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80" r:id="rId4"/>
    <p:sldId id="423" r:id="rId5"/>
    <p:sldId id="402" r:id="rId6"/>
    <p:sldId id="286" r:id="rId7"/>
    <p:sldId id="289" r:id="rId8"/>
    <p:sldId id="292" r:id="rId9"/>
    <p:sldId id="295" r:id="rId10"/>
    <p:sldId id="298" r:id="rId11"/>
    <p:sldId id="316" r:id="rId12"/>
    <p:sldId id="413" r:id="rId13"/>
    <p:sldId id="414" r:id="rId14"/>
    <p:sldId id="332" r:id="rId15"/>
    <p:sldId id="304" r:id="rId16"/>
    <p:sldId id="307" r:id="rId17"/>
    <p:sldId id="310" r:id="rId18"/>
    <p:sldId id="313" r:id="rId19"/>
    <p:sldId id="422" r:id="rId20"/>
    <p:sldId id="420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91" r:id="rId30"/>
    <p:sldId id="392" r:id="rId31"/>
    <p:sldId id="393" r:id="rId32"/>
    <p:sldId id="394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FFC000"/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5" autoAdjust="0"/>
    <p:restoredTop sz="94660" autoAdjust="0"/>
  </p:normalViewPr>
  <p:slideViewPr>
    <p:cSldViewPr snapToGrid="0">
      <p:cViewPr varScale="1">
        <p:scale>
          <a:sx n="77" d="100"/>
          <a:sy n="77" d="100"/>
        </p:scale>
        <p:origin x="232" y="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52:56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1 1183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9T06:09:09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14 13276 292 0,'-9'-9'351'0,"1"0"-133"15,-1 3-85-15,9-4-44 0,-9 0-22 0,1-3-6 0,8-2 1 16,-9 4 3-16,9-3 2 0,-9 4-2 0,9-4 0 0,-8 4-5 15,8-5-9-15,0 5-1 0,-8 0-3 0,8 1 0 16,0 5 2-16,0-2 7 0,0-4 4 0,-10 5 6 0,10 5 1 16,0-5-3-16,0 5-6 0,0-5-8 0,0 5-9 15,0 0-11-15,0 0-9 0,0 0-7 0,0 0-7 0,0 0-4 16,0 0-1-16,0 5-1 0,0 0-1 0,10 0 1 0,-10 5 0 16,8 0 4-16,0 4 4 0,1 1 17 0,0 10 18 15,-1-6 21-15,10 11 16 0,-1-2 12 0,0 7 10 0,0 4 6 16,-7 0-1-16,7-1-10 0,0 7-20 0,-1-2-17 15,2 2-18-15,1-1-9 0,-2-5-12 0,9 4-6 0,-9-4-4 16,1 1-5-16,8-6-3 0,-10 1-1 0,11-6 0 0,-9-6-1 16,9-1 0-16,-10-3 2 0,-10 1-1 0,11-7 3 15,0-8 9-15,-10 5 23 0,1 1 30 0,-9-7 27 0,8-4 17 16,-8 0 14-16,0-4 8 0,0-7 4 0,0-4-5 0,0-10-20 16,0 1-27-16,-8-9-22 0,8-1-15 0,-9-6-10 0,1 1-7 15,-2-1-2-15,-7-3-2 0,8-2-2 0,-8 7-3 16,10-1-3-16,-13 4-4 0,4 2-7 0,7 4-3 15,-8-1-16-15,7 10-21 0,2 1-25 0,8-1-70 0,-8 6-110 16,16 4-101-16,-8 1-111 0,18-1-175 0,-1-6-116 0,8 12-67 16,2-5-19-16</inkml:trace>
  <inkml:trace contextRef="#ctx0" brushRef="#br0" timeOffset="1004.24">8414 13467 14 0</inkml:trace>
  <inkml:trace contextRef="#ctx0" brushRef="#br0" timeOffset="1318.95">8466 13448 20 0,'0'-6'117'15,"0"6"-2"-15,0 0-4 0,0 0-10 0,0-4-7 0,0 4-10 0,0 0-5 0,0 0 0 0,0 0-4 16,-8 0-7-16,8 0-10 0,0 0-9 0,0 0-7 15,0 4-7-15,0 2-7 0,0-2-10 0,0 2-6 0,0 3-3 16,0 1-3-16,0 4 0 0,0 1-4 0,0 0 1 0,0-1 0 16,0 1 1-16,0 0-1 0,8-5 1 0,-8-2 3 15,9 2-1-15,-1 1 1 0,1-1 3 0,0-5 3 16,9-5 2 0,-2 0 3-16,2-5 1 0,-1 0 4 0,1-11 5 0,-1 6 5 0,1-3 4 0,-1-2 5 0,0-5 7 0,1 11 8 15,-10-6 8-15,1 5 5 0,-9 6 4 0,0-2-1 0,0 2-1 16,0-2-6-16,0 6-10 0,-9 0-7 0,1 6-13 15,-10 4-9-15,10-6-11 0,-10 6-7 0,1 5-6 0,8 1-1 16,-8-3-2-16,8 2-1 0,-8-2-1 0,17-3-1 0,-9 6 0 16,1-6 0-16,8-1-2 0,0 1-2 0,0-6-3 15,0 6-1-15,0-4-2 0,8-2-2 0,-8 1-2 16,9 1 1-16,-1-2-2 0,1 6-7 0,8-6-10 0,1 2-13 16,-1 0-20-16,1-3-27 0,8 2-49 0,9-5-82 0,-8 0-163 15,15-5-78-15,-16 2-35 0</inkml:trace>
  <inkml:trace contextRef="#ctx0" brushRef="#br0" timeOffset="1773.41">10438 12822 412 0,'-9'-19'555'0,"0"10"-122"0,0-6-148 0,1 5-78 16,8 5-24-16,-10 0-4 0,10 0 3 0,-8 0-2 0,8 5-1 15,0 0-14-15,-7 0-24 0,7 0-27 0,7 5-35 0,-7 5-34 16,0 0-23-16,8 3-9 0,2 9-6 0,-2 1 0 15,1 6 1-15,0 1 5 0,0 9 6 0,-1 0 2 16,1 5 3-16,0 4 3 0,-1 1 3 0,0 6 4 0,2 2 5 16,-2 2 0-16,-8 0 1 0,9 5-1 0,-1-1-2 0,-8-4-3 15,0-5-2-15,0 4-4 0,0-9-2 0,0 0-7 16,0-5-3-16,0 0 0 0,0-4 3 0,-8-7 2 0,8 1 0 16,0-4 0-16,0-6-1 0,-9 1 1 0,9-6 1 15,0 1 0-15,0-1-2 0,0-4-1 0,9-5 9 0,-9 0-7 16,0-6-2-16,8 5-1 0,1-3-3 0,0-6 1 0,-1 4-6 15,1-4 3-15,8 0-6 0,1 0 5 0,6-4 2 16,4-2-1-16,7-3-1 0,-9-1-2 0,17 0 6 0,-8-3-8 16,7-2-8-16,3 0-12 0,-2 0-35 0,10 0-78 0,-1-4-92 15,8-1-84-15,-7-3-109 0,15-3-198 0,-7 3-100 16,1-7-69-16,-2 6-6 0</inkml:trace>
  <inkml:trace contextRef="#ctx0" brushRef="#br0" timeOffset="2040.6">12002 13101 139 0,'-20'5'554'0,"2"-5"-40"15,2 0-178-15,8 0-117 0,-1 0-54 0,0 4-27 0,1-4-11 16,8 0-5-16,0 0-2 0,0 0-2 0,0 0-7 15,8 0-12-15,1 0-27 0,0-4-22 0,8 4-16 16,1 0-8-16,9-5-6 0,-2 1-2 0,0-2-5 0,2 2-2 16,7-2-1-16,1-4-3 0,0 5 0 0,8-3-2 0,1-2 4 15,-1 0-7-15,0 0-15 0,10-5-38 0,-10 6-46 0,9-6-45 16,-9 5-52-16,10-5-64 0,-19 6-101 0,10-1-154 16,-19 5-74-16,2 0-13 0</inkml:trace>
  <inkml:trace contextRef="#ctx0" brushRef="#br0" timeOffset="2228.23">12139 13311 63 0,'-26'14'507'16,"0"-4"-90"-16,9 5-152 0,-1-5-95 0,10-5-45 0,-9-1-20 15,17 1-1-15,-9 1 2 0,9-3 4 0,0-3 9 0,0 0 9 16,9 6 9-16,-1-6 0 0,9-6-1 0,10 6-4 16,-1-3-2-16,0-3-1 0,8 1-10 0,1-4-14 0,9-1-21 15,0 0-18-15,-2 0-20 0,2 0-18 0,-1 1-31 16,-8 4-47-16,-1-4-59 0,2-1-58 0,-11 4-56 0,1-4-73 15,1 6-120-15,-1-1-148 0,-8 1-67 0,-11-2-19 0</inkml:trace>
  <inkml:trace contextRef="#ctx0" brushRef="#br0" timeOffset="3419.63">16290 12338 126 0,'-8'-4'363'0,"8"4"-98"15,0-6-85-15,-10 3-55 0,10 3-33 0,0-6-21 16,-8 1-14-16,8 5-6 0,0-4-5 0,0-2-5 0,0 6-2 16,0-4 0-16,0-1 0 0,0 0 2 0,0 5 9 15,0-5 12-15,0 0 15 0,0 5 16 0,0 0 16 0,0-5 12 16,-8 5 13-16,8 0 10 0,-9 0 8 0,9 0 6 0,-9-5 2 16,-7 5-3-16,6 0-5 0,0 5-5 0,-7-5-8 15,1 0-11-15,-2 0-17 0,1 5-15 0,-1-5-18 16,1 5-15-16,-9 0-14 0,8 5-14 0,-8-6-10 0,10 6-8 15,-11-5-4-15,1 4-7 0,1 7-1 0,6-8-3 0,-6 7-1 16,-1 1-1-16,9-2 0 0,-1 1 1 0,0-1-1 0,1 2 2 16,0-2-3-16,8 1 2 0,1 1 2 0,-2-3-3 15,3 1 0-15,7-3-3 0,0 2 1 16,0 3-1-16,0-1 2 0,7-7 1 0,3 8-2 0,-2-2 2 0,1 1 1 16,0-1 2-16,8-2-1 0,1 1 0 0,-2-3 0 0,11 0-2 15,-10 6 2-15,0-8 2 0,9 2-2 0,2-5 0 16,-12 5 2-16,10-2 1 0,0-1 0 0,0-3 2 0,9 1-3 15,-10 0-1-15,10 0 1 0,0 0-1 0,-10 0-2 0,11 0 0 16,-10-1-1-16,9 7 0 0,-9-8-2 0,0 3 2 16,0 0-1-16,0-2 2 0,2 5-1 0,-13-3 0 0,12 2 2 15,-10 4-1-15,0-2 3 0,1-2-1 0,-1 2-2 16,-9 1-1-16,2-1 0 0,-2 3-1 0,1 2 0 0,-9 0 0 16,0 0 0-16,0 4 1 0,-9-4 0 0,-9 5 3 0,10-1 0 15,-18 5 4-15,0-10 2 0,0 7 4 0,0-7 8 16,-19 5 4-16,11-4 4 0,-9-5 1 0,-1 4 5 0,-6 1 0 15,-3-6 2-15,-9 1 1 0,10-4 1 0,1 4 1 16,0-5 3-16,7-5-1 0,0 5-4 0,9-5-5 0,-8 0-4 16,17 0-5-16,9-5-16 0,-10 0-19 0,17 0-27 0,-5 0-56 15,15-1-114-15,0-4-105 0,8-4-114 0,9-5-176 16,10-6-125-16,7 6-69 0,0-6-29 16</inkml:trace>
  <inkml:trace contextRef="#ctx0" brushRef="#br0" timeOffset="4381.64">17263 12900 21 0,'0'0'353'0,"-9"0"-98"0,9 0-81 0,-9 0-53 16,9 0-31-16,0 0-19 0,0 0-9 0,0 0-4 0,0 0-3 15,0 0-2-15,0 0-9 0,0 0-8 0,0 0-5 16,0 0-6-16,0 0-3 0,0 0-1 0,0-3-1 0,0 3 0 16,9 0 3-16,-9 0 3 0,9 0 1 0,-1 0 3 15,1 0 2-15,9-6 1 0,-1 6 6 0,-1-4 4 0,1-2 1 16,10-4 0-16,0 5-2 0,-1-3-3 0,0-2 0 0,9-2-4 16,-1 4-7-16,-7-2-7 0,7 1-6 0,1-3-3 15,-9 2-3-15,9 2-3 0,-18-2-4 0,9 5-2 0,-9 0-1 16,1 0-5-16,-1 0-8 0,1 5-17 0,-10-4-20 0,1 4-24 15,0 0-29-15,-2 0-34 0,3 0-34 0,-10 0-34 16,0 0-34-16,-10 4-39 0,3 1-49 0,-2 0-55 16</inkml:trace>
  <inkml:trace contextRef="#ctx0" brushRef="#br0" timeOffset="4538.82">17436 13004 248 0,'0'5'222'16,"-8"-1"-69"-16,8 1-44 0,0-1-27 0,0-4-14 15,0 0-5-15,0 0-3 0,0 0 3 0,0 0 0 0,8 0 3 16,1 0 1-16,-9 0-2 0,17-4-6 0,-8 4-4 0,9-5-4 16,-1 1-6-16,0-1-8 0,10-5-9 0,0 5-10 15,-2-5-9-15,10 0-12 0,-9 0-21 0,8 0-31 16,9 1-55-16,0-6-93 0,0-4-151 0,1 0-81 0</inkml:trace>
  <inkml:trace contextRef="#ctx0" brushRef="#br0" timeOffset="4931.16">18279 12490 122 0,'-9'-10'487'16,"9"1"-126"-16,0 3-143 0,-9 2-89 0,9-1-49 0,0 0-28 15,0 5-14-15,0-5-9 0,9 5-4 0,-9 0-4 16,0 5 0-16,9 0-1 0,0 0 0 0,-1 5-3 0,-1-1 6 16,13 1 9-16,-12 5 12 0,9 5 8 0,-8-1 6 15,9 6 7-15,-1-1 2 0,0 5 3 0,0 0-1 0,-8 7-7 16,8-3-6-16,1 1-3 0,-9-5 0 0,7 6-5 0,3-2-4 16,-1 3-2-16,-2-8-4 0,2 2-2 0,-2-1-5 15,2-6-4-15,-9 2-6 0,8-5-2 0,0-4 3 0,1-3 8 16,-10-3 19-16,2 0 34 0,-3-4 37 0,3-6 26 15,7-6 17-15,-7-4 8 0,-3-5 1 0,4-3-4 0,-4-12-15 16,1 1-30-16,1-11-36 0,0 1-23 0,-9 0-14 0,0-4-10 16,0-2-6-16,0 0-5 0,-9-3-5 0,0 0-4 15,9 3-3-15,-8 2-2 0,1-1-7 0,-4 5-2 0,4 0-6 16,-3 4-11-16,10 2-16 0,-10-3-43 0,3 8-75 0,7-7-89 16,0 12-74-16,7-7-80 0,3 5-111 0,7 2-170 15,1-3-85-15,-10 12-6 0</inkml:trace>
  <inkml:trace contextRef="#ctx0" brushRef="#br0" timeOffset="9752.29">19347 13009 206 0,'0'0'251'15,"-9"0"-74"-15,9 0-62 0,-8 0-42 0,8 0-26 0,-10 0-14 16,2 0-8-16,0 0-2 0,8 0-1 0,-9 4-2 0,0-4 0 16,1 5 0-16,-1-1 0 0,-9 2 1 0,10-2 2 15,-10 2 1-15,10-2 4 0,-1 6 4 0,-9-1 5 16,9 1-2-16,-9 0 0 0,2 6-2 16,7-3-2-16,-8 7-3 0,9-5-2 0,-10 5-3 0,10-2-2 0,-2 3 0 0,-7-3-2 15,9 2 1-15,-1 0 0 0,9-1-2 0,-9 1-2 0,9-1 1 16,0-4-1-16,0 5-1 0,0-1-1 0,0-4-1 15,9 0 1-15,-9 0 1 0,9-2 0 0,-1 3-2 0,1-6 1 16,-1 3 2-16,10-3 2 0,-10-4-1 0,10-2 1 0,-9-4 2 16,8 0 1-16,-1-4 1 0,11-2 1 0,-9-4-1 15,-1 1 0-15,1-5-1 0,-1 4 1 0,1-6-2 16,-10 8 0-16,10-7-2 0,-10-1 0 0,0 2-1 0,-8-5 0 16,10 4-1-16,-2 0 1 0,-8 1 3 0,0-1 0 0,0 0 0 15,0-3 0-15,0 2 3 0,-8 2 3 0,8 0 5 0,-10 4 2 16,10-5 2-16,-8 5 5 0,8-4 3 0,-8 4 1 15,8 0-3-15,-9 5-4 0,9-5-4 0,-9 5-7 16,9 0-3-16,0 0-8 0,0 5-4 0,0-5-4 0,-8 5-3 16,8 0-1-16,0-4-2 0,0 4-1 0,0 4-1 0,8-4-1 15,-8 5-2-15,0 0 1 0,9 5 2 0,-9-5 0 16,9 5 1-16,-9 4 0 0,8-4 0 0,0 4-1 0,2-4 1 16,-2 6 0-16,1-3 0 0,9-3 0 0,-11 0 0 0,2 6 0 15,0-7 0-15,10 0-2 0,-12 2-2 0,11-1-2 16,-10-1-11-16,2-4-13 0,-2 4-13 0,9-4-17 0,1 0-21 15,-1 0-24-15,-8-5-24 0,17 0-32 0,-9-5-37 16,9 5-48-16,-8-5-83 0,-1-4-117 0,-1 4-49 0</inkml:trace>
  <inkml:trace contextRef="#ctx0" brushRef="#br0" timeOffset="10084.1">19573 13097 224 0,'0'-6'418'0,"-9"-4"-121"0,9 5-108 0,0 5-69 16,0-5-41-16,0 5-23 0,0 0-11 0,0 0-10 15,0 0-3-15,0 0-6 0,0 0-5 0,9 0-8 0,-9 5-6 16,0 6-1-16,8-7-5 0,1 6 2 0,-1-1 0 16,2 6-3-16,-10-5 0 0,8 5 0 0,1-6 1 0,0 6 1 15,8-6-1-15,-10 7 1 0,4-6-1 0,5 3 2 16,-7-3-1-16,0-4 0 0,8 4 4 0,-8-6 1 0,0 6 4 15,-9-10 5-15,8 5 7 0,1-1 10 0,-9-4 11 0,9 0 23 16,-9 0 23-16,8 0 19 0,-8 0 21 0,0-9 10 16,0 5 6-16,9-6-2 0,-9-6-4 0,0 3-14 0,0-2-21 15,-9-6-19 1,9 7-20-16,0-5-14 0,0-1-9 0,0 0-8 0,0 1-9 0,0 4-5 0,0-3-8 0,0 2-6 0,0-4-13 16,0 7-45-16,0-2-52 0,9 0-49 0,-9 5-45 15,0-4-48-15,18 4-58 0,-10 0-68 0,0 0-109 0,2 5-66 16,7 0-14-16</inkml:trace>
  <inkml:trace contextRef="#ctx0" brushRef="#br0" timeOffset="10648.15">19947 13028 156 0,'0'-6'278'0,"-10"2"-77"0,10-1-58 15,0 1-31-15,0-8-16 0,0 9-13 0,0-2-9 16,0-1-7-16,0 2-4 0,0-1-3 0,0 5-3 0,0-5-8 16,0 5-12-16,0 0-9 0,0 0-9 0,0 0-6 0,0 0-3 15,-8 0-4-15,8 5-3 0,0 0 0 0,-9-1-4 16,9 7 2-16,-8-1 1 0,-2-1-2 0,2 6 2 0,1-1 4 16,-4 2 2-16,11-3 3 0,-7 3 3 0,7-2 0 15,-10 0 1-15,10-4 1 0,0 5 0 0,0-5-4 0,0-1 0 16,10 1 0-16,-10 0-1 0,7-6-1 0,4 6-2 0,-11-4 0 15,7-6-2-15,11 5 1 0,-10-5 0 0,1-5-4 16,-1 5 0-16,10-10 1 0,0 4 2 0,-10-3 1 16,9-6 3-16,-8 6 11 0,8-6 12 0,-9 5 8 0,2 0 4 15,-2-4 2-15,-8 0 1 0,8-2 8 0,2 3 11 0,-10-3-1 16,0 2-1-16,0 4 4 0,0 5 8 0,0-4 5 0,0 2 4 16,0 4-3-16,0-2-9 0,-10-1-9 0,10 2-10 15,0 4-11-15,0 0-12 0,0 0-8 0,0 0-9 16,10 4-7-16,-10 2-5 15,0-1-2-15,0 5-1 0,0-1-3 0,8 6 0 0,-8-1 0 0,9 2 2 0,-1 2-1 0,-8 3 2 16,10 2 0-16,-2-3 0 0,10 9 1 0,-18-5 1 16,17 5-2-16,-8 1 0 0,-1-1 0 0,1 6 0 0,-1-6-1 31,2 6 0-31,-10-1 1 0,8-6-1 0,-8 1 1 0,8 1 0 16,-8-1 0-16,-8-4 0 0,8 0 0 0,-8-6 1 15,-2 1 0-15,2-1 1 0,-1-5 1 0,-8-4 3 0,7 5 2 16,-8-5 6-16,3-6 6 0,-3 2 12 0,1-6 19 15,-1 0 18-15,0-6 13 0,10 2 10 0,-9-2 3 0,8-2-7 16,0-3-1-16,1 1-8 0,0-4-22 0,8 0-33 0,0-1-51 16,0-11-72-16,8 8-77 0,0-5-73 0,19-8-117 15,-1-3-201-15,0-1-112 0,9 2-48 0,-2-2 3 0</inkml:trace>
  <inkml:trace contextRef="#ctx0" brushRef="#br0" timeOffset="11558.7">20892 12344 83 0,'0'0'290'15,"-8"0"-76"-15,8 0-58 0,0 0-38 0,0 0-25 16,-9 0-14-16,9 5-10 0,-8-5-9 0,-1 3-4 0,0-3-7 16,2 7-5-16,-4-2-4 0,-5 5 1 0,6-1 2 0,-7 5 4 15,0 5 2-15,-9-3 1 0,8 8 0 0,-8 0 0 16,0 1 2-16,1 5-3 0,-1-1-4 0,0 0-2 0,-1 4 0 15,1-3 2-15,-1 4-2 0,11 1-2 0,-10-6-3 16,0 0 0-16,8 6-1 0,1-5-2 0,-9-2-3 0,8-4-5 16,1 1-3-16,0 5-4 0,7-6-2 0,3 1-5 0,-3-11-5 15,10 6-2-15,0-10-6 0,0 0-2 0,0-2-12 16,10-3-17-16,-3 0-21 0,-7-5-31 0,20-5-39 16,-13 0-64-16,10-3-91 0,1-8-154 0,-10-4-72 0,10 2-33 15</inkml:trace>
  <inkml:trace contextRef="#ctx0" brushRef="#br0" timeOffset="11809.95">20407 12549 70 0,'0'0'476'0,"8"0"-137"0,-8 5-135 15,9 0-92-15,-1-5-49 0,-8 5-24 0,10-5-8 0,6 5-4 16,-6 0 1-16,6 4 5 0,2-5 3 0,-2 12 7 15,2-7 5-15,9 1 1 0,-1 4 5 0,-2 6 4 0,13-5-1 16,-12 4-4-16,10 1-2 0,-9 0-5 0,9 4-10 0,-1 1-4 16,3-1-8-16,-12-5-8 0,10 7-5 0,-9-3-4 15,8-3-2-15,-7 4-2 0,7-4-3 0,-9 0-3 0,2-1-4 16,-1-4-17-16,0 0-26 0,-8-6-39 0,7 0-67 16,1-3-118-16,0-6-131 0,-8 0-81 0,-1-6-40 0</inkml:trace>
  <inkml:trace contextRef="#ctx0" brushRef="#br0" timeOffset="12295.7">21968 12042 453 0,'10'-10'444'16,"0"-1"-165"-16,-10 6-122 0,7 5-68 0,-7 0-37 0,0 0-19 15,0 5-7-15,0 0-2 0,0 5 1 0,0-1 1 0,-7 11 0 16,7 0-1-16,-20 4-2 0,13 1-2 0,-10-1 0 16,-1 5-2-16,0 5 0 0,-7-4-2 0,-1 4 1 15,0 0 2-15,-8-1 1 0,7 8 1 0,1-8 3 0,-9 2 1 16,8-6 3-16,2 6-2 0,-2-6 6 0,2 0 0 0,8 0 2 16,-1-5 0-16,1 1-3 0,8-5-3 0,0-1-4 0,1 1 0 15,-1-2-5-15,9-7-4 0,0 4-4 0,0-5-3 16,0-1 0-16,9 2-1 0,8-8 1 0,-8 3 0 0,8-6 1 15,9 6-2-15,-8-12 0 0,16 6 0 0,-8-6-2 16,9 3 0-16,0-4-4 0,0-1 0 0,-1 3-3 0,10-5 1 16,-10 5-1-16,1-5 0 0,7 6 0 0,-6-3 1 15,-1-1 0-15,0-2 0 0,-1 5 1 0,1-5 0 0,-9 5-1 16,0 2 1-16,-9-7 1 0,1 4-1 0,-1 0 3 0,1-3 7 16,-9-1 11-16,-9 2 12 0,9-4 19 0,-9-2 20 0,8 4 24 15,-8-9 19-15,-8 0 11 0,8-1 9 0,-9 1 7 16,-8-6-5-16,7 2-11 0,-7-8-18 0,-1 7-10 15,-8-1-14-15,9 1-6 0,-9-7-12 0,0 7-11 0,0 0-8 16,-9 5-4-16,9-5-1 0,-9 5-10 0,8-2-6 0,3 3-8 16,-12 2-6-16,11 2-5 0,-1-1-5 0,8 6-10 15,10-2-23-15,-10 1-55 0,9 6-80 0,2-1-83 0,7 0-80 16,0 0-106-16,0-4-173 0,7 4-95 0,11-5-40 16,-1 5 9-16</inkml:trace>
  <inkml:trace contextRef="#ctx0" brushRef="#br0" timeOffset="12687.13">22734 11832 251 0,'-9'-6'505'0,"1"1"-143"0,-2 0-150 16,10 0-92-16,-8 5-54 0,8 0-31 0,0 5-15 0,0 0-9 15,0 6-1-15,0 2 3 0,8 7 6 0,-8 0 7 16,10 4 6-16,-2 1 8 0,1 4 10 0,-1 1 8 0,2-2 9 16,-2 6 5-16,0 1 5 0,10-1 5 0,-10 0 2 0,10 5 0 15,-2 0-3-15,2-5-2 0,-9 6-6 0,9-6-7 16,-1 5-11-16,-1 0-10 0,1-5-5 0,10 0-7 15,-9 1-5-15,-1-6-4 0,9 4-7 0,-8-8-3 0,-1-1-1 16,9 1 2-16,-8-11 2 0,7 1 1 0,-6-5 5 0,6 0 1 16,1-5 1-16,1-5 1 0,-1-5 0 0,-1-5-1 0,1 0-6 15,0 1-4-15,2-11-11 0,-3 1-30 0,1-5-34 16,-9-1-43-16,9 1-42 0,-8-7-45 0,7 3-49 0,-7-2-66 16,-1-4-62-16,-8 4-134 0,-1-3-51 0,-8 2-8 15</inkml:trace>
  <inkml:trace contextRef="#ctx0" brushRef="#br0" timeOffset="12892.08">22612 12261 453 0,'0'4'326'15,"-9"-4"-122"-15,9 5-80 0,9-5-41 0,-9 0-20 16,8 0-9-16,-8 0 0 0,17-5 4 0,3 1 3 0,-3-2 2 15,8-3 1-15,1 5-7 0,9-12-6 0,-1 6-6 0,10 0-6 16,-1-3-6-16,-1-7-7 0,20 5-7 0,-10-5-12 16,9 1-24-16,0 0-45 0,0-6-83 0,-9 5-171 0,-9 1-111 15,0-1-65-15</inkml:trace>
  <inkml:trace contextRef="#ctx0" brushRef="#br0" timeOffset="13865.99">17645 14074 196 0,'0'0'306'0,"-8"-6"-116"16,8 6-78-16,-10-4-36 0,10 4-17 0,-8-5-6 0,8 5-2 0,0-7 2 0,-9 7 0 0,9-3 0 16,0 3-8-16,0-5-11 0,0 5-10 0,0 0-6 15,0 0-6-15,0 0-5 0,0 0-5 0,9 0-2 0,-9 0 2 16,8 0 0-16,10 0 0 0,-9 0 2 0,8-6 4 16,0 6 3-16,9 0 5 0,0-4 3 0,9-1 2 0,-9 1 6 15,9-2 6-15,-1 1 0 0,1 1 0 0,9-6 1 16,-1 0 1-16,9 0 4 0,-9 0 5 0,18-8 6 0,0 2 6 15,0 1 9-15,8-3 3 0,9-2 2 0,0 1 7 0,9-7 4 16,-8 7-2-16,8-7-9 0,0 8-7 0,-1-5-10 16,9-3-5-16,-8 6-1 0,10-5-12 0,7 2-5 0,-9-3-5 31,18-2-3-31,0-1-1 0,8-1-2 0,9 1-3 0,10-6-1 0,-1 2-2 0,8-1-1 0,9 0-2 0,-1-1 3 16,3 1 8-16,7-1 7 15,0 1 12-15,0-4 11 0,9 3 8 0,0 1 11 0,-1-4 10 0,8 2 7 0,2-3 0 16,0 0-1-16,-1 1-3 0,9-1-5 0,1-6-7 0,-1 2-5 15,0-6-13-15,17 0-12 0,-8 0-7 0,0 0-9 16,0 1-9-16,-11-6-3 0,12 5-2 0,-19 0-2 0,1 1 2 16,-10-1-2-16,1-1 1 0,-9 7 0 0,-9-2 0 0,-8 7-3 15,-9-7 1-15,-9 6-1 0,-8 0-2 0,-9 6 1 16,-9-8-1-16,0 13 2 0,-17-6 1 16,-9 9 0-16,-7-4-2 0,-20 9-1 0,0 1-2 0,-16 3 2 0,0 8 3 15,-9-2-2-15,-8-1 1 0,-3 7-2 0,-4-2-5 0,-4 2-12 16,-7-2-33-16,-7 6-54 0,-4 6-72 0,-4-2-66 0,-3 6-65 15,-8-4-87-15,-9 3-133 0,-8 5-121 0,0 2-47 16,-8-2 11-16</inkml:trace>
  <inkml:trace contextRef="#ctx0" brushRef="#br0" timeOffset="15252.46">17940 14405 340 0,'0'0'247'16,"0"0"-85"-16,0 0-58 0,0 0-38 0,9 0-21 15,-9 0-11-15,8 0-7 0,1-5-6 0,0 5-3 0,8-5-1 16,1 0 3-16,9 0 0 0,-10 1 4 0,16-2 2 16,2-3 4-16,1-1 8 0,7 0 5 0,1 0 5 0,-1 0 4 15,8-3 4-15,2-3-2 0,-1 2 0 0,9 0-1 0,0-1-1 16,-1-1-4-16,-7-2-1 0,9 3-3 0,-12 0-3 16,2 0-3-16,0 5-2 0,-8-3-4 0,-1-3-5 0,-9 6-3 15,2 0-4-15,-11 1-5 0,1-1-6 0,-8 6-2 0,-1-2-2 16,1 2-1-16,-11-2-2 0,-7 3-2 15,11 3-2-15,-4-6-7 0,-7 6-16 0,0 0-22 0,0 0-25 0,-7 0-37 16,-4 6-47-16,4-6-69 0,-2 3-125 0,-8 7-96 0,-10-4-44 16</inkml:trace>
  <inkml:trace contextRef="#ctx0" brushRef="#br0" timeOffset="15740.06">18696 14303 158 0,'0'0'332'0,"-10"0"-95"0,10 0-79 16,0 0-48-16,0 0-29 0,0 0-19 0,0 0-13 0,0 0-8 15,10 0-7-15,-10 4-8 0,0-4-5 0,0 6-3 16,7-2-1-16,3 5-2 0,-10 1 5 0,10 0 2 0,-3 10 6 16,-7-1 7-16,11 6 6 0,-4 0 1 0,1 4 1 15,-8 0 1 1,9 6-3-16,0 3-3 0,-9-4-4 0,9 6-5 0,-9-1-4 0,8-5-4 0,-8 5-2 0,9-5-4 0,-9 0-1 16,9 1-2-1,-1-1-3-15,-8-4-2 0,9-3-3 0,0-2-2 0,-9 1 0 0,8-7-2 0,-8 0-3 0,9-4-10 16,-1 0-13-16,-8 0-19 0,10-6-23 0,-2-5-39 0,9 2-65 15,-8-6-106-15,8-10-124 0,-8 1-68 0</inkml:trace>
  <inkml:trace contextRef="#ctx0" brushRef="#br0" timeOffset="16303.53">19260 14542 252 0,'0'0'424'0,"-9"4"-148"16,-8 6-120-16,8 0-71 0,1 5-35 0,-1 4-12 16,-9 6-4-16,9-5-2 0,2 9 1 0,-4-6 1 0,11 2-1 15,0 5 0-15,-7-1-2 0,7-3-6 0,7 2-5 16,-7-4-2-16,11 0-1 0,-4 6-2 0,2-11 0 0,1 7-1 16,-2-8-1-16,1 3-2 0,8-8 0 0,0-3-1 0,1 0-2 15,-1-5 0-15,9 0 0 0,-8-10 1 0,-1 5-1 16,8-10-1-16,-7-5 0 0,1 2 0 0,-3-8 1 0,1 3 8 15,1-8 5-15,-9 1 5 0,-1 1 5 0,2 0 5 32,-10-5 3-32,0 6 1 0,-10-8-4 0,2 7-7 0,-1 4-3 0,-9-5-7 0,1 7-7 0,1 3-4 0,-3 0-3 0,1 4-3 15,1 3 0-15,0 3-1 0,-1 0-2 0,2 5 1 16,-2 0-2-16,10 0-1 0,-1 0 0 0,0 0 1 0,9 5-1 16,0-5-2-16,0 0 2 0,0 5-4 0,9-5-3 15,0 5 3-15,-1-5 0 0,10 0 1 0,-10 0 1 0,18-5 1 16,-9 0 0-16,9 0 2 0,-8-5 4 0,8 0-2 0,-9 0 1 15,10-5 1-15,-9-4 0 0,-2 5 2 0,2-6 4 16,-10 1 10-16,10-1 17 0,-10 1 17 0,-8-1 18 16,9 1 14-16,-9-1 17 0,0-5 12 0,0 6 3 0,-9 4 9 15,9-5 0-15,-8 6 0 0,8-1-6 0,-9 5-9 0,9 0-15 16,0 0-11-16,0 7-7 0,-9-2-18 0,9 0-19 0,0 5-17 16,0-5-13-16,0 10-9 0,0 0 1 0,0 0-3 15,0 4 1-15,9 5 1 0,-9 2 0 0,9 3 0 16,-9 1 2-16,8 3 1 0,1 2-2 0,0-1 0 0,-1 0-2 15,1 7 0-15,9-7 2 0,-10 5 1 0,1-5-3 0,7 5 0 16,1-4 1-16,3 0-2 0,-4-1 2 0,2 0-2 16,-1-4-5-16,0-1-5 0,1-3-19 0,-1-2-33 0,1 0-43 15,8-4-48-15,-9-5-44 0,10 0-47 0,-9-5-54 0,7-5-72 16,0 0-109-16,-7-5-86 0,0 2-31 0</inkml:trace>
  <inkml:trace contextRef="#ctx0" brushRef="#br0" timeOffset="16460.43">19304 14605 289 0,'-9'0'491'15,"0"0"-156"-15,9 0-144 0,0 0-84 0,0-5-48 0,9 5-23 32,8-3-14-32,1-4-6 0,-1 7-3 0,8-9-1 15,12 4-1-15,-4-5-3 0,2 0-2 0,9 0-2 0,-1 0-12 16,9 2-18-16,1-7-28 0,-10 5-45 0,9-6-68 0,-9 8-136 15,9-2-101-15,-17 5-59 0</inkml:trace>
  <inkml:trace contextRef="#ctx0" brushRef="#br0" timeOffset="17074.05">20103 14435 175 0,'-10'0'483'0,"10"0"-140"0,-8 0-137 0,-1 3-87 15,1 3-49-15,-10-2-25 0,10 7-11 0,-10 4-4 16,1 4-1-16,-1 1 2 0,2 3-1 0,-2 7-1 0,-8-6-2 16,17 11-3-16,-9-6-3 0,10 0-4 0,1 1-4 15,-4-1-2-15,11-5-1 0,0 7 0 0,0-8-3 0,0-3 0 16,11-1-1-16,-4-4-1 0,1 0 1 0,2-11-2 0,7 7 2 15,-9-11-3-15,10-7 2 0,0 3 2 0,-2-6-2 16,11-4 2-16,-11 0 4 0,2-6 7 0,-10 0 15 0,10 2 14 16,-9-3 15-16,-1-3 14 0,2 4 11 0,-10-5 11 15,8 7 11-15,-8-2 11 0,7-1 8 0,-7 8 7 0,0-2 3 16,0 5-3-16,0 0-5 0,0 0-10 0,0 5-14 0,0 5-19 16,0-4-24-16,-7 8-21 0,7 1-19 0,0 5-11 15,0 5-7-15,-8 0-3 0,8 0-2 0,8 4-3 0,-8 0-1 16,7 1-1-16,4-1 0 0,-4 1-4 0,3-4-2 0,-1 2-2 15,-1-3-3-15,9-6 1 0,1 1 1 0,-10 0 1 16,10-5 2-16,-1-5 4 0,1 0 0 0,8-5 4 16,-9-5 3-16,1-3 2 0,9-8 1 0,-10 3 1 0,0-2 0 15,-1-11 5-15,2 7 7 0,-1-5 5 0,1-5 6 0,-10 4 4 16,2 1 5-16,-2-4 1 0,-8 2 0 0,0-2-4 0,-8-1-1 16,-2-1-3-16,2 6-7 0,-10-5-5 0,1-1-3 15,-1 2 1-15,2 3 4 0,-1 1 2 0,-10 9-1 16,10-4 0-16,-1 9 3 0,1 0-1 0,-1 6-1 0,1 0 0 15,0 3-7-15,-1 6-7 0,9 0 0 0,-7 9-5 0,-2 1-2 16,9 0-2-16,-8 10-1 0,7-1 1 0,3 1 1 16,7 5 4-16,-11-1 9 0,11 6-4 0,0-7-3 0,11 6 1 15,-4 1-1-15,3-1 0 0,-1 1-2 0,-1-1-2 0,9 1-10 16,9-7 4-16,1 2 5 0,-1-1-5 0,0-4-9 0,16 4-27 16,2-9-46-16,0 0-65 0,-1 0-67 0,17-10-67 15,2 0-90-15,-1-5-154 0,8-5-117 0,-8 0-55 0,-1 0-2 0</inkml:trace>
  <inkml:trace contextRef="#ctx0" brushRef="#br0" timeOffset="17609.54">20892 14293 480 0,'0'-10'405'15,"-8"10"-133"-15,8-6-102 0,0 3-60 0,-9-2-31 0,9 5-19 16,0-5-7-16,0 0-8 0,9 5-5 0,-9-5-6 0,8 5-5 15,-8 0-7-15,10 0-8 0,-2 0-4 0,1 5-4 16,0 0 0-16,-1 5 1 0,1-1 1 0,-1 5 2 0,1 2-1 16,8 3 2-16,-7 1-2 0,-3 3 0 0,2 2-1 0,-1-1 0 15,2 0-2-15,-10 2-1 0,10-3-1 0,-3 2-1 16,-7-5 2-16,8 4-1 0,-8-9 1 0,0 1 2 16,0-3 6-16,0-3 14 0,0 0 19 0,0-5 32 0,0 0 39 15,0-5 41-15,0 0 36 0,0 0 20 0,0-5 8 0,0 0-3 16,0-5-15-16,0 0-27 0,0-3-39 0,0-8-36 0,0 6-33 15,10-4-22-15,-2-6-14 0,-8 1-11 0,18 0-7 16,-11-1-3-16,12 5-1 0,-2-4-5 0,-9 5-4 0,10-1 0 16,-9 1-1-16,8 3 2 0,0 3 0 0,-8 3-1 15,8 0 1-15,-8 4 0 0,0 2 0 0,8-2-3 0,-8 12 0 16,0-6 0-16,8 10-3 0,-7-6 3 0,7 6 0 16,-10 5-2-16,3-1 1 0,7 2 1 0,-8-2 1 0,-1 5-1 15,9-4 1-15,-7 5-4 0,-2-2-8 16,10-2-16-16,-10 4-32 0,9-7-51 0,-8 3-61 0,7-2-54 0,2 1-49 0,1-5-49 15,-2 0-57-15,0-6-81 0,0 1-133 0,1-10-36 16,-1 5 13-16</inkml:trace>
  <inkml:trace contextRef="#ctx0" brushRef="#br0" timeOffset="17923.2">21657 14322 373 0,'-17'0'460'0,"7"4"-155"15,-6 2-128-15,7-2-74 0,0 6-44 0,1-4-24 0,-1 3-11 16,0 1-6-16,9 0-3 0,0 4-1 0,0 1-1 16,0-1-3-16,9 0 0 0,0 2-2 0,-1-1-2 0,10-1-3 15,-2 0-1-15,2-4 0 0,-1 0-1 0,0 1-1 0,10-3 0 16,-1-2 0-16,-9-6 1 0,10 0 5 0,-9-10 7 16,7 6 7-16,-8-11 12 0,-9 5 12 0,10-6 15 0,-10 3 21 15,2-2 18-15,-10 0 11 0,8 1 8 0,-16-6 14 16,8 0 5-16,-10 5-2 0,2-4-11 0,-10 5-12 0,10-2-14 15,-9 3-14-15,-8 3-13 0,7 0-22 0,-9 0-14 0,10 4-11 16,-9 3-3-16,8-2-8 0,1 5-6 0,0-5-3 16,8 5-7-16,1 0-14 0,-2 0-31 0,10 0-42 0,-8 5-39 15,8-5-32-15,8 0-31 0,-8 5-34 0,18-5-46 0,-1 0-60 16,0-5-97-16,18 5-69 0,-8-5-30 0</inkml:trace>
  <inkml:trace contextRef="#ctx0" brushRef="#br0" timeOffset="18080.37">22413 14326 201 0,'0'0'625'0,"-10"0"-8"16,10 0-169-16,-8 0-152 0,8 0-106 0,-9-4-79 16,9 4-46-16,0-5-27 0,0 5-23 0,0-4-41 0,0 4-47 15,0-6-55-15,9 2-86 0,9-2-139 0,-10-4-131 0,17 0-81 16,-6 2-35-16</inkml:trace>
  <inkml:trace contextRef="#ctx0" brushRef="#br0" timeOffset="18770.14">22794 13965 466 0,'-8'0'412'0,"-1"0"-148"0,0 0-108 0,1 5-61 0,0-5-32 15,-10 5-18-15,9 0-12 0,1 0-3 0,-2 5-3 0,10-1-2 16,-8 1-6-16,-1 1-6 0,9 2-6 0,-9-2-3 0,9 4-2 15,0-5-1-15,0 3-1 0,9-3-1 0,-9 0 0 16,9-1 0-16,-9 1-1 0,8-5 1 0,-8 0 2 0,10-5 1 16,-10 6 4-16,8-6 5 0,-8 0 8 0,0 0 8 0,0 0 10 15,0 0 7-15,0 0 4 0,0 0 4 0,0 4-2 16,0-4-6-16,0 0-5 0,9 6-8 0,-9-6-7 0,0 0-8 16,8 4-3-16,2-4 2 0,-2 5 6 0,9-1 12 15,0-4 11-15,1 0 11 0,16-4 9 0,-7-1 8 0,-1 1 3 16,9-12-2-16,8 2-6 0,-9-5-9 0,10-7-10 0,-9 1-8 15,-1-2-1-15,1-3 2 0,-9 0 7 0,1 1 20 16,-10-1 21-16,0 1 15 0,-8-6 10 0,-1 7 4 0,1-6 2 16,-9 6 3-16,-9-3-4 0,9 1-20 0,-8 1-21 15,-1-1-15-15,1 7-10 0,-10 4-6 0,10-1-5 0,-2 5-15 16,-7 2-7-16,9 1-3 0,-2 8-15 0,2 4-1 0,-10 0 3 16,11 9-4-16,-3 1-5 0,-7 10 2 0,8-2 1 15,1 13 1-15,-2-3 12 0,2 7-4 0,8-1-7 0,0 10 0 16,0 1 0-16,0-3 2 0,8 7-2 0,2 2-2 0,-2 7 0 15,1-6 1-15,8 9 2 0,0-3-1 0,1 5 1 16,0-4-4-16,7-6 2 0,2 11-1 0,-1-10-1 0,-9-1-5 16,17 1-2-16,-7-10-6 0,8 0-6 0,-2-6-7 15,-5-3-8-15,6-9-3 0,-8-3 0 0,0-4 1 0,0-4 3 16,0-5 4-16,-1-5 8 16,-5-5 8-16,-3-5 9 0,0 0 7 0,-9-5 8 0,0-3 9 0,-8-3 10 0,0 1 6 15,-8-5 3-15,-10 2 3 0,1-3-1 0,0 3-1 0,-9-2-3 16,-9-1-6-16,9 3-8 0,0 3-6 0,-8-3-5 15,8 2 1-15,-2 6-3 0,3-5-5 0,7 5-8 0,10 0-38 16,1 2-81-16,-3-3-92 0,20-3-91 0,-3-2-119 0,11-2-174 16,8-3-115-16,0 3-60 0,9-2 2 0</inkml:trace>
  <inkml:trace contextRef="#ctx0" brushRef="#br0" timeOffset="20400.14">23958 13842 93 0,'-8'-4'250'16,"8"4"-54"-16,0 0-46 0,0-4-40 0,0 4-30 0,0 0-25 15,0-5-16-15,0 5-10 0,8-5-5 0,-8 5-5 0,0-5-1 16,8 5-2-16,-8-5 2 0,0 5 4 0,9-5 6 31,-9 5 5-31,0-5 4 0,0 5 2 0,9-4 6 0,-9 4 2 16,0-7 2-16,0 4 0 0,0 3 1 0,0-5 2 0,0 0 3 15,0 0 4-15,0 5 2 0,0-5 5 0,-9 5 3 16,9-5 4-16,0 5-1 0,-9 0-2 0,9 0-5 16,-8 0-7-16,8 0-7 0,-8 0-10 0,-2 5-8 0,-7-5-9 15,9 5-10-15,-9 5-1 0,-1-2-1 0,1 8 5 0,-1-6 4 16,1 9 7-16,-10 1 11 0,9-1 12 0,2 1 7 0,-2 4 7 15,2 1 1-15,6-1-4 0,-7 1-3 0,8-6-4 16,1 5-9-16,-1 2-8 0,9-3-7 0,0 3-6 0,0-8-6 16,9 3-3-16,-1-2-2 0,1 0-1 0,8-4 0 0,1 0 0 15,8-6-3-15,0-4-3 0,17-1-2 0,1-4-5 16,-1 0-6-16,9-9-14 0,0 0-9 0,1-1-10 16,-1-5-4-16,-1 0-2 0,2 0 0 0,-11-4 5 0,-5-1 6 15,-3 1 9-15,-8-1 10 0,-9 1 8 0,1 3 7 0,-1-2 7 16,-9 3 12-16,2 0 15 0,-10 6 18 0,0-6 17 0,0 5 12 15,0 1 8-15,-10 3 3 0,2 3-1 0,-1-3-12 16,1 2-11-16,-1 4-18 0,-8 0-16 0,-1 4-12 16,1-4-9-16,8 9-5 0,-8-3-3 0,-1 3 0 0,11 1-4 15,-13 0 0-15,13 4 0 0,7-4-1 0,-10 1 0 0,10 2 1 16,0 1 0-16,0-2-1 0,0 1 0 0,10-3-1 16,-3 6 0-16,3-3-1 0,7-3-1 0,1 0-1 0,-1 0-1 15,1-4 2-15,8 3-2 0,-9-5 1 0,0-4 0 16,10 0 1-16,-11-4 0 0,2-1 1 0,-1 1 1 0,1-2-1 15,0-4 3-15,-3 5 2 0,-5-4-2 0,0-6 3 0,-10 5-1 16,8-4 2-16,-8-1 0 0,-8 6 1 0,-2-6-1 16,10 0-1-16,-17 5 1 0,-1-5-1 0,1 6-2 15,1-1 1-15,-3 5-1 0,2-5 2 0,-1 10-2 0,1-5-2 16,0 5 0-16,8-4 2 0,1 4 0 0,-1 0-2 0,0 4-3 16,9-4-1-16,-8 5 0 0,8 0-2 0,0 0-1 0,8 0 0 15,-8 0-1-15,9 0-1 0,0 0-1 0,8-1-1 16,0 2 1-16,0-2 2 0,9-4 1 0,-8 0 0 0,8 0-1 15,1-4 2-15,-2-2 2 0,-7 2 4 0,8-6 0 16,-9 5-1-16,0-10 0 0,9 6 0 0,-17 0 1 0,9-7 1 16,-1 1 1-16,-9 7 1 0,1-8 0 0,0 2 4 15,-9-5 3-15,7 4 1 0,-7-5 2 0,0 5 2 0,-7-6 0 16,7 3-1-16,-9-5 1 0,0 1 0 0,-8 3-2 0,9-5-2 16,-10-1-4-16,9 5-1 0,-8 2 0 0,8-2-2 0,-8-1-1 15,8 8-3-15,-8-2-1 0,9 5 0 0,-1-5 3 16,1 6-1-16,-2 4 1 0,0 0 2 0,3 0-2 15,7 0 1-15,-8 1-2 0,8 4 0 0,0-6-1 0,-10 6-3 16,10 0 0-16,0 0-3 0,0 0 0 0,0 6 0 0,0-2 0 16,0 6 2-16,10 0 0 0,-10 4 3 0,0 6-1 15,0 0 2-15,8-2 0 0,-8 8 0 0,7-3 0 0,-7 8 2 16,10-1 0-16,0-3-3 0,-2 3 2 0,1 3 1 16,-1-2-1-16,9-3 1 0,1 3-1 0,-10-8-3 0,9 7-2 15,1-5-1-15,0-1-9 0,7-5-9 0,-7 2-8 0,0-8-6 16,-2 1-7-16,11 2-2 0,-10-10-1 0,9 3 1 15,-8-5 7-15,8-4 9 0,-10-4 7 0,11-2 8 0,-10-3 5 16,11 0 7-16,-13-12-5 0,3 8 5 0,-1-8 3 0,1 2 2 16,-9-5-1-16,8-1 2 0,-9-5 1 0,-8 1 0 15,9-6 5-15,-9 2-1 0,-9-6 0 0,1-1-1 0,-1 1 0 16,1-4 0-16,-11-1 0 0,3-5 2 0,-2 5 10 16,1 0 14-16,-1 5 13 0,1 0 5 0,0 10 5 0,8-1 1 15,-9 6 0-15,10 5-1 0,-9 3-10 0,8 3-16 0,1 3-11 16,-1 0-8-16,9 4-4 0,-9 2-3 0,9-2-2 15,0 6-2-15,0 0-2 0,-9 10 1 0,9 0-3 0,0 0 2 16,0 9 0-16,0-3 0 0,0 8 2 0,0 0-2 16,0 1 2-16,9 4 0 0,-9 1 0 0,9-1 0 0,0 4 0 15,-1 2 2-15,-8-6-2 0,9 9 1 0,0-2-2 0,-1-3 1 16,0 6 0-16,2-4-2 0,-2 4-5 0,1-4-7 16,0 3-2-16,7-3-3 0,4-2-5 0,-13-3-6 0,10-1-5 15,9 1-11-15,-8-11-7 0,8 5 1 0,0-10-3 0,-9 2 2 16,17-10 4-16,-7-3 6 0,-1-3 5 0,9 0 11 15,-8-9 12-15,-2-7 7 0,10 2 5 0,-9-5 3 16,0-5 7-16,-1-1 6 0,-7 1 6 0,-1-6 7 0,2 5 4 16,-1-2 3-16,-11-3 14 0,1 5 15 0,2-4 9 0,-10 4 5 15,8 6 1-15,-8-6 0 0,0 5-3 0,-8 2 2 0,8 3-13 16,0 5-13-16,0 0-14 0,0 0-9 0,-10 6-9 16,10-1-2-16,0 0-3 0,0 0-5 0,0 5-3 15,-8 0-4-15,8 0-1 0,0 5 0 0,0 0 1 0,-7 0-4 16,7 3 1-16,0 2-1 0,0 6-1 0,0-1-1 0,0-7-2 15,0 8-1-15,7-2-1 0,-7 1-1 0,8-5-1 16,2-1 0-16,-2 1 1 0,1 0-2 0,-1 0 1 0,10 0-2 16,-10-2 0-16,10-1 1 0,-1-3 1 0,1 1 0 15,-2 0 3-15,2-5 2 0,0 5 3 0,-1-5 0 0,1 5 2 16,-3-5 0-16,5 5 1 0,-3-5 1 0,-9 0-2 0,9 0 0 16,-7 5 2-16,-2-5 1 0,0 0-1 0,1 4 1 15,0-4-1-15,-9 0-1 0,0 4-1 0,9-4-2 0,-9 7-1 16,0-7-3-16,0 3 0 0,0-3-4 0,8 6-3 0,-8-6-6 15,0 6-7-15,0-6-14 0,0 3-18 0,0-3-24 16,0 6-27-16,0-2-32 0,0-4-29 0,0 6-26 0,0-6-21 16,0 4-13-16,0-4-12 0,0 4-10 0,0-4-22 15,9-4-36-15,-9 4-92 0,0 0-65 0,0 0-34 0</inkml:trace>
  <inkml:trace contextRef="#ctx0" brushRef="#br0" timeOffset="20698.7">25417 13458 382 0,'0'-6'584'15,"-9"6"-83"-15,1 0-176 0,8 0-129 0,0 0-87 0,0 0-50 16,-10-4-28-16,10 4-16 0,10 0-11 0,-10 0-16 16,0 0-23-16,8 4-24 0,1-4-28 0,-1 6-42 0,1-6-58 15,8 0-86-15,1 4-143 0,-10 1-72 0,10-5-26 16</inkml:trace>
  <inkml:trace contextRef="#ctx0" brushRef="#br0" timeOffset="20964.72">25816 13442 149 0,'-17'-10'562'0,"8"6"-40"16,0-5-173-16,1 4-134 0,0 0-87 0,-2 0-48 15,10 5-28-15,0 0-16 0,0 0-7 0,0 0-7 0,0 5-9 16,10 0-6-16,-2 3-3 0,0 2-3 0,10 6 0 16,-1-2 0-16,1 5 0 0,-1 1-1 0,0-5 0 0,10 4 2 15,-11 1 0-15,2 0-1 0,-1-2-1 0,1 3 0 0,-10-7 0 16,10 6 0-16,-9-1-1 0,-9 1-2 0,8-4 0 16,-8 2-1-16,-8-3-1 0,8 1-1 0,-9-3-7 15,1 2-10-15,-2-2-17 0,-7-2-18 0,8-1-19 0,-8 0-19 16,10-5-27-16,-4 0-31 0,11-5-36 0,0 0-37 0,0-5-49 15,11 0-68-15,-11-5-62 0</inkml:trace>
  <inkml:trace contextRef="#ctx0" brushRef="#br0" timeOffset="21231.25">26033 13638 152 0,'0'-6'400'0,"9"2"-85"0,-9 0-89 16,0-1-73-16,0 5-56 0,0 0-37 0,0-5-23 0,0 5-15 16,0 0-8-16,9 0-6 0,-9 5-1 0,0-5-4 0,0 5 1 15,8-1 0-15,-8-4 2 0,9 4 2 0,0-4 2 16,-1 6 4-16,0-6 4 0,2 0 6 0,7 0 5 0,1-6 5 15,-1 2 1-15,1 0-1 0,8-6 0 0,-9 5 2 0,0-5 3 16,0 1 5-16,1-1 2 0,0 5 4 0,-10-5 3 16,0 5 4-16,1 0 3 0,0 0-2 0,-9 0-6 0,0 5-7 15,9 0-9-15,-9-3-8 0,0 3-7 0,0 0-7 16,0 3-8-16,0-3-1 0,-9 0-2 0,9 5-2 0,0 0 0 16,0-5-1-16,0 5 0 0,0 0-2 0,0 0-3 0,0 0-12 15,0 0-12-15,9-2-15 0,-9-3-16 0,0 7-21 16,8-4-19-16,-8-3-19 0,9 0-15 0,0 0-13 15,-9 6-15-15,7-6-15 0,-7-6-13 0,10 6-16 0,-10-3-31 16,0-4-42-16,0 7-61 0</inkml:trace>
  <inkml:trace contextRef="#ctx0" brushRef="#br0" timeOffset="21877.99">27041 13222 8 0,'-9'-3'346'0,"9"-2"-84"0,0 0-76 0,-9 5-55 16,9-5-40-16,-9 5-23 0,9-5-12 0,-8 5-7 0,8 0-7 16,-8 0-6-16,8-6-1 0,-10 6-2 0,2 0 2 0,8 0 1 15,-9-4 4-15,9 4 4 0,-9 0 2 0,9 0 0 16,-8 4-3-16,8-4-3 0,-9 0-7 15,9 6-7-15,-8-1-2 0,8 0-4 0,-10 8-1 0,2 3 0 0,0-2 2 0,-1 5-1 16,9 7 1-16,-9-3-2 0,9 2-5 0,0-1-2 0,-9 0-3 16,9 5-2-16,9-3-3 0,-9-3 1 0,9-3 1 15,0 0 0-15,-9-1 0 0,8-4-1 0,0 0 0 0,2-5 2 16,-2-5 3-16,1 3 6 0,-1-8 8 0,1 7 10 0,8-14 7 16,-7 7 8-16,6-8 8 0,2-2 5 0,-2 0 3 15,4-3 2-15,-3-8-2 0,-9 6-3 0,9-4-5 0,1-1-6 16,-1 1-4-16,1-1-6 0,-1 1-5 0,-8-1-4 15,7 0-8-15,-6 6-3 0,-2-1-3 0,-8 0-2 0,9 6-4 16,0 4 1-16,-9-5-2 0,8 6-4 0,-8 4 0 0,0-6-2 16,0 2-3-16,8 4-2 0,-8 0 0 0,0 0-1 15,9 0 0-15,-9 0-1 0,0 0-1 0,11 0 2 0,-4 4 1 16,-7 2 1-16,8-2-1 0,1-4-1 0,-9 5 0 0,9 0 3 16,-9 0-1-16,9-1-1 0,-9-4-1 0,8 0 0 15,-8 5 0-15,8-5 1 0,-8 0 1 0,10 5-2 16,-10-5 0-16,9 5 1 0,-9-5-1 0,8 5-2 0,-8-5-6 15,9 5-23-15,-9 0-28 0,8-5-31 0,-8 5-32 0,9 0-32 16,-9-5-35-16,9 5-42 0,0-5-45 0,-9-5-44 0,8 5-83 16,0-5-74-16,-8 0-23 0</inkml:trace>
  <inkml:trace contextRef="#ctx0" brushRef="#br0" timeOffset="22004.32">27197 13165 161 0,'-26'-10'488'15,"9"0"-112"-15,-1 5-116 0,1-5-75 0,8 5-31 0,-8 5-10 16,17-5-4-16,-8 5-2 0,-2 0-4 0,10 0-13 15,0-5-22-15,0 5-29 0,10 0-43 0,-2 0-47 0,9 5-45 16,1-5-42-16,8 0-56 0,9 0-87 0,-1 0-148 0,9 0-96 16,1-5-55-16</inkml:trace>
  <inkml:trace contextRef="#ctx0" brushRef="#br0" timeOffset="22411.8">27978 13032 144 0,'0'-4'487'0,"9"4"-124"16,-9 0-144-16,0 0-97 0,0 0-56 0,0 4-26 0,0 2-12 0,0-2-6 31,0 12-5-31,-9-8-1 0,1 7 0 0,-1 5-2 0,1-1 0 0,-10 1-5 0,0 5-3 0,1-1-2 0,-9-4-2 16,9 3-1-16,0 3 1 0,-1-3 0 0,1 2 0 15,9-6-1-15,-10 6-1 0,9-6 0 0,-7 5 1 0,16-3 0 16,-10-3 1-16,1 2-2 0,9-5-2 0,0 5 2 0,0-6 0 15,9 6 0-15,-9-6-1 0,10 1 0 0,6 0 0 16,-7 0-3-16,9-2 2 0,-3-2 0 0,5-1 0 0,5-5 0 16,-8 0 1-16,9-1 0 0,0 0-1 15,-9-4 2-15,10 0 0 0,-10 0 2 0,-1-4 0 0,4 0 1 0,-3-1 3 16,-9-5 6-16,1 0 10 0,-1-6 10 0,2 3 16 0,-2-2 17 16,-8-5 27-16,8 1 31 0,-8 0 26 0,0-7 29 15,-8 3 19-15,8-3 8 0,-8-3 1 0,-2 5-6 0,2-10-15 16,-1 5-22-16,-9-1-24 0,2-4-28 0,-11 6-22 15,10-3-14-15,-10 3-11 0,1-2-9 0,1 6-11 0,7 4-6 16,-8 0-7-16,10 11-10 0,-4-1-14 0,13 0-31 0,-1 6-55 16,-2-2-74-16,2 6-66 0,8-4-56 0,0 4-59 15,8 4-80-15,2-4-131 0,5 6-100 0,13-2-31 0,-11 2 30 16</inkml:trace>
  <inkml:trace contextRef="#ctx0" brushRef="#br0" timeOffset="22694.05">28239 12851 408 0,'0'-3'419'16,"0"-9"-147"-16,0 12-118 0,0 0-65 0,0 0-33 0,0 0-17 16,0 6-6-16,0 0-1 0,9 4 5 0,-9 3 4 15,0 3 4-15,0 3 3 0,9 0 0 0,-9 5 1 0,8 1 3 16,-8 5 1-16,0-6-5 0,9 6-2 0,-9 3-2 0,0-4-5 15,8 1-5-15,2 3-5 0,-10 3-7 0,8-3-6 16,1 2-3-16,-1-6-4 0,1 5-4 0,8-1-1 16,1-2-1-16,-10-3 0 0,10 1-2 0,-2 1-1 0,2-5-2 15,-1-6-3-15,1 1-2 0,7-2-4 0,-6-8-6 0,6 6-7 16,-7-11-6-16,-1 0-8 0,1 0-9 0,0-5-8 0,-2-5-17 16,2 0-21-16,-9-5-30 0,7-1-46 0,-6-7-80 15,-3-2-136-15,3-5-73 0</inkml:trace>
  <inkml:trace contextRef="#ctx0" brushRef="#br0" timeOffset="22882.14">28100 13242 8 0,'0'0'473'0,"0"-4"-121"0,0-2-129 0,0 6-87 16,0-10-53-16,9 7-28 0,8-2-16 0,1 0-5 15,-1-5-6-15,0 4-5 0,10-4-6 0,7 1-5 0,1 4-4 16,0-5-6-16,-1 1-5 0,10-1-23 0,-1 0-35 16,1 0-64-16,0 0-131 0,-10 6-112 0,0-5-65 0</inkml:trace>
  <inkml:trace contextRef="#ctx0" brushRef="#br0" timeOffset="23258.07">28864 12710 45 0,'0'-10'509'0,"-8"0"-77"16,8 1-141-16,0-1-95 0,0 5-44 0,-9 5-9 0,9-5-3 15,0 0 0-15,0 5-3 0,0 0-10 0,0 0-16 16,0 0-20-16,0 0-23 0,0 10-28 0,9-5-18 16,-9 5-12-16,8 6-4 0,-8 2-3 0,9-3 1 0,-1 9 2 15,-8-4 1-15,9 9 3 0,1-4 3 0,-2 5 2 0,0-1 4 16,1 4 2-16,-1-4 0 0,2 5-1 0,-2-4-3 16,10 5-2-16,-9-7-3 0,-1 6-2 0,9-4-4 0,0-1-3 15,-7 1-7-15,7-7 4 0,0 7 0 0,0-11 2 0,1 7-2 16,-1-7 1-16,1-5-1 0,-2 6-3 0,1-10 1 15,10-1-14-15,-9 2-18 0,-1-8-22 0,-9 3-24 0,10-2-27 16,-9-4-23-16,-1-4-28 0,1-2-28 0,0-3-28 16,-9 0-25-16,0-6-57 0,0-5-91 0,0 6-71 0,-9-5-35 15</inkml:trace>
  <inkml:trace contextRef="#ctx0" brushRef="#br0" timeOffset="23571.59">28672 13071 250 0,'-17'0'417'0,"1"0"-136"0,-2 0-113 0,18 0-67 0,-9 0-37 16,9-5-20-16,0 10-8 0,0-5-4 0,9 0 2 0,0 0-1 16,0-5 1-16,7 5-1 0,11-5-4 0,0 2-2 15,-2-3-3-15,1 2-1 0,9-6-3 0,-1 4 0 16,-7-4-1-16,7 1-1 0,1 0-3 0,-2-1 0 0,-5-1-1 16,6 2-2-16,1-1-4 0,-9 5-1 0,9-5-3 0,-9 1-1 15,-8 4 0-15,9 0 0 0,-11 0-1 0,2 0 2 0,-2-5 0 16,2 10 3-16,-9-4 0 0,-1-2 4 0,1 6 1 15,0-3 2-15,-9 3 2 0,8 0 1 0,-8 0 2 0,10 0 0 16,-10 0 1-16,0 0 1 0,0 3 2 0,8-3 2 16,-8 10 2-16,0-5 3 0,8 5-1 0,-8 5 0 0,9-6-3 15,-9 6-2-15,9 0-4 0,-9 0-3 0,9 4-3 16,-2-4-4-16,3 5-2 0,0-7-2 0,-3 7-1 0,3-4 1 16,-2-7-1-16,9 5-2 0,-8-4-3 0,8 0-8 0,1 0-21 15,8-5-29-15,-9-1-39 0,9-4-59 0,-10 0-87 0,2-4-154 16,0 4-95-16,-1-10-47 0</inkml:trace>
  <inkml:trace contextRef="#ctx0" brushRef="#br0" timeOffset="23713.18">29358 12745 31 0,'-16'-15'502'0,"7"10"-111"0,9-5-136 0,-9 5-98 15,9 0-64-15,-8 0-33 0,8 2-24 0,0 3-27 16,8-7-33-16,1 7-58 0,0 0-94 0,7 0-166 0,4 7-83 15,-3-7-47-15</inkml:trace>
  <inkml:trace contextRef="#ctx0" brushRef="#br0" timeOffset="24339.88">29498 12920 392 0,'9'-10'397'15,"-9"6"-149"-15,8-2-111 0,2 3-64 0,-2 3-30 16,0-6-20-16,0 6-11 0,2 0-3 0,-10 6-3 0,8-3-1 16,1 7-2-16,0 0-2 0,0 0 0 0,-1 0 0 15,2 5 2-15,-2-1-2 0,-1 6 1 0,3-5-1 0,-2-1 0 16,2 6 0-16,-10-6 0 0,9 0 0 0,-2 1 0 0,3 1-1 15,-2-7-2-15,-8 5 1 0,9-4 1 0,-9-5 0 16,9 5 2-16,-9-5 5 0,0-5 7 0,8 5 9 0,-8-5 6 16,0 0 9-16,9 0 8 0,-9-10 4 0,0 5 9 15,8-5 5-15,-8-5 5 0,10 6 8 0,-10-6 12 0,8 5 10 16,0-5 10-16,-8 7 12 0,10-8 3 0,-2 6 1 0,-8-4-5 16,9 5-8-16,-9-3-13 0,8 4-12 0,-8-2-16 15,9 5-16-15,0-5-13 0,-9 1-11 0,8 3-10 0,2 2-7 16,-10-6-6-16,7 5-6 0,2 0-2 0,-9 0-2 15,10 0 0-15,-10 0-2 0,8 5 0 0,-8 0-3 0,10-4-4 16,-10 4-3-16,7 0-6 0,-7 0-5 0,0 0-6 16,0 4-1-16,0-4-1 0,0 5 2 0,0 0 2 0,0 0 5 15,0 0 4-15,8 5 6 0,-8-5 0 0,0 5-6 0,10-6-9 16,-10 6-6-16,8-5-4 0,1 4-3 0,0-3-2 0,8 2 0 16,1-1 7-16,-2-7 7 0,2 5 7 0,9-10 9 15,-11-2 6-15,2-1 7 0,-1-2 4 0,1 0 10 16,0-4-2-16,-3 4 6 0,-5-5 18 0,0 0 22 0,-2 0 25 15,0 2 22-15,-8-3 14 0,9 3 7 0,-9 3 13 0,-9-6 10 16,9 6-1-16,0 6-14 0,-8-5-22 0,8 3-22 16,-8 6-16-16,-2 0-12 0,0 0-13 0,3 10-14 0,-11-5-14 15,10 9-10-15,-1 2-4 0,-7-3 1 0,6 2-6 16,1 0 1-16,0 0 1 0,9-1-2 0,0 1-1 0,0-1 2 16,0-4-2-16,9 5 3 0,0-6 0 0,8 2-3 0,9-1-15 15,-1-5-40-15,11-5-75 0,8 0-84 0,7 0-92 16,2-5-130-16,8-5-184 0,0-1-97 0,-9 2-43 0,-1-1 12 15</inkml:trace>
  <inkml:trace contextRef="#ctx0" brushRef="#br0" timeOffset="24464.89">30619 12749 520 0,'-27'-14'743'16,"2"4"43"-16,7 0-175 0,0 0-160 0,1 2-124 15,0-2-89-15,8-2-66 0,1 3-47 0,-2 4-66 0,2 0-130 16,0 0-127-16,-1 2-137 0,9-9-209 0,-9 8-125 0,-8-6-83 15,-1 6-44-15</inkml:trace>
  <inkml:trace contextRef="#ctx0" brushRef="#br0" timeOffset="24887.09">29819 11494 78 0,'0'0'748'0,"0"-5"15"15,-8 5 12-15,8 0-202 0,0-6-200 0,0 6-155 16,0-3-92-16,0 3-110 0,0 0-134 0,0 0-163 16,0 0-231-16,0 0-140 0,0 0-85 0,0 0-4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6:52:24.9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018 16548 321 0,'-9'-3'339'0,"9"-2"-107"0,0 0-84 0,0-5-47 0,0 5-21 0,-7-5-7 0,7 7-4 0,0-4-4 16,0 2-2-16,0 1-5 0,-11-2-4 0,11 6-7 0,0-4-8 16,0 4-6-16,0 0-3 0,0 0 1 0,0-5-3 0,0 5 1 15,0 0 0-15,0 0 5 0,0 0 5 16,0 0 4-16,-9 0 3 0,9-5 2 0,0 5 3 0,-7 0 2 15,7 0 1-15,0 0 2 0,-11-5 4 0,11 5 5 0,-7 0 3 16,-2 0 7-16,9-4 6 0,-8 4 8 0,-1-6 13 16,0 6 10-16,9 0 6 0,-8 0 7 0,-1 0 6 15,0-4 2-15,1 4-1 0,-1 0-7 0,0-6-16 0,0 6-15 0,1 0-16 0,0-4-15 0,-2 4-17 16,-7-6-13-16,9 6-8 0,-9 0-7 0,8-4-1 16,-9 4-2-16,10 0-2 15,-10 0 1-15,9-4-1 0,-9 4 1 0,1 0-1 0,9 0 1 16,-9-5 1-16,-1 5-1 0,9 0 2 0,-7 0 4 0,6 0-1 0,2-6-1 0,0 6 1 15,-2 0-2-15,0 0-2 0,3 0-2 0,-11 0-1 0,10-4-5 16,-1 4-3-16,-7 0-1 0,6 0-2 0,1 0 1 0,0 0 0 16,-7 0 0-16,-2 0-3 0,9 0 2 0,-8 0 0 15,0 0 1-15,-1 4 2 0,1-4 0 0,-1 0 0 16,2 6 2-16,-1-6 2 0,-1 5 0 0,-1-5-1 0,2 4 2 16,1-4 1-16,-2 4-3 0,1 2 0 0,7-2-1 0,-6-4-3 15,-2 6 1-15,10-2-1 0,-10 2-1 16,9-2 1-16,-8-4-1 0,9 5 0 0,-1-5 2 0,-9 5 2 0,10 0 0 0,-1-1 0 15,0-4 1-15,0 6 0 0,1-6 0 0,1 0 1 16,-13 4 0-16,12-4-1 0,0 5-2 0,-1 2-1 0,-8-7 1 16,7 3 0-16,2 2 1 0,-9 0-1 0,8-5 0 15,1 5 0-15,-10 0 0 0,9 0 1 0,-8 5-1 0,0-7-3 16,0 4 0-16,0 2-2 0,-3 1 2 0,4 0 0 0,-1-1-10 16,-10 1 2-16,10 4 2 0,0-4 1 0,-9 5 2 15,9-5 2-15,-1 6 2 0,-8-8-1 0,9 7 9 0,-9-5-2 16,8 5 0-16,1-6-3 0,-1 1-3 0,1 0 1 0,0 4-3 15,0-4 1-15,-1 5 0 0,1 0-2 0,0-7-2 0,-1 8 1 16,1 3 0-16,-1 1 1 0,1-1-2 0,-1 1 0 16,2-1 0-16,-2 1 2 0,9 5-1 0,-8-6 1 0,0 0-1 15,-1 7 1-15,0-7 1 0,10 1 0 0,-9 3 0 16,-1-3-1-16,10 4 2 0,-9-4 1 0,-2 4-2 0,11 0-1 16,-9-3 1-16,8 3-10 0,-8 0 3 0,8-5 4 0,0 7 0 15,-8-3 1-15,9 7 3 0,-2-7-2 0,2 3 0 16,-10 3 9-16,10-5-3 0,-1 5-4 0,1 1 0 0,-9 1-1 15,8-8-1-15,0 6-1 0,0 1-2 0,1-2 3 16,-1-3 0-16,9 4-3 0,-9-5 1 0,9 1 1 0,-9 0 1 16,9-1 0-16,0 0 2 0,0 0-1 0,0 7 2 0,0-8 0 15,9 7 0-15,-9-5-2 0,9 4-1 0,-9 0 0 0,9 1 1 16,-1-2 1-16,-8 2-4 0,9-1 2 0,0 0 0 16,-9 6 1-16,9-7 1 0,-1 3-1 0,1-7-1 15,-9 6 0-15,17-7 0 0,-9 2 0 0,2 1 0 0,-2-3 0 16,0-3 0-16,2 4 0 0,6-4-1 0,-7-1-1 0,9 1 1 15,-10-1 0-15,10-3-1 0,-1 2 0 0,1 3 2 16,-2-8 1-16,2 7 2 0,0-5-1 0,-1-1 2 0,9 1-2 16,-8 0 1-16,-1 3-1 0,0-8-1 0,10 5-1 15,-11 1 0-15,12-8 0 0,-13 4 0 0,12 1-1 0,-9-3 0 16,8 0 0-16,0-1 0 0,-1 1 1 0,1 0-1 0,0-5-1 16,1 5 2-16,-1-5 1 0,-9 0-1 0,9 5 0 15,0-6-1-15,0 1 1 0,-9 0 0 0,1 0 1 0,8 0-1 16,-9-1 0-16,1 2 1 0,0-6-1 0,-2 4 1 15,-6-4-2-15,7 4 1 0,0-4 1 0,0 7-1 0,-8-7 1 16,9 3-1-16,-10-3 0 0,10 0 0 0,-10 0 1 0,10 0 0 16,-1 0 0-16,0-3 0 0,0-4 2 0,9 3-1 15,-8 0-1-15,-1-2-1 0,1 2 0 0,8-6-1 0,-9 0-1 16,1 6-2-16,-2-6-1 0,2 5 2 0,0-5-1 16,7 0 1-16,-7 5 0 0,0-10 2 0,-1 6-1 0,0-1 2 15,-7 0 0-15,7 0 0 0,-1 1 0 0,-7-5-1 0,9-2-1 16,0 7 1-16,-10-7-1 0,0 2 0 0,10 0-2 15,-10-1 0-15,1 1 0 0,9-1 2 0,-11 0-1 0,11-4 0 16,-9 4 0-16,8 0 2 0,-8-4 0 0,8 5 1 0,-7-1 0 16,5-5 0-16,-5 6 1 0,0-6-1 0,6-1 3 15,-6 3-2-15,-2-2-1 0,0 1-2 0,1-1 0 0,9-5 2 16,-10 7 0 0,-8-3 1-16,9-2-2 0,-1 3 1 0,1 1 1 0,-1-6 1 0,-8 5-1 0,10 1-1 0,-10 0 0 15,8-2 0-15,-8 6 0 0,0-8-1 0,9 7 2 16,-9-9 2-16,0 7 1 0,0-2 0 15,0 1-1-15,0-1-2 0,0 0 0 0,0 1 3 0,0-1-2 0,-9 7-1 16,9-7 0-16,0 1-1 0,0 4 1 0,0-6 0 0,0 7 0 16,0-6-1-16,-8 6 0 0,8-1 0 0,0-5-1 0,0 5 1 15,0 1 0-15,0 1 0 0,0 1 0 0,-10-2 0 0,10 4-1 16,0-5-2-16,0 5 1 0,0-4 0 0,0 0-1 16,0 4 2-16,0-4 0 0,0 4 0 0,0-5-1 0,0 5 1 15,0-3 0-15,0 3 0 0,0-1 1 0,0 1 0 16,0-4-1-16,0 4 2 0,0-6-1 0,0 8 1 0,0-3 1 15,-8 1 1-15,8-4 0 0,0 5 2 0,0-1-1 0,0-5-3 16,0 1 0-16,-9-1 2 0,9 5 0 0,0-5 0 16,0 0 1-1,0 1-2-15,0 0-1 0,0-2 2 0,0-2-1 0,0 3-1 0,0-1 0 0,0 3 0 0,0 3-2 16,-8-5 1-16,8 0 0 0,0 1 0 0,0-1 1 0,0 0 1 16,-9-5 1-16,9 2-2 0,0-3 0 0,-8 3-1 0,8-8 1 15,-9 3-1-15,9-3-2 0,-9 2-3 0,0 0-4 0,1-1 4 16,8-4 1-16,-8-1 0 0,-2 7 2 0,2-8 1 15,0 3 1-15,-2-2 1 0,0 1 4 0,-5 0-2 16,5 4 2-16,2-5 0 0,-10 1 2 0,11 1 3 0,-12-2 1 16,1 1 2-16,11-1 1 0,-11 1 4 0,1 0 4 0,-1 4 4 15,10 1 2-15,-10 0-1 0,1 3-1 0,-1-3 0 0,2 5-2 16,-1 4-5-16,-10 0-4 0,10 6-7 0,-9-1-15 16,-1 10-19-16,-7 0-22 0,-1 10-31 0,0 9-106 15,-8 1-139-15,8 5-188 0,0 4-158 0,1 5-113 0,-1 1-60 16,0-7-24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6:52:36.6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39 8905 188 0,'0'0'251'0,"0"-5"-66"0,0 5-61 0,0-5-49 0,0 0-28 0,8 5-19 16,-8-4-9-1,0 4-5-15,0-6-5 0,0 3 0 0,0 3 1 16,0 0 0-16,9 0 0 0,-9 0-1 0,0-6 1 0,0 6 0 16,0 0 3-16,0 0 2 0,0-6 5 0,0 6 2 0,0 0 3 15,-9 0 1-15,9 0 1 0,0-4 1 0,0 4-1 0,0 0-2 0,0 0 1 0,0 0 0 0,0-5-1 16,0 5 0 0,0 0 2-16,-8 0 2 0,8-5 4 0,0 5 2 0,0 0 0 15,0 0 0-15,0 0 1 0,0 0 1 0,0 0 3 16,0 0-1-16,0 0 3 0,0 0-1 0,0 0-2 0,0 0-4 0,0 0-1 15,0 0-5-15,0 0-4 0,0 0-5 16,0 0-5-16,0 0-5 0,0 0-5 0,0 5-2 0,0-5-1 16,0 0-2-16,0 0-2 0,0 0 0 0,0 0-2 15,0 5 5-15,0-5-1 0,0 0 0 0,0 0-1 0,0 0 0 0,0 0 0 0,0 0 1 0,0 0-1 16,0 4-3-16,0-4 1 16,0 0 1-16,0 6 1 0,0-6-1 0,8 6 1 15,1-6 1-15,-9 9 1 0,9-5 5 0,0 1 6 0,-1 5 4 0,10 0 2 16,-11 0 3-16,11-6 2 0,1 11 0 0,-2-5 1 15,0-1-3-15,0 1 2 0,0 1 0 0,1-2 1 0,0 0 0 0,7 1 2 0,-7 0-1 16,7 0-2-16,-6-1-1 0,-1 1-4 0,-2 0-4 16,10 6-3-16,-8-7-2 0,8 5-2 0,-10-4 0 0,11 5-1 15,-2-1-2-15,2 1-1 0,-1 0 0 0,-1 3 1 0,2-3-1 16,8 1 1-16,-10-6-1 0,2 4 1 0,7 0 0 0,-8 1 0 16,8 1 1-16,4-7-1 0,-5 5 1 0,2-4 2 15,0 5 2-15,-1-5 2 0,0 5 0 0,1-2 1 0,10-2 0 16,-11 4 0-16,1-5-1 0,-1 3-1 0,9-3-2 15,-7 6-3-15,-2-3-1 0,1 3 0 0,0-6-2 0,8 3 0 16,-9-3-2-16,1 5 1 0,0-5 0 0,0 5-1 16,8-5 0-16,-8 0 0 0,0 4 2 0,0-4-1 0,-2 0 1 15,11-2-1-15,-9 2-1 0,0-4 3 0,9 4-1 0,-10 0 1 16,0-5-2-16,2 3-1 0,-2-2 0 0,2-2-1 0,-2 2 2 16,1 4-1-16,1-6 1 0,-11 1-1 0,8 0 1 15,3 4 1-15,-10-3-2 0,0 0 4 0,9-3-2 16,-18 4 0-16,9-4-2 0,-1 2 0 0,2 0 1 0,0 0 0 15,-11 0 1-15,11-5-2 0,-9 5-1 0,8 0 0 0,-10-5 2 16,2 5-1-16,-1-5 1 0,0 3-1 0,2-3 2 16,-11 0 0-16,0 0 1 0,1 0 1 0,0 0-1 0,0 0 1 15,-1 0-1-15,-8 0 4 0,7 0 7 0,-7 7 12 0,0-7 11 16,0 0 18 0,0 0 16-16,11 0 15 0,-11 0 14 0,0 0 10 0,0 0 2 0,0 0-3 0,0 0-6 0,0-7-10 15,0 7-12-15,0 0-18 0,-11 0-10 0,11-3-10 16,0-2-6-16,0 0-8 0,0 0-6 0,0 0-7 0,-7-5-6 15,7 5 4-15,0-5-4 0,-8 1-3 0,8-1-1 0,0 0 0 16,-9-3-3-16,0 1 3 0,0-2 4 0,1 5 1 16,0-7 2-16,-2 6 0 0,1-3 1 0,1-2-1 15,-9 5 2-15,8-1-2 0,0-2-4 0,-8-2-1 0,9 5-1 16,-10 0-4-16,10 0 0 0,-10 5-1 0,9-5-2 0,-9 1-1 16,2 5 0-16,-1-2-1 0,0-4-2 0,7 5 1 0,-7 0 0 15,-1 5 0-15,10-4 1 0,-1-2 0 0,0 6 0 16,0 0-3-16,1-3 3 0,8 3-1 0,-9 0 0 15,9 0 2-15,-9 0-4 0,9 0 1 0,0 0-1 0,0 0 0 16,0 0-2-16,0 0 4 0,0 0-2 0,0 0-2 0,9 0 0 16,-9 0 0-16,9 3 2 0,-9-3 2 0,8 6 3 15,1-2-3-15,9-4 1 16,-10 5 3-16,10 0 2 0,-11 5 1 0,13-10 0 0,-3 6-3 0,8 3 1 0,-7-9 3 0,7 10-1 16,1-6-2-16,0 1-2 0,9 2 0 0,-9-4 0 0,0 2 1 15,1 5 0-15,8-5-1 0,-10 0 1 0,2 5 0 16,-2-7 2-16,-8 4-1 0,10 2 1 0,-10-4-2 15,1 5 0-15,-2-5-1 0,-6 5 1 0,-1-7-2 0,-1 7-3 16,2 0 1-16,-3 0-1 0,-7 1 1 0,0 3 1 0,0 2 1 16,-7-3 1-16,-3 7 2 0,2 4 3 0,-11 1 0 15,3-1 2-15,-2 1-1 0,-8-1-2 0,8 1 1 0,-7-1 0 16,8 0 2-16,-10 0-1 0,10-4 0 0,0-5-1 16,-1 5 4-16,1-6 0 0,8 0-1 0,-8-4-2 0,9 1-2 15,-2-2 0-15,10-3-8 0,-9-3-41 0,9 3-78 0,0-2-85 16,0-4-84-16,9-4-120 0,9-2-180 0,-1-9-107 15,16 1-56-15,-5-10 6 0</inkml:trace>
  <inkml:trace contextRef="#ctx0" brushRef="#br0" timeOffset="376.25">21657 8284 78 0,'0'0'84'0,"8"0"-30"0,1-4-30 0,-1 4-32 0,1 0-35 15,2 0-40-15</inkml:trace>
  <inkml:trace contextRef="#ctx0" brushRef="#br0" timeOffset="3367.5">22222 9066 175 0,'0'0'161'0,"0"0"-48"0,0 5-37 0,-10-5-26 0,10 0-17 0,0 0-11 0,0 0-4 16,0 0 0-16,-8 0 1 0,8 0 1 0,0 6 4 0,0-6 3 31,0 0 7-31,0 0 3 0,0 0 7 0,0 0 3 16,0-6 5-16,0 6 0 0,0 0 1 0,0 0-1 0,0 0-2 15,0 0-3-15,0 0-8 0,0 0-6 0,0-5-4 0,0 5-4 16,0 0-3-16,0 0-3 0,0 0-6 0,0 0-3 0,0 0 0 16,0 0-2-16,0 0-2 0,0 0 1 0,0 0 1 15,0 0 3-15,0 0 3 0,0 0 5 0,0 0 3 0,0 0 5 16,0 0 2-16,0 0 1 0,0 0 0 0,8 0-4 15,-8 0-1-15,0 0-4 0,0 0-6 0,0 0-3 0,0 0-4 16,0 0-5-16,0 5-1 0,0-5-1 0,10 0-2 16,-10 6-3-16,0-6 2 0,8 9 0 0,-8-5-1 0,7 1 2 0,3 5 0 15,-10 0-1-15,10 0 0 0,-2 4 1 0,1-4 1 0,-9 0 2 16,9 4 6-16,-1 0 4 0,0-2 2 0,1 1 4 16,0 3 2-16,0-2 4 0,-1 5 2 0,0-3 2 0,1 3-2 15,8-5 0-15,-7 6 0 0,7-5 0 0,1 3-2 16,-3 3-3-16,3-3 0 0,1 2-3 0,-2 0-4 0,1 4-1 15,-2-3-2-15,2 2-4 0,-1 2 1 0,1 0-1 16,-1-1 0-16,0 4-1 0,0-2-1 0,0-3-1 0,10 7 0 16,-10-5 0-16,1 4-1 0,0-4-2 0,-1-1 0 0,1 0 1 15,-2 0-1-15,-7-3 0 0,8-3 0 16,1 2 0-16,-10-5 0 0,10 1 1 0,-10-3-1 0,1-3 0 0,-1-5 0 16,2 5 2-16,-2-5 12 0,-8-5 19 0,0 5 28 0,9-1 38 15,-9-4 45-15,0 6 43 0,0-6 31 0,0-6 18 16,9 6 1-16,-9-9-14 0,0-1-24 0,0 0-37 0,0-10-42 15,0 1-42-15,0-4-31 0,0-13-22 0,0 1-13 0,7-3-6 16,-7-6-3-16,0-5-1 0,0 0-1 0,0 1-1 16,0-6 0-16,0 5 1 0,0 0-1 0,0 6-1 0,0-2 1 15,0 11 1-15,-7-5 0 0,7 9 0 0,-9 1-2 16,9 6 2-16,-9-3 1 0,9 12-1 0,-8-6 1 0,8 11-4 16,0-6-1-16,-10 5-3 0,10 5-6 0,0-5-9 0,0 6-26 15,0-1-59-15,0 1-79 0,0 4-80 0,0-6-80 16,0 6-100-16,10-5-184 0,-2 5-89 0,1 0-30 0,0-5 26 15</inkml:trace>
  <inkml:trace contextRef="#ctx0" brushRef="#br0" timeOffset="4308.57">23559 9732 126 0,'0'0'115'16,"0"0"-14"-16,0 0-15 0,0 0-12 0,0 0-10 0,-9 0-9 15,9 0-8-15,0 0-2 0,0 0-3 0,0 0 0 0,0 0 1 16,0 0 2-16,0 0 4 0,0 0 4 0,0 0 4 15,0-7 5-15,0 7-1 0,0 0-3 0,0 0-4 0,0 0-3 16,0 0-4-16,-9 0-5 0,9 0-5 0,0 0-9 0,0 0-2 16,0 0-1-16,-9 0-1 0,9 0-3 0,0 0-2 15,-8 0-3-15,8 0-2 0,-9 7-2 0,9-7-2 0,-9 3-2 16,-8 2 0-16,8 0 1 0,1 0 0 0,-1 0 0 16,-9 0 5-16,10 0 2 0,0 0 4 0,-10-2 1 0,8 4 4 15,-6 2 2-15,-1-4 0 0,7 10 1 0,-5-6-2 0,5 1-3 16,-8 0-4-16,9 5-2 0,-8-5-4 0,9 4-3 15,-1 2-4-15,0-3-3 0,9 3 0 0,-8 3 0 16,-1-5-1-16,9 1 0 0,-8 5 0 0,8-6-1 0,0 0-1 16,0 0 1-16,0-4 1 0,0 5 0 0,8-5 0 0,-8 0 0 15,9-6 3-15,-9 8 4 0,8-9 6 0,1-3 4 0,0 6 5 16,-1-6 6-16,9-6 6 0,-8 3 11 0,9-3 3 16,-8 0-2-16,5-2-3 0,3-8-4 0,0 1-3 15,-1 1-5-15,1 0-6 0,-2-1-7 0,2 0-2 0,-9-4 5 16,8 4 5-16,-8 0 7 0,-1-4 6 0,1 4 12 0,0 1 23 15,-9-2 17-15,8 2 12 0,-8-1 3 0,0 5-3 16,0-4-3-16,0 5-2 0,0-1-8 0,0 0-17 0,0 1-16 16,0 2-13-16,-8 4-7 0,8-2-4 0,0 0-4 15,0 5-5-15,0 0-6 0,0-5-8 0,0 5-10 0,0 0-6 16,0 0-3-16,0 0-6 0,0 5 1 0,0-5-1 0,0 5 3 16,0 0 0-16,0-2 4 0,0 8 0 0,8-6 2 15,-8 5 2-15,0 0 0 0,9-1 1 0,-9 5 0 0,9-4-2 16,0 1 1-16,-9-1 2 0,8-2-2 0,1 2-2 0,-9 2-3 15,9-4-6-15,-2 2-8 0,3 1-13 0,0-7-20 16,-10 5-19-16,7-3-13 0,3-2-10 0,-3 1-9 0,3 0-9 16,6 0-14-16,-6 0-11 0,7-5-7 0,-9 0-6 15,10 0-12-15,0-5-12 0,-2 0-22 0,11 0-32 0,-20 0-49 16,11-5-115-16,1 7-69 0,-11-7-28 0</inkml:trace>
  <inkml:trace contextRef="#ctx0" brushRef="#br0" timeOffset="5091.13">23793 9765 7 0,'-10'-5'495'16,"10"5"-72"-16,0-5-129 0,0 5-103 0,0 0-62 0,0 0-39 15,0 0-25-15,-7 0-12 0,7 0-11 0,0 5-10 0,0-5-7 16,7 5-11-16,-7 3-7 0,10-1-5 0,-10 2-2 0,8 6-2 15,1-5 2-15,1 4 0 0,-10 0-1 0,8 1 1 16,0 5 0-16,1-1 0 0,0-4 0 0,0 6 0 16,-1-8 0-16,1 7 0 0,0-5 1 0,0-1-1 0,-1 1 1 15,9 0-1-15,-8 0 1 0,-9 0-1 0,18-6 2 0,-18 1 1 16,8-6 0-16,0 6 7 0,1-4 9 0,-9-6 13 0,9 3 14 16,-9-3 20-16,8 0 22 0,-8 0 26 0,9-3 28 15,0 3 20-15,-9-12 14 0,9 8 5 0,-9-6-3 0,8-3-8 16,-8-2-15-16,9 0-17 0,-9 0-26 0,0 0-25 0,0-4-18 15,0 4-18-15,-9-4-6 0,9 4-11 0,0 0-6 16,-8 0-8-16,8 0-2 0,0 5-3 0,0 2-2 16,0-2-3-16,0-1-5 0,0 1-3 0,0 0-4 0,0 2-2 15,8-2-4-15,-8 0-2 0,9 5-3 0,8-4 0 0,-8-1-2 16,9 0 0-16,-2 0-1 0,2 0 0 0,0-5-1 0,-1 6 1 16,1-1-2-16,-2 0 0 0,2 1 1 0,-1-1 1 15,-7 0-1-15,6 4 1 0,-6-2 4 0,-3 3 2 16,3-1 3-16,-3 2 3 0,-7-2 2 0,10 6 2 0,-10-4 3 15,0 4 2-15,0-6 2 0,0 6 4 0,0 0 0 0,0 0 2 16,0 0 1-16,0 0 1 0,0 0-2 0,0 0-1 16,-10 0-5-16,10 6-2 0,0-6-3 0,-7 4-4 0,-3-4-3 15,3 6 1-15,-3 4-2 0,2-5-1 0,0 3 3 0,-2-2 2 16,2 4 0-16,-1 0 2 0,1-1 1 0,8 1-1 16,-10-6 0-16,10 8 1 0,0-2-1 0,0-7-3 0,-8 7 1 15,8-5-3-15,0 0-1 0,0 0-2 0,8 0-3 16,-8 0-7-16,0-5-8 0,0 0-6 0,0 3-7 0,10-3-3 15,-10 0 0-15,0 0 0 0,8-3 4 0,-8 3 6 0,9 0 10 16,-9-5 9-16,8 0 6 0,2 0 5 0,-10 0 2 16,8-5 2-16,0 2 2 0,-8 1 0 0,10 4-1 0,-10-3-1 15,0-4 1-15,7 5 1 0,-7 0-1 0,0 0 0 16,0 1 0-16,0-6-1 0,10 10-1 0,-10-6-1 0,0 2-1 16,0-2-1-16,0 6-8 0,0 0 5 0,0 0 1 0,0 0 0 15,0 0 1-15,0 0-3 0,0 0 0 0,0 0-2 16,0 0 6-16,0 6-3 0,0-6-2 0,0 10-1 15,0-10 0-15,0 10 1 0,7-6 2 0,-7 1 0 0,0 0 3 16,0 4 1-16,10-3 0 0,-10 0-1 0,10-3-1 0,-10 4 2 16,7 1 0-16,3-8 1 0,-10 5-7 0,8 0-12 15,-8-5-15-15,8 0-20 0,1 5-24 0,0-5-29 0,0 0-34 16,8-5-34-16,-8 5-24 0,8-5-18 0,0 0-14 16,10-3-13-16,-19-2-17 0,9-2-27 0,2 3-43 0,-12-1-66 15,2-4-43-15</inkml:trace>
  <inkml:trace contextRef="#ctx0" brushRef="#br0" timeOffset="5497.31">24540 9515 168 0,'0'-5'287'0,"0"5"-65"0,0-4-59 16,-8-2-50-16,8 6-32 0,-10-4-23 0,10 4-16 0,-8 0-8 16,-1 4-7-16,0 2-4 0,2-2-5 0,-3 8-6 15,1-4-3-15,-8 2 0 0,9 0-1 0,-2 3-1 0,2 3 1 16,8-1-2-16,-9 0-1 0,9-2 1 0,-8-3 0 15,8 6 0-15,0-7 0 0,0 1 0 0,8 0 1 0,-8-4 3 16,0 2 9-16,0-8 11 0,9 5 10 0,-9-5 10 0,8 0 11 16,-8 0 12-16,10-5 12 0,-10 1 7 0,8 0 4 15,-8-8 4-15,8 2 7 0,1 2 12 0,-9-3 4 0,9 1 2 16,-9 6-2-16,0-6-2 0,10 4-6 0,-10-2-12 0,0 3-17 16,0 5-20-16,7-5-18 0,-7 5-17 0,0 5-12 15,0-5-10-15,9 5-7 0,-9 0-6 0,9 4 0 16,-1 1-1-16,10 4 0 0,-11 1 4 0,13 5 0 0,-3-1 1 15,0 1 1-15,0-1 2 0,0 6-1 0,0-5 0 0,1 4-5 16,0 0-8-16,-1 1-3 0,-9-1-6 0,10 0-2 0,-11 1 1 16,4 4-3-16,-4-4 0 0,2 4 5 0,-9 1 8 15,-9-6 3-15,9 6 4 0,-7-7 3 0,-4 6 0 16,-5-4 1-16,7-5 1 0,-8-1 3 0,-1 0 0 0,1-5 2 16,0-2 1-16,0-9 1 0,-1 4 3 0,1-4-1 0,0-3 1 15,-1-3-14-15,8-7-39 0,-5-2-50 0,5-6-53 16,10-2-60-16,0-9-83 0,10-5-153 0,5-11-105 0,5 3-56 15,-3-8-4-15</inkml:trace>
  <inkml:trace contextRef="#ctx0" brushRef="#br0" timeOffset="5922.17">25260 9248 56 0,'0'8'237'0,"-7"-3"-41"0,7 0-48 0,-9 0-36 16,9 1-24-16,0-6-15 0,-11 4-10 0,11-4-7 15,0 6-6-15,0-6-7 0,-7 4-5 0,7-4-7 0,0 0-4 16,0 5-6-16,0-5-1 0,7 4-1 0,-7-4-2 0,0 0 1 16,0 0 4-16,0 0 7 0,0 5 7 0,11-5 11 15,-11 0 7-15,9 0 8 16,-2-5 6-16,-7 5 8 0,18 0 2 0,-9 0 0 0,8-4-5 0,-8-1-7 0,8 1-11 16,0-2-8-16,1 2-7 0,-1-2-9 15,9 1-8-15,-9 0-9 0,2 0-4 0,-12 0-3 0,11 2-3 0,0-3-1 0,-10 6-2 16,9-4 0-16,-7 4-1 0,-2-6 1 0,0 6 0 15,2-4-1-15,6 4 1 0,-16 0 0 0,9-6-6 0,0 6-14 16,8-4-21-16,-17-2-23 0,8 6-31 0,1-4-44 0,0-2-65 16,-1-2-104-16,2 1-124 0,-10 4-61 0</inkml:trace>
  <inkml:trace contextRef="#ctx0" brushRef="#br0" timeOffset="6094.67">25330 9428 294 0,'0'4'340'0,"0"-4"-110"0,0 6-79 0,0-6-51 16,0 4-24-1,0-4-9-15,9 0-3 0,-9 0 1 0,8-4 3 0,-8 4-3 0,18 0-1 0,-9-6-4 0,-1 6-10 16,10-4-10-16,-1 4-7 0,0-6-10 0,11 2-19 0,-13-2-27 16,12 3-39-16,-1-7-69 0,0 0-159 0,9 0-105 15,-1-6-70-15</inkml:trace>
  <inkml:trace contextRef="#ctx0" brushRef="#br0" timeOffset="6863.2">27327 8455 261 0,'0'0'306'0,"0"0"-96"0,0 0-72 0,0 0-45 0,0 0-24 15,0 0-13-15,8 0-6 0,-8 0-4 0,0 0-3 0,0 0-2 16,0 0-2-16,0 0-1 0,0 0-5 0,10 0 0 15,-10 0-3-15,0 0 3 0,0 0 2 0,0 0-4 16,-10 0-2-16,10 0-5 0,0 5-1 0,0-5-4 0,0 7 0 16,-8-4-3-16,8 7 0 0,-8-5 4 0,-1 10 5 0,0 0 5 15,-8-1 4-15,10 1 5 0,-13 4 4 0,4-5 2 0,-2 7 0 16,0-3 1-16,-7 2-3 0,-1 5-2 0,8-6-1 16,-8 6-2-16,1-1-2 0,-12 6-2 0,3-6 0 15,0 5-3-15,-1 0 0 0,1 1 1 0,-10-1 1 0,9 0 1 16,0 1 0-16,1-2 0 0,-1 3-2 0,9-8-1 0,0 2-4 15,0-1-3-15,-1-4-2 0,12 5-2 0,-5-6-3 16,3 0-2-16,0-5 0 0,9 1 1 0,-10 1-2 0,10-6 3 16,8 4-4-16,-9-5-1 0,1 1-2 0,8 0 0 15,-10-4-2-15,10 4 0 0,0-6 2 0,0 5-3 0,0-4 3 16,0 5 8-16,10-5 8 0,-10 0 13 0,8 0 12 0,1 5 11 16,8-5 6-16,0-1 5 0,0 7 3 0,10-8-5 15,-2 7-5-15,11 1-12 0,-1-1-12 0,-1-2-10 0,1 2-10 16,8 6-5-16,1-6-5 0,-1 3-1 0,1 2-6 0,7 6-2 15,2-8-2-15,-1 9 0 0,-9-4 0 0,18 2 3 16,-9-1-3-16,0-4-1 0,1 3 1 0,-10-2-1 0,8 4 0 16,2-7-1-16,-9 3 1 0,7-6-3 0,-6 4 2 15,-3-5-1-15,-8 3 0 0,3-9 3 0,-4 7 2 0,-8-5 1 16,3 0 1-16,-11 0-2 0,0 0 2 0,-8-5 0 0,0 5 2 16,-1-5-1-16,1 0-1 0,-9 0 2 0,8 0 1 15,-8 0 1-15,0 0-9 0,0 0-41 0,9-5-71 0,-9 0-74 16,0-5-79-16,0-5-116 0,0 0-185 0,9 1-99 15,-1-5-48-15,2-5 8 0</inkml:trace>
  <inkml:trace contextRef="#ctx0" brushRef="#br0" timeOffset="7458.25">27917 8808 412 0,'0'0'411'0,"0"0"-125"15,0 0-101-15,0 0-64 0,0 0-37 0,0 0-22 0,0 0-13 16,0 0-6-16,0 0-3 0,0 0-6 0,9 0-7 16,-9 4-6-16,0-4-8 0,9 4-4 0,-1 2-2 0,2-2 1 15,7 8 5-15,-9-4 4 0,1 2 7 0,7-1 2 16,-5 3 4-16,5 1 2 0,2 2 4 0,-9 5 4 0,9-1-4 16,-2-4-2-16,2 3-4 0,-9 7-3 0,8-5-3 0,0 4-4 15,-8 1-7-15,8-6-4 0,-8 6-3 0,9-1-2 16,-2 0-2-16,-5 0-1 0,5-3 1 0,-7 3 0 0,-1-5-1 15,1-4 1-15,-1 0 1 0,2 0 4 0,-2-1 13 16,1-9 23-16,-9 5 35 0,8-5 44 0,-8 0 47 0,0-5 35 16,9 5 24-16,-9-10 13 0,9 5-3 0,-9-5-15 0,8-5-32 15,-8-5-43-15,9 1-40 0,-9 0-31 0,9-12-19 16,-9 7-15-16,0-5-8 0,8-5-6 0,-8-1 1 16,0 1-2-16,9-5-2 0,-9-1-5 0,0 2-3 0,0-1-2 15,0-1-1-15,0 1-1 0,0-1 3 0,-9 1-1 0,9 0 0 16,0 5-1-16,0 5-2 0,0-6-1 0,0 6-1 0,0-1 0 15,0 0-4-15,0 6 0 0,0-1-4 0,0 6 2 16,0-1-1-16,0 1 1 0,0-2-4 0,0 8-1 0,0-7-1 16,0 10-1-16,0-6 1 0,0 8-2 0,0-4-5 15,0 7-8-15,0-3-7 0,0-2-13 0,0 5-13 0,0 0-19 16,0 0-40-16,0 0-72 0,-8 0-83 0,8 0-74 0,0 0-80 16,0 0-115-16,-9 0-130 0,9 0-76 0,0 0-10 15</inkml:trace>
  <inkml:trace contextRef="#ctx0" brushRef="#br0" timeOffset="7959.24">28552 8265 258 0,'-9'0'434'0,"9"0"-132"0,0 0-118 15,-8 5-72-15,8-5-42 0,0 0-20 0,0 0-11 16,0 5-5-16,8-5-1 0,-8 0 0 0,9 0 0 16,-1 5-3-16,-8-5 2 0,18 4 0 0,0-4 2 0,-10 0 3 15,18 6 4-15,-9-6 5 0,8 4 0 0,2 1 1 0,8 1 0 16,-9-6 3-16,17 0 3 0,-8 0 3 0,8 0-5 0,1 0-2 15,9 0-2-15,-1 0-3 0,-1-6 1 0,10 6 0 16,0-5-1-16,0 5-2 0,-1 0 2 0,-6-4-4 0,6 4-2 16,-8 0-5-16,-9 4-4 0,0-4-6 0,1 5-7 15,-9 1-7-15,-1-6-3 0,-8 3-3 0,1 3-2 0,-1-2-1 16,-9 2-1-16,0-1-1 0,0-2 0 0,0 4-1 0,-8-2-1 16,1-2 1-16,-2 4-1 0,2 2 3 0,-10-5-1 15,7 2 2-15,1 4 0 0,-8 0 1 0,0 3 2 0,0 3 3 16,0-2 1-16,0 10 6 0,0 1 2 0,-8 5 8 15,1 4 9-15,-3 0 8 0,2 5 7 0,-2 5 5 0,-6 0 3 16,-11 5 1-16,10 0 3 0,-10 4-4 0,1 1-4 0,-8 0-6 16,7-1-5-16,-7 2 0 0,-1-2-3 0,0-4-1 15,-7 4-4-15,7-4-4 0,0 0-1 0,-9 0-2 0,11 0-5 16,-12-6-4-16,10 1-24 0,-8 1-58 0,9-6-79 0,0-6-84 16,-3 2-132-16,12-6-177 0,-10 0-104 0,9-4-61 15,0-5-12-15</inkml:trace>
  <inkml:trace contextRef="#ctx0" brushRef="#br0" timeOffset="12725.37">25922 11196 186 0,'-11'4'356'0,"2"-4"-112"0,2 0-91 0,-2 0-56 16,9 6-32-16,-9-6-14 0,9 0-10 0,0 0-3 0,-9 0-5 15,9 0-4-15,0 0-12 0,-8 0-4 0,8 0-1 16,0 0 1-16,-9 0 4 15,9 0 2-15,0 0 3 0,-9 0 0 0,9 0 6 16,0 0-3-16,0 0-3 0,0 0-4 0,0 0-4 0,0 0-3 16,0 0-3-16,0 0-1 0,0 0-2 0,0 0 0 0,9 0 2 15,-9 0 0-15,9 0 3 0,-1 0 3 0,1 0 5 16,0 0 1-16,7 0 6 0,-7-6 8 0,19 6 5 16,-12-4 2-16,11-1 0 0,-10 1-1 0,9-6-5 0,0 4 0 0,-9 1-7 0,8 0-8 15,-7 1-6-15,9-2-5 0,-10 3-1 0,1-3-3 0,-1 0-1 0,1 2-3 16,-10 0 1-16,18-2 1 0,-18 2-1 0,10-2-1 15,0 6 0-15,-10-3 1 0,0 3 0 0,1-6 0 0,0 6 1 16,-9 0-2-16,9-6-1 0,-9 6 1 0,0 0 0 16,0 0 0-16,0 0-1 0,0 0-5 0,0 0-7 0,0 0-13 15,0 0-18-15,0 0-19 0,0 0-23 0,0 0-19 0,-9 0-21 16,9 6-23-16,-9 0-19 0,0-3-18 0,1-3-18 16,-10 10-16-16,2-4-1 0,-2-2 6 0</inkml:trace>
  <inkml:trace contextRef="#ctx0" brushRef="#br0" timeOffset="12904.27">26077 11245 123 0,'-9'10'164'0,"-8"-1"-22"0,8 0-22 0,0 1-29 0,1 1-25 0,8-1-17 16,-9-5-10-16,0 5-2 0,9-7-3 0,0 3 1 16,0-6-1-16,0 4 0 0,0 2 3 0,9-6 2 0,0 0 5 15,-1 0 4-15,1 0 2 0,8 0 0 0,1-6-1 0,8 2 1 16,1-2 0-16,-2-4-3 0,1 7-5 0,1-12-3 0,-2 4 1 16,2 1-1-16,-1 1-2 0,-1 4-5 0,-7-5-5 15,-1 1-2-15,-1 4-3 0,-6 0-5 0,-2 0-5 16,2 0-4-16,-1 5-2 0,-2-5-1 0,-7 5-2 0,11 0 1 15,-11-5-2-15,0 5-2 0,7 0-9 0,-7 0-21 0,9 0-37 16,-9-4-83-16,9 4-178 0,-1-6-103 0,1 2-52 16</inkml:trace>
  <inkml:trace contextRef="#ctx0" brushRef="#br0" timeOffset="14967.74">23064 11387 135 0,'0'0'132'0,"0"0"-25"0,0 0-19 0,0-6-14 0,8 6-8 0,-8 0-6 0,0 0-5 15,0-5-2-15,0 5-4 16,0 0-2-16,0 0-5 0,0-5-5 0,0 5-5 0,0 0-4 0,0 0-4 0,0 0-3 16,0 0-5-16,0 0-3 15,0 0 0-15,0 0-2 0,0 0 2 0,0 0 1 0,0 0 4 16,0 0 3-16,0 0 6 0,0 0 2 0,0 0 5 0,0 0 2 0,0 0-1 0,0 0-1 16,0-4-3-16,0-2-3 15,0 2-2-15,0 4 2 0,0-5-1 0,0 1-1 16,0-2 0-16,0 6 3 0,0-4 2 0,0 4 5 0,0-6 1 0,-8 6 1 0,8-4 1 0,0 4 2 0,0-6 3 15,0 6 2 1,0 0-2-16,0 0-2 0,0 0-4 0,0 0-7 16,0 0-4-16,0 0-7 0,0 0-5 0,0 0-7 15,0 0-2-15,0 0-6 0,0 0-2 0,0 0-2 0,0 0-2 0,0 6 0 16,8-6-1-16,-8 4 2 0,8 2-2 0,-8 4 2 16,10-1 2-16,7 5 1 0,-9-4 0 0,11 5 2 0,-1 5 0 15,-3-4 0-15,3 2 2 0,-1 2 0 0,1-1-2 0,0 1 0 16,-1-1 2-16,0 5-1 0,0-5-1 0,0 6 1 0,10-1-1 15,-10 6 0-15,1-5 2 0,-1 4-1 0,-1-5-1 0,12 6 1 16,-20-7 0-16,10 7-1 0,-1-5 0 16,-9-1 1-16,10-4-1 0,-10-6 0 0,1 1 0 0,-9 0 0 0,9-5 10 15,-1-6 17-15,-8 6 28 0,0-10 42 0,9 4 47 0,-9-4 48 16,0 0 32-16,0 0 21 0,0 0 6 0,0-4-10 0,0-2-20 16,0-2-38-16,0-2-45 0,0-5-45 0,0-4-29 15,0-1-19-15,0-8-14 0,0-3-8 0,-9-3-7 16,9-1-2-16,0-3-4 0,0-6-3 0,0 4-2 0,-8-3-2 15,8 4 1-15,-9-10-2 0,0 10-1 0,1-5-1 0,8-1 0 16,-9 6 0-16,0 0 1 0,1 5 0 0,-1 5 2 0,1 0-1 16,8 4-1-16,-10 7 1 0,10-2-1 0,-8 4-6 15,8 7-7-15,0 0-14 0,0-2-27 0,0 7-52 16,0-2-74-16,0 2-70 0,8 4-58 0,-8 0-40 0,10 0-37 16,-2 0-43-16,1 0-72 0,8-5-95 0,0 5-5 0,1-5 30 15</inkml:trace>
  <inkml:trace contextRef="#ctx0" brushRef="#br0" timeOffset="16030.48">24045 12128 85 0,'0'0'306'0,"0"0"-83"16,0 6-75-16,0-6-49 0,0 0-32 0,0-6-15 0,0 6-11 15,0 0-5-15,0-4-4 0,8 4-3 0,-8 0-3 0,0 0 4 16,0-5 0-16,0 5 1 0,0 0 1 0,0-5 0 0,-8 0 2 16,8 5 0-16,0-5 3 0,0 1 1 0,0-1 1 15,-9 0 0-15,9 0 0 0,0 0-1 0,0 0 0 16,-9 0-1-16,9 0-3 0,-8-5-4 0,8 6-4 0,0-2-3 16,-9-3-3-16,9 5 1 0,-9-7 1 0,0 6 1 0,9-5-2 15,-8 1-1-15,8 5-1 0,-9-6-4 0,9 0 1 16,0 0-2-16,-9-5-4 0,9 5-4 0,-8 0 0 0,8-4-1 15,-8 4-1-15,-2 0 0 0,10 1 1 0,-8-1-2 16,8 0 1-16,-9 5 0 0,9-5-1 0,0 5-3 0,-8 2 2 16,8-3 0-16,0 2-2 0,0-2 0 0,0 1 0 0,0 0 0 15,0 0-1-15,8 5 0 0,-8-5-1 0,9 0-1 16,-9 1 0-16,8 0 0 0,2-2 0 0,-2 0-2 0,0 6 1 16,10-4 3-16,-10 0 1 0,10-2-1 0,-1 6-1 15,-8 0 1-15,8 0-2 0,-8 0-1 0,9 0 2 0,-2 6-3 16,-5-6 0-16,-4 4 2 0,11 6 2 0,-10-4-2 0,1 2 1 15,-1 2 1-15,2-5 1 0,-2 5-1 0,0 0 1 16,2 4 0-16,-2-4 0 0,1-5-1 0,-1 5 1 0,2 0 1 16,6-5-1-16,-6 4 0 15,-3-4 0-15,3 0-1 0,-3 0 2 0,-7-5-1 0,10 5 2 0,0-5 0 0,7 5 1 16,-9-10-1-16,0 5 1 0,1-5 0 0,0 0-2 0,8 0 2 16,-8-5-1-16,0 1 0 15,-1-1-1-15,10 0 1 0,-10-5-1 0,-8 1 2 0,9 4 2 0,-1-5-2 0,-8 5 1 0,10-4 0 16,-10 4 0-16,0-4 0 0,0-1 0 0,-10-1-2 15,10 3 3-15,-8-2 5 0,8 5 2 0,-9-1 4 16,9 3 3-16,-8 3 6 0,-1-5 3 0,9 5 3 0,-9 0-1 16,1 0-4-16,-1 5-2 0,9-5-6 0,-9 5-6 0,1 0-5 15,-1 0-5-15,9 5-3 0,-9 0-2 0,0 0-2 16,9 0 1-16,-8 5 0 0,8 0 2 0,0-1-1 0,0 1 2 16,-8 0 0-16,8 5 1 0,8-1 0 0,-8-4-2 15,0 5 1-15,8-5 0 0,-8 4 1 0,9 0 0 0,0-4 0 16,0 0 0-16,-1 5 0 0,1-6 0 0,0-4-1 0,-1 5 0 15,1-5 0-15,8 5 0 0,-8-5-2 0,-1 0 1 16,10-5 1-16,-10 0 0 0,10 0 0 0,-8 0 1 0,-3-5 1 16,11 0 0-16,-10 0 2 0,2 0 1 0,5-5 2 15,-5-3 1-15,0 3 1 0,-2-6 0 0,1-3 1 0,-1-1 5 16,9 1 6-16,-8-1 6 0,-9 1 5 0,9-1 8 0,-1-4 20 16,-8 4 15-16,9 0 8 0,-9 1 1 0,0-6 4 15,0 11 2-15,-9-5 6 0,9 3 2 0,-8 2-13 0,8 0-5 16,-9 4-5-16,9 0-2 0,-9 5-8 0,1-1-9 0,8-4-13 15,-9 10-11-15,9-3-11 0,0 3-10 0,-8 0-6 16,8 0-8-16,0 0 0 0,0 3-2 0,0-3-1 16,0 10 0-16,0-4 0 0,0 4 0 0,0 5 2 0,0-1 1 15,0-4 0-15,0 10 0 0,8-7 1 0,-8 3-1 0,9 3 1 16,-1-5-1-16,-8 1 1 0,9 5 1 0,0-5 2 0,-1-2-3 16,9 8 3-16,-8-6-1 0,0-2-1 0,-1-3 1 15,10 0-3-15,-1 1-2 0,-8-1-1 0,7-6-6 16,11 0-13-16,0 2-25 0,-1-6-30 0,0-6-35 0,17 2-38 15,-8-6-38-15,17 1-32 0,-9-7-36 0,9-2-49 0,1-7-89 16,-2 6-94-16,-8-6-48 0,11-4-6 0</inkml:trace>
  <inkml:trace contextRef="#ctx0" brushRef="#br0" timeOffset="16972.84">27848 10521 141 0,'-8'0'299'0,"0"0"-89"0,8 0-70 0,-10 0-42 0,0 0-21 0,10-5-12 16,0 5-5-16,0 0-7 0,0 0-6 0,0-4-8 16,0 4-9-16,0-4-5 0,10 4-5 0,-10-5-4 15,0 5-2-15,0 0 2 0,0-6 1 0,0 6 1 0,0 0 1 32,0 0-2-32,0 0-3 0,0 0 0 0,0 0-2 0,0 6-5 0,0-6-3 0,0 0-1 0,0 0-3 0,0 5 0 15,0-5 1-15,-10 4 0 0,10 0-1 0,0 1 5 0,-7 6 2 16,-1-1 3-16,-2 4 3 0,-7 0 4 0,1 1 1 15,-12 5 2-15,2 0 2 16,1 4-1-16,-9 0 0 0,7 0 0 0,-7 5-1 0,-1 1-2 0,-1 1 0 0,2-3 1 0,-1 1-2 16,1 0 0-16,-1 1-4 0,9-1 0 0,-9 0-1 15,9 0-1-15,-1 1-1 0,2-1-1 0,8 1-2 0,-1-6-1 16,-8 1-1-16,18-2-3 0,-10-3 0 0,9 0-1 0,-8-1-1 16,8-4 0-16,9-5 0 0,-8 4 1 0,8-4 1 15,-9 1 0-15,9-8 2 0,0 7 0 0,0 1 0 0,0-1 3 16,9-5 0-16,-9 5 4 0,8-7 1 0,1 3 1 15,8 4 1-15,-8-6 1 0,9 2 1 0,-1 3 1 0,8-5 0 16,-7 2 1-16,16 3-2 0,-7-4-1 0,8 5 0 0,0-5-1 16,-1 5-1-16,0-6-2 0,2 6-5 0,7-5-4 15,1 5 0-15,-9 0 1 0,8-5-2 0,0 0 0 16,1-1-1-16,0 7 1 16,-1-8 0-16,0 4 1 0,-9-4-1 0,9-3-2 15,1 6 1-15,-9-1 2 0,-1-5-2 0,1 5-2 16,0-5 2-16,-9 5 0 0,0-5 0 0,-8 5 1 0,6-5 0 15,-6 5-2-15,-9-5 0 0,9 0 3 0,-9 0-1 16,0 5-1-16,-1-5 1 0,-8 0 0 0,9 0 1 0,-9 0 1 16,8 0 1-16,-8 0 0 0,0 0 0 0,0 0 1 0,10 0 2 15,-10 0 2-15,0 0-1 0,0 0 2 0,0 0-2 16,0 0 0-16,-10 0 0 0,10 0-1 0,0-5-6 0,0 5-13 16,0 0-18-16,-8 0-25 0,8-5-30 0,0 5-48 15,0-10-78-15,0 0-148 0,0-6-100 0,0 2-47 0</inkml:trace>
  <inkml:trace contextRef="#ctx0" brushRef="#br0" timeOffset="17614.87">28057 10634 200 0,'0'-6'393'0,"-9"6"-100"0,1-3-97 0,8 3-58 0,-10-5-33 16,10 5-16-16,0-5-6 0,-7 5-3 0,7-5-1 16,0 5-6-16,0 0-7 0,0 0-2 0,0 0-9 0,0 0-8 15,0-5-4-15,0 5-5 0,0 0-6 0,0 0-5 0,0 5-5 16,0-5-10-16,0 0-5 0,0 0-4 0,0 0-4 16,7 5-2-16,-7 0-2 0,10 0 2 0,-2-2-2 0,1 8 1 15,9-1 1-15,-10 0-1 0,9 4 1 0,1 0-1 16,-1 2 1-16,0-1 1 0,1 5 1 0,6-2 0 0,3 6 1 15,0 1 0-15,-10-2 0 0,10 3 1 0,-2-3 0 0,1 3 0 16,0 3 0-16,0-5 0 0,-8 1 0 0,7-1 1 16,-7 1 1-16,7-1-1 0,-6-5 1 0,6 2-1 0,-7-3-1 15,-1 2 1-15,1-4-1 0,0-3 0 0,-10-3 0 16,9 0 0-16,-17 0 0 0,9-5 12 0,0-5 25 0,-9 4 40 16,8-4 53-16,-8-4 49 0,0 4 32 0,8-9 23 0,-8 3 13 15,10-9 2-15,-3-3-15 0,3-2-36 0,-2-5-47 16,1-5-44-16,1 2-29 0,-3-7-19 0,3-4-11 0,-10 0-13 15,8-6-6-15,-8 2-4 0,0-1-3 0,0 0-4 0,0-4-3 16,0-1-3-16,-8 5-1 0,8 6 2 0,-10-3 0 16,3 2-1-16,-3 9 0 0,1 2-1 0,9-1 1 0,-8 4-1 15,-2 1-1-15,3 4-4 0,7 5-2 0,-10 1-1 16,10 5-3-16,0-1-5 0,-8 0-10 0,8 4-13 0,0 2-13 16,0-2-23-16,0 6-49 0,0 0-76 0,0-3-78 15,0 6-57-15,0-3-40 0,8 6-36 0,-8 4-52 0,10-6-96 16,-10 6-68-16,7 5-1 0,-7-6 33 0</inkml:trace>
  <inkml:trace contextRef="#ctx0" brushRef="#br0" timeOffset="18619.48">29272 11480 245 0,'0'0'320'16,"0"0"-86"-16,0 0-74 0,-8-7-55 0,8 7-28 0,0-3-19 15,0 3-9-15,0-5-3 0,0-1-3 0,0 6 1 16,-9-4 6-16,9-1 3 0,0 0-3 0,0 0 3 16,0 0 5-16,-8-5 12 0,8 1 1 0,0-1-2 0,-10 0-4 15,10-5 1-15,-8 5 5 0,8-4 6 0,0 5-1 0,-8-7 3 16,8 3 5-16,-9 3 3 0,9-5-2 0,-9 0-6 0,9 0-7 15,-9 0-8-15,2 6-5 16,7-6-14-16,-10 5-14 0,0-5-8 0,10 6-5 0,-7-1-3 0,7 0-3 0,-10 0-4 16,10 6-5-16,-8-5-2 0,8 3-2 0,0 0-1 0,0 2-2 15,0 0 0-15,0-2-1 0,0 6-1 0,0-4-4 16,0 4-6-16,8-6-8 0,-8 6-11 0,0 0-8 0,0 0-5 16,10 0-2-16,-10 6 0 0,7-2 1 0,3 2 4 15,0-2 8-15,-3 0 8 0,11 8 7 0,-9-3 5 0,-1 0 1 16,0 6 0-16,2 0 1 0,-2-5 2 0,1 4 0 0,-1 6 1 15,1-11 1-15,0 6 2 0,-1 0-1 0,2 0 2 16,6-5 3-16,-7-2-1 0,0 2 1 0,0 0 3 0,-2 0 0 16,3-4 1-16,7-6 1 0,-7 4-2 0,6-4 0 0,2 0-1 15,-9 0 2-15,8-4 0 0,1-2 1 0,-1 2 0 16,0-6 0-16,1 4 2 0,-2-4 1 0,2 2 1 16,-10-2-1-16,1-1 0 0,9-2 0 0,-10 2-1 0,-8-3 2 15,10-1 0-15,-10 0 3 0,8 0 6 0,-8 6 9 0,0-5 6 16,-8-2 6-16,8 3 8 0,0 1 7 0,-10-2 3 0,2 4 3 15,-1 1-5-15,0 0-9 0,0-2-6 0,1 7-6 16,-2 4-8-16,2-6-10 0,0 2-5 0,0 4-5 0,-2 0-3 16,10 0-3-16,-8 0-2 0,8 4 0 0,-9 2-1 15,9-2 1-15,-8 0 1 0,8 6-1 0,0 2 4 0,0-3-1 16,-9 1 3-16,9-2-2 0,0 7 1 0,0-5 1 16,9 0-1-16,-9 0 0 0,0 5-1 0,8-5 1 0,1-1-1 15,-1 1 1-15,2 0 1 0,-2 0-5 0,8 0-4 0,-6-6-3 16,7 1 0-16,1 1 0 0,8-6-1 0,-9 0 2 15,10 0 1-15,-10-6 4 0,9 1 6 0,-1-5 3 0,-7 1 3 16,8-1 4-16,-9-5 6 0,1 6 9 0,0-6 4 16,-11-5 8-16,12 6 16 0,-11-1 21 0,9-5 9 0,-9 1 5 15,2 3 5-15,-2-2 6 0,-8 3 4 0,9 0-4 0,-9 1-14 16,0-1-17-16,0 1-6 0,0 5-2 0,-9-7-5 16,9 11-9-16,0-5-7 0,-8 2-5 0,-2 2-1 0,2 2-4 15,1-2-6-15,7 6-7 0,-10-6-6 0,10 6-5 16,-8 0-4-16,-2 0-1 0,10 0-4 0,-9 0 0 0,2 6-2 15,7 0-2-15,-10-2 0 0,10 2 0 0,-8-3 0 0,8 7 1 16,0 0 1-16,0 6 0 0,-9-3 3 0,9 2 0 16,0 0 1-16,0 0-1 0,9 4 1 0,-9-4-1 15,0 3 3-15,8 3 0 0,2-3-2 0,-10 3 5 0,7-1-2 16,2-6 0-16,1 5-2 0,-2-4-7 0,9 0-5 0,-9-6-9 16,10 1-7-16,0 1-9 0,-1-2-14 0,1-5-17 0,8 2-23 15,-1-6-32-15,1 0-38 0,9-6-39 0,-9 2-38 16,9-11-43-16,9 0-51 0,-10-4-90 0,1-1-108 15,0-3-40-15,-2-3 0 0</inkml:trace>
  <inkml:trace contextRef="#ctx0" brushRef="#br0" timeOffset="19231.27">29802 10160 165 0,'-17'0'361'0,"8"0"-103"0,1 0-90 0,-2 5-56 16,2-5-29-16,0 0-19 0,-2 0-12 0,2 5-5 15,8-5-8-15,-9 5-10 0,9-5-7 0,0 5-8 16,0-5-2-16,-8 0-3 0,8 5 1 0,0-5 1 0,8 0 6 15,-8 5 4-15,0-5 3 0,0 4 3 0,9-4 2 0,-9 6 3 16,8-6 6-16,2 4 5 0,6-4 10 0,2 5 10 16,-1 0 15-16,9 5 11 0,0-6 13 0,2 2 10 0,14-6 7 15,-6 0 3-15,6-6 1 0,10 6-4 0,-8-4-6 16,9 4-7-16,-2-6-9 0,1 2-9 0,0-1-13 0,1 0-8 16,-2 1-11-16,-7-2-8 0,8 2-12 0,-7-1-8 0,-12 5-6 15,11-5-4-15,-10 0-4 0,0 0-1 0,-8 5-5 16,1 0-3-16,-9-5-2 0,8 5-2 0,-19 0-2 0,12 0 1 15,-11 0-1-15,2 0-3 0,-3 0 3 0,3 0 0 16,-10 0 0-16,8 0 1 0,-8 5 2 0,8-5-2 0,-8 5-1 16,9 0-1-16,-9 0 0 0,9 0 1 0,-9 5 0 0,9-1 0 15,-9 0 0-15,0 7 1 0,8-1 0 0,-8 3-1 16,0-2-1-16,0 7 1 0,0-3 1 0,0 5 0 0,-8 4 0 16,8-5 0-16,0 6 1 0,-9 3 3 0,0-3-1 0,9 5-1 15,-9-2 0-15,1 2-1 0,0-1 1 0,-2 1-2 16,3-1 1-16,-3 5-1 0,2-4 0 0,-1-2 0 15,-1 1-1-15,3-1 1 0,-3 8 3 0,-6-11-1 0,6 3 1 16,2 1 0-16,-1-4 0 0,-9-2 0 0,10 2-2 0,0-5-1 16,-2-2 0-16,2 3 0 0,0-7-1 0,-1-5 3 15,9 6 0-15,-9-5 0 0,9-5 1 0,-9 5 0 0,9-6-1 16,-8-5-1-16,8 7 0 0,0-8-2 0,0 4 0 16,0-2-1-16,0-5-10 0,0 3-23 0,0-3-31 0,0 7-41 15,-9-7-51-15,9 0-57 0,9-10-81 0,-1-2-153 0,1-2-105 16,9-5-60-16,-2 0-18 0</inkml:trace>
  <inkml:trace contextRef="#ctx0" brushRef="#br0" timeOffset="19435.77">31869 10570 264 0,'0'0'688'0,"-10"-5"9"0,2 5-52 16,8-4-214-16,-8 4-214 0,-1 0-190 0,9-5-147 0,-9 5-160 15,1 0-184-15,-1 0-124 0,1 0-64 0,-2 0-3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6:53:32.8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140 11381 36 0,'0'0'222'16,"0"0"-69"-16,0 0-58 0,0 0-40 0,0 0-23 0,0 0-13 0,0 0-5 0,8 0-3 15,-8 0-1 1,0 0 0-16,0 0-2 0,0 0 1 0,10 0-1 0,-10 0-1 0,0 0-2 0,0 0-1 0,0 0-2 16,0 0-1-16,0 0 0 15,0 0-1-15,0 6 1 0,0-6-3 0,0 0 3 0,0 0 3 0,0 4 2 0,0-4 2 0,-10 0 1 16,10 5 4 0,-8-5 0-16,8 5 3 0,-8-5 1 0,8 5 0 15,-10-5 0-15,10 0 0 0,0 0-2 0,0 4 0 0,-8-4-2 16,8 0-3-16,0 0-2 0,0 0-4 0,0 0-2 0,0 0-3 0,0 0-1 0,0 0-5 0,0 0-7 0,0 0-13 15,0 0-23 1,0 0-35-16,8-4-55 0,-8 4-94 0,0 0-80 16</inkml:trace>
  <inkml:trace contextRef="#ctx0" brushRef="#br0" timeOffset="55429.7">8068 13193 332 0,'0'-4'256'0,"-10"-6"-111"16,10 5-64-16,0-4-28 0,0 3-14 0,0-3-5 16,-10 4-3-16,10 0-3 0,0 0 0 0,0 0-1 0,0 0 2 0,0 0-2 15,0 5-4-15,0-5-1 0,0 5 1 0,-7 0 1 16,7-5 0-16,0 5 6 0,-10 0 3 0,10-4 3 0,0 4 7 0,0-5 2 16,0 5 4-16,-7-4 5 0,7-2 3 15,0 6-4-15,0-4-3 0,0-2-4 0,0 1 0 16,0-5-1-16,0 5 0 0,0 2 1 0,0-3 4 0,0 2 5 15,0-2 6-15,7 2 1 0,-7-2 1 0,0 2-2 0,0 4-6 16,0 0-7-16,0 0-9 0,0 0-8 0,0 0-9 0,0 0-8 0,0 4-6 0,0 2-3 16,0-2-3-16,0 6 2 0,10-1 0 0,-10 6 2 15,7 0 1-15,3 0 4 0,7 4-1 16,-7 1 2-16,-2 4-1 0,0-4 0 0,10 10 1 0,-1-7 2 16,1 6 2-16,-1 6 4 0,9-6 0 0,-8 5 1 0,-2 1 1 0,12-1-2 0,-12-1-2 0,11 7-1 15,-2-6-4 1,-7 4-4-16,8 3-2 0,-9-3 0 0,9 3-3 0,0-2 0 0,-8-1-1 0,7-4-1 0,0 4 5 15,2-3-2-15,-9-1-2 0,8 0-1 0,0-4 0 16,-8-1 0-16,8-5-5 0,-10 2 2 0,11-3-3 0,-9-7 2 16,-2 3 3-16,2-10 2 0,-8 2 13 0,-3-1 23 0,11-10 36 15,-10 4 33-15,-8-4 24 0,10-4 16 0,-2-6 13 16,1-6 7-16,-1-7-7 0,1-3-19 0,0-7-25 0,-1-1-33 16,1-11-24-16,0 1-15 0,-9-10-13 0,8 1-10 0,1-9-6 15,-9-9-4-15,9 4-5 0,-9-12-4 0,-9 6 0 16,9-6-3-16,0 2 0 0,-9 3 0 0,9 7 1 0,-8-1 0 15,8 9 1-15,-9 0 2 0,0 10-2 0,1 6 0 16,8 4 0-16,-9 9 1 0,0-1-2 0,9 8 2 0,-8 8-3 16,8-4-4-16,-9 9-11 0,9 5-31 0,0-5-67 0,0 5-90 15,0 2-77-15,0 3-61 0,9 3-58 0,-1 2-78 16,1 5-169-16,8 0-66 0,-8 3 17 0</inkml:trace>
  <inkml:trace contextRef="#ctx0" brushRef="#br0" timeOffset="57583.65">9083 14679 99 0,'0'0'251'0,"-9"0"-62"0,0 0-57 0,9 4-40 16,-8-4-22-16,8 0-17 0,0 0-8 0,-9 0-6 0,9 0-1 15,0 0-3-15,0 0-3 0,0 0-6 0,0 0-6 0,0 0-2 16,0 6-4-16,0-6-1 0,0 0-3 16,0 0-2-16,0 0 0 0,0 0 2 0,0 0 0 0,-8 4 1 0,8-4-1 15,0 0 3-15,0 0 2 0,0 0 2 16,0 0 3-16,0 0 4 0,0 0 5 0,0 0 7 0,8 0 12 16,-8 0 8-16,0 0 10 0,0-4 8 0,0 4 3 15,0-6-1-15,0 2-3 0,9-6-4 0,-9 0-6 0,0-4-5 0,0-1-5 0,8 0 1 16,-8-3 4-16,9-3 5 0,-9 1 3 0,9 0 10 15,-9-3 13-15,0 3 9 0,0-4 4 0,0-1-5 0,0 5-6 16,0 1-7-16,-9-5-9 0,0 4-13 0,1 1-17 0,-9 3-18 16,7 3-11-16,3-3-7 0,-11 2-7 0,9 5-3 0,-1 4-1 15,3 0-8-15,-2 0-18 0,9 0-24 0,-9 5-24 16,9 0-19-16,0 0-13 0,0 5-10 0,0-5-10 0,0 10-1 16,9-10 11-16,0 8 16 15,-9-2 19-15,7 4 17 0,3 0 11 0,8-6 10 16,-9 6 11-16,-2 5 8 0,3-5 6 0,-2 4 7 0,1 1 5 15,8-1 3-15,-8 1 2 0,-9 5 1 0,8-2 0 16,1-2 0-16,8 4 1 0,-8-7-1 0,0 7 0 0,0-5 2 16,-1-1 0-16,0 2 1 0,2-7 0 0,7 1-1 0,-9 0 1 15,1-1 0-15,8-2-1 0,1-4 0 0,0-3 1 16,-1 0 0-16,1-3 1 0,-2-4 1 0,10 2 0 0,1-4 1 16,-11-6-4-16,10 0 2 0,1 1 2 0,-9-5 1 0,-3-1 1 15,13 6 4-15,-11-11 3 0,-8 6 8 0,9-1 12 0,-2 0 7 16,-7 0 4-16,0 6 7 0,0-5 8 0,-9-1 3 15,8 5 2-15,-8 1-3 0,0 4-2 0,0-4-4 16,0 4-2-16,0 5-7 0,-8-1-9 0,-1 2-8 0,9-2-6 0,-9 6-8 16,0 6-6-16,1-6-5 0,-10 4-4 0,10 7-2 0,-1-1 0 15,-8-5 1-15,9 8 0 0,-1-3 1 0,-9 6 0 0,10-3 0 16,-2 3 0-16,10-2 0 0,-8 1 0 0,8-1-6 16,0 1 2-16,-9 0 0 0,18 0-1 0,-9-1 0 0,0 6 1 15,8-5 2-15,2-1 0 0,-2-4 3 0,-1 4 0 0,4 1-1 16,6-5 0-16,-8 4 0 0,8-4-2 0,-9-5-1 15,10 5 1-15,-1-1-2 0,1-2 0 0,-1-7 2 0,0 3 0 0,1-3 1 16,-1-3 0-16,1-4 1 0,-1 2-1 0,0 1 1 16,0-6 1-16,1-5-1 0,0 5 1 0,-10 0 0 0,9-4 0 15,-8-1 0-15,8 5 0 0,-7-4 0 0,-2 5-1 0,0-1-11 16,1-6-18-16,-9 6-21 0,9 2-23 0,-9-2-19 16,9 0-19-16,-9 0-21 0,7 5-19 0,-7-5-9 0,0 6 0 15,0-2 3-15,0 2-5 0,0-1-15 0,-7 0-43 0,-2 5-105 16,0 0-69-16</inkml:trace>
  <inkml:trace contextRef="#ctx0" brushRef="#br0" timeOffset="58336.38">9934 14605 69 0,'0'5'247'0,"-9"0"-47"0,0 0-51 0,9 0-42 0,0-5-28 0,-8 5-18 0,8-5-12 0,0 0-6 15,0 0-1-15,0 0 1 0,8 0 2 0,-8 0 2 16,0 0 5-16,9-5 3 0,-9 5 6 0,0-5 6 0,9 0 5 16,-9 0 1-1,0-5-1-15,0 0 3 0,9 1-2 0,-9-6 6 0,8 1 5 0,-8-2 2 0,0-3 1 0,9-1 2 0,-9 2 4 16,0-7 8-16,9 6 17 0,-9-6 23 0,0 5 8 16,0 1 7-16,0 4 7 0,0-5 5 0,0 6-4 15,0-1-12-15,0 1-25 0,-9-2-31 0,9 8-24 0,-9-2-19 16,9 5-17-16,0-1-14 0,-8 6-10 0,-1-4-6 0,9 4-3 15,0 4-3-15,-9 2-6 0,0 4 3 0,9 3 0 16,-8 3 2-16,0 4 0 0,8-1-1 0,-10 5 5 0,10-5-1 16,-9 6 4-16,9-5-5 0,0 4 1 0,0-4-3 0,0-1 1 15,9 1 1-15,-9-1-2 0,10-5 1 0,-10 2-2 0,8-2 1 16,9-4 0-16,-8-1-2 0,8-4-3 0,1 2-8 16,-1-7-28-16,17-7-55 0,2-2-71 0,-2-6-78 15,8-5-81-15,-5-9-98 0,6-5-184 0,-8-5-87 0,-1 5-27 16</inkml:trace>
  <inkml:trace contextRef="#ctx0" brushRef="#br0" timeOffset="59089.41">7250 12642 340 0,'0'0'296'16,"0"0"-124"-16,0 0-78 0,0 6-43 0,0-6-20 16,0 0-10-16,9 0-1 0,0 0 4 0,-1-6 5 0,10 6 8 15,-1 0 5-15,1-6 7 0,-1 2 5 0,9-2 4 0,1 2 0 16,6-6 1-16,2 1-3 0,1 3-3 0,-2-4-3 16,9 0-6-16,10 2-8 0,-10-2-1 0,9 0-2 0,9-4-4 15,-10 4-1-15,11-5-1 0,-1 0-1 0,7 0 2 16,-6 0 1-16,7 1-2 0,-8-5-1 0,0 3 2 0,0-3 1 15,-1-1 3-15,-7 7 2 0,-3-7 2 0,-5 4 1 0,-2 7 2 16,-16-6 3-16,-1 6 7 0,-10 4 12 0,2-5 12 16,0 5 18-16,-9 5 14 0,-2-5 11 0,-7 5 2 0,0-5-4 15,-7 5-10-15,-2 0-17 0,0 0-20 0,-8 0-18 0,-1 5-22 16,-8 0-15-16,0 0-6 0,-9 5-6 0,10 0-1 16,-12-6-2-16,12 6 0 0,8 1-2 0,-9-8 1 0,17 3-1 15,-8-2 0-15,8-4-5 0,1 6-8 0,8-6-6 16,0 0-4-16,0 0-4 0,8 0-1 0,9-6-2 0,1 2 1 15,8-2 3-15,0-3 8 0,8 0 5 0,10-1 2 0,0-5 1 16,-1 0 3-16,1 0 1 0,-1 2 1 0,10-3 2 16,-10 2 1-16,-9 5 1 0,0 3-1 0,1-4-2 15,-8 6-5-15,-11 4 0 0,-6 0-6 0,8 0-2 0,-9 0 0 16,-9 4 1-16,0 2 1 0,-9 4 7 0,0-1 3 0,0 5 0 16,-8 6 7-16,-1-5 1 0,-8 4 2 0,9 1 1 0,-9-1 1 15,0 0-2-15,8 7-18 0,-8-7-33 0,9-5-41 16,-1 5-41-16,10 1-50 0,8-5-61 0,0-1-130 15,0 1-117-15,8 0-57 0,2-5-14 0</inkml:trace>
  <inkml:trace contextRef="#ctx0" brushRef="#br0" timeOffset="59669.67">10247 13399 90 0,'-10'0'480'0,"2"0"-96"16,-1 5-154-16,9-5-102 0,-8 5-61 0,8-5-31 0,0 5-16 15,-9-5-9-15,9 5-6 0,0-5-3 0,0 3 0 0,0 3-3 16,0-6-1-16,0 4 0 0,0 2 1 0,0-6 0 0,0 4 2 16,0-4 1-16,0 0 1 0,0 6 4 0,0-6 3 15,0 0 4-15,0 4 2 0,0-4 2 0,0 6 3 16,0-6 0-16,0 0 5 0,0 4-3 0,-9 1-1 0,9-5 0 16,0 4-1-16,0 2 0 0,-8-2 0 0,8 2-2 0,0-2-2 15,-10 2-1-15,10-2 0 0,0-4-1 0,0 5 5 16,0-5 3-16,0 0 7 0,0 0 9 0,0 0 11 0,0 0 11 15,0 0 13-15,-7 0 11 0,7 0 6 0,0 0 8 0,0 0 3 16,0 0-2-16,0 0-6 0,0 0-7 0,0 0-11 16,0 0-12-16,0 0-12 0,0 0-14 0,0 0-13 0,0 0-9 15,0 0-7-15,0 0-6 0,0 0-3 0,0 0-4 16,0 0-2-16,0 5-1 0,0-5 1 0,7 0-1 0,-7 5 1 16,0-5 1-16,0 5 1 0,0-5 2 0,10 0 2 0,-10 5 1 15,0-5 0-15,0 0 2 0,0 0 2 0,0 0 2 16,8 0 5-16,-8-5 11 0,0 5 15 0,0 0 21 0,-8-5 16 15,8 5 17-15,0-5 9 0,0 0 5 0,-10 5 1 16,3-5-10-16,7 1-17 0,-9 4-21 0,-1-6-19 0,-8 6-16 16,11 6-11-16,-11-2-9 0,1 1-9 0,-1 0-24 0,2 5-49 15,6-1-66-15,-6 3-69 0,6-4-63 0,10 2-67 16,0-5-91-16,0 5-172 0,10-10-71 0,-2 5-3 0</inkml:trace>
  <inkml:trace contextRef="#ctx0" brushRef="#br0" timeOffset="60265.1">10872 12858 310 0,'-9'0'462'0,"1"-7"-113"0,8 4-111 16,-10-3-64-16,10 0-32 0,0 2-16 0,-7 4-8 0,7 0-4 15,0-4-7-15,0 4-13 0,0 0-15 0,0-6-19 16,0 6-21-16,0 0-18 0,0 0-11 0,0 0-10 16,0 0-6-16,7 0-2 0,-7 6-1 0,10-2 0 0,-10 0 1 15,8 8 1-15,9-2 1 0,-8 3 3 0,8 7 3 0,1-1 2 16,-1 6 0-16,9 4 1 0,-8 1-1 0,8-6 1 0,-1 10 0 16,1-5 0-16,1 10-1 0,8-4-1 0,-1 9 1 15,-8-1 2-15,8 2-1 0,1 3 2 0,-9 6 0 0,10-5-2 16,-1 4 1-16,-10 1-2 0,11-6 0 0,-11 1 1 15,9 0-1-15,-8 2-1 0,2-13 0 0,-3 1 0 0,1 0 0 16,-9-6 0-16,9-3 0 0,-8-5 0 0,-1-6 0 16,1 1 2-16,-10-5 5 0,9-5 18 0,-8-6 21 0,-1-4 29 15,10-4 29-15,-9-6 21 0,9-5 19 0,-3-9 15 0,-4-1 6 16,6-8-1-16,0-3-13 0,0-7-23 0,-7-6-25 16,6 0-20-16,2-15-17 0,-9 1-14 0,-1-6-8 0,1-3-14 15,0-3-10-15,-9 3-6 0,0-1-4 0,0-6-1 16,-9 11-3-16,0-1 5 0,1 2-3 0,-1 9 0 0,-9 3 2 15,10 7-1-15,-10 3 0 0,1 1-1 0,0 10-2 0,9 5-13 16,-12-1-20-16,13 5-67 0,-1 7-99 0,-2-2-100 16,2-1-121-16,8 7-204 0,0 5-111 0,0-1-58 0,8 2-14 15</inkml:trace>
  <inkml:trace contextRef="#ctx0" brushRef="#br0" timeOffset="61395.35">12183 14469 292 0,'-10'0'345'0,"2"0"-95"0,8 0-83 16,0 0-50-16,-8 0-32 0,8-5-18 0,0 5-9 16,0 0-9-16,0 0-5 0,-9 0-6 0,9-5-2 15,0 5-2-15,0 0-1 0,0-5 1 0,0 5 4 0,-9 0 6 16,9-6 7-16,0 6 8 0,-8-4 9 0,8-2 4 0,0 3-2 16,-9-8 1-16,9 7 12 0,-9-6 10 0,9-5 6 15,-8 5 10-15,8-4 2 0,-9-1 2 0,9 1 10 0,-9-2 6 16,9-3-7-16,0 5-14 0,-8-5-15 0,8-1-16 15,0 0-13-15,0 0-11 0,-9 6-14 0,9-6-14 0,0 5-10 16,0 2-6-16,-8-3-3 0,8 6-3 0,0 0-2 0,0 1-3 16,0 5 0-16,0-6-2 0,0 4-5 0,0 6-11 15,0-4-15-15,0 4-16 0,0-6-15 0,0 6-12 0,8 6-10 16,-8-6-4-16,0 4 1 0,9 2 6 0,-1-2 12 0,1 6 14 16,0-1 16-16,-1 1 9 0,10 0 9 0,-10 6 5 15,1-3 4-15,8 2 1 0,-9 5 2 0,2-6 3 0,7 6 2 16,-9 0 3-16,10 0 0 0,-9-1-3 0,0-5 3 15,-2 5 3-15,12-3 2 0,-10-2-1 0,7-4 1 0,-6 5-4 16,7-11 3-16,-9 6 7 0,10-5-2 0,0-5-2 0,-2 0 1 16,2-5 1-16,-1 0 0 0,1-4 3 0,-1-6 2 15,10 1-1-15,-10-6 6 0,-1 5 3 0,2-5 3 16,-1-3 6-16,1 3 6 0,0 0 7 0,-1-4 6 0,-9 4 7 16,-8 1-1-16,9 0 1 0,-9 3-1 0,0-4 1 0,0 7-6 15,0-3-8-15,0 6-10 0,-9 1-9 0,1 5-5 0,-1-1-5 16,1-2-5-16,-2 7-5 0,2 0-4 0,0 7-2 15,-10-2 3 1,9 5 0-16,1-1 0 0,-2 1 1 0,-6 4 0 0,6 5 1 0,10-3 0 0,-7 3-1 0,7 0-5 16,-10 1-2-16,10 0-4 0,10-2-5 0,-10 3-3 0,7-6-2 15,-7 4-2-15,18-5-1 0,-10 1 2 0,2-5 0 16,7 4 0-16,1-4 3 0,-2-5 3 0,2 0 2 0,-1-5 3 16,1 0 3-16,7-5 0 0,-6 0 4 0,6-5 4 0,-7-4 2 15,8-1 1-15,-9 1 1 0,1-6 1 0,-2 6-1 0,11-11 6 16,-10 5 4-16,-9-4 7 0,10-1 10 0,-9 2 12 15,-1-3 10-15,1 3 8 0,0-3 8 0,-9 8 4 16,0-7 3-16,0 1 0 0,-9 4-4 0,9 0-6 0,-9 2-3 16,1 2-6-16,8 1-5 0,-9 0-6 0,9 6-6 0,-9 3-6 15,0-2-7-15,9 2-5 0,-8 6-7 0,8-4-5 16,0 4-3-16,-9 0-4 0,9 4-3 0,0 6-2 0,-8 0-4 16,8 6 2-16,0-3 0 0,0 7-1 0,0 4 1 15,0-4 1-15,0 4 2 0,8 0 0 0,-8 2 3 0,9-3 0 16,-1 3 1-16,10-3 1 0,-9 2-2 0,8-6 0 0,9-4-2 15,-8 0-3-15,9-1-4 0,-2-4-10 0,10-6-22 16,-1 2-34-16,1-6-50 0,0-6-55 0,-1-3-55 0,1-10-65 16,0-1-90-16,0-5-170 0,-10-4-79 0,9 0-21 0</inkml:trace>
  <inkml:trace contextRef="#ctx0" brushRef="#br0" timeOffset="62101.1">10609 12364 56 0,'-7'0'410'0,"7"0"-108"0,0 0-109 15,0 0-69-15,-8 0-41 0,8 0-28 0,8 0-14 0,-8 0-8 16,0 0-5-16,7 0-2 0,4 0-1 0,-4 0 3 0,13-5 4 16,-4 5 5-16,2-7 4 0,8 7 5 0,-1-8 5 15,11 2 6-15,-2 2 3 0,2-2-2 0,6-3 2 0,2 0 1 16,7-1 2-16,1-5 2 0,1 0-1 0,8 0-3 15,0 2 0-15,0-8 4 0,9 3 1 0,-2-2-1 0,-7-5 8 16,1 1 10-16,-4-1 12 0,-4 1 13 0,-2 4 10 0,-9 0 9 16,-8 1 11-1,-8-1 9-15,-10 11-1 0,0-5-11 0,-9 8-15 0,2-4-16 0,-20 6-17 0,2-1-19 0,-18 5-20 16,-2 0-21-16,-5 5-14 0,-11 5-6 0,1 0-5 16,0 0-4-16,-10 3 1 0,10-3-3 0,-1 6 1 0,10-3 2 15,-1-3-4-15,9 0-2 0,9 0-8 0,-1-5-9 0,11 0-8 16,-3 5-5-16,10-10-5 0,10 5-3 0,-3-1 1 15,11 1-1-15,-1-5 6 0,19 5 9 0,-2-5 5 0,1 5 5 16,9-5 3-16,-1 0 2 0,0 0 1 0,0 0 1 16,-8 0 1-16,8 5 3 0,-1-5 0 0,-5 4 2 0,6 2 1 15,-17-2-1-15,0 2 1 0,-9 2 0 0,1-2 1 0,-1 3 1 16,-10-3 1-16,-7 4 1 0,0 0 0 0,0 0 2 16,-7 3 2-16,-2 3-5 0,-8-2 3 0,0 1-3 0,-1-1-21 15,-8 1-44-15,1-1-58 0,-2 1-58 0,2-6-59 16,5 7-59-16,5-8-107 0,-3 4-154 0,1-9-67 0,7 4-9 15</inkml:trace>
  <inkml:trace contextRef="#ctx0" brushRef="#br0" timeOffset="91617.99">7442 12144 365 0,'0'-6'356'0,"8"2"-152"16,-8 4-89-16,0-6-48 16,9 6-23-16,-9 0-11 0,0-4-5 0,0 4-1 0,0 0-2 0,0 0-1 0,0 0-3 0,0 0-3 15,0 4-5 1,0-4-2-16,0 0-3 0,0 0 1 0,0 6 1 0,0-6 1 16,0 0 2-16,-9 4 3 0,9 2 2 0,0-1 2 15,-8-2 1-15,8 9-1 0,-10-9 1 0,2 7 1 0,0 0-2 16,-2 0-1-16,3-1-2 0,-10 6 0 0,7 0 1 0,-16 4-1 0,9 1 0 0,-1-5 0 0,-8 9 3 0,0-4 4 15,-8 5 1-15,8-1 3 0,-9-4 1 0,-1 9 4 0,1-5 3 16,-7 0 2-16,7 6-3 0,-9-5-2 0,1 4-2 31,-1 4-4-31,-7-4-2 0,7 6-5 0,-16 4-4 0,6 6-4 0,-6-7 1 0,0 11-4 0,-9-5-1 0,9 5-2 16,-11 0 0-16,1-5-3 0,10-1 1 0,-10 2 2 0,10-1-1 16,8-5 2-16,-10 4 3 0,10-4 4 0,9-4 2 15,0-1 3-15,-1 0 2 0,2-4-1 0,5-2 0 0,4 2-2 16,6-5 0-16,-7-1-4 0,16 0-2 0,-8-4-2 0,10 0-3 15,6-5-2-15,-7-6-3 0,7 6 0 0,10-5 0 16,-8-2-1-16,8 2-1 0,0 0 0 0,0 0 2 0,0 1 0 16,8 3 1-16,-8-4-1 0,10-1 1 0,-1 1-4 15,-1 4 1-15,2-2 2 0,6 1-1 0,-7-3 0 0,8 5 0 16,1-2 1 0,-10 3 1-16,18-6 3 0,-9 5-1 0,1 0 0 0,7 0 2 0,2-2 0 0,8 1 1 0,-9 8 6 15,9-9 5-15,8 3 6 0,9-3 18 0,1 7 18 0,-1-5 14 16,8 5 6-16,9-5 5 0,-7 9-1 0,7-5-4 15,0 6-6-15,9-2-19 0,1 7-17 0,-1-1-14 0,0 1-5 16,9 3-4-16,0 3-3 0,0-3-1 0,-1 6 1 0,9 0 1 16,-8 6-1-16,9-1-2 0,-8-1-3 0,6-4-3 15,-7 5-1-15,9-4-3 0,-1 3 0 0,-7-4 1 0,-2-3-8 16,0-3 3-16,2 1 2 0,-10 0 1 0,-9-10 0 16,2 6 0-16,-11-11-1 0,-9 1 1 0,2-1 5 0,-9-4-2 15,-10 0-1-15,1 0-1 0,-18-6 0 0,9 1 1 0,-8-5-1 16,-10 0-6-16,1 0-35 0,0 0-62 0,0-1-74 15,-2 2-100-15,2-6-212 0,2 4-125 0,6-4-65 0,-1-4-31 16</inkml:trace>
  <inkml:trace contextRef="#ctx0" brushRef="#br0" timeOffset="92572.61">12703 11297 63 0,'-8'0'267'15,"1"0"-85"-15,-3 7-72 0,2-7-46 0,-2 5-23 0,1-5-10 16,2 0-3-16,-3 3-2 0,2 4 0 0,8-7 1 0,-9 3 3 15,0 3 3-15,1-2 0 0,8-4 1 0,-9 6 0 16,1-2 2-16,8 2 1 0,-10-6 1 0,2 4-1 16,8 1-3-16,-8-1 0 0,-2 2-1 0,10-2-2 0,-8-4-2 15,8 5-2-15,0 0 1 0,-9 1-1 0,9-2 2 0,0 1 2 16,0 0 1-16,0 0-1 0,0 5 2 0,0-6 3 0,9 1 2 16,-9 5 4-16,8-5 5 0,2 5 3 0,6-5 5 15,-6 5 5-15,7-2 3 0,0 2 1 0,0-4 2 16,9 9-3-16,-8-5-4 0,17-2 0 0,-9 2-4 0,9 0-1 15,8 0 2-15,0 5-1 0,9-5-2 0,0 4-1 0,1 1-2 16,8-5-5-16,9 6-2 0,-10 2-5 0,17-3-8 16,-7 3-5-16,0-2-7 0,-1 4-4 0,0 3-3 0,1-2-3 15,0 3 5-15,7 5 4 0,2-3 4 0,-1 2 7 16,0 1 15-16,10 6-2 0,-11-6-1 0,1 5 1 0,9 1-9 16,0-2-7-16,-9 2-5 0,1-1-6 0,-2-4-14 0,2 3 1 15,-2 2 1-15,2-2-1 0,0 2-2 0,-10-7 1 16,-8 3 0-16,8-3-1 0,-8 1-1 0,-9 1-1 0,0-5 0 15,0-1 2-15,-10 1 0 0,-7-1-1 0,1 1 0 0,-1-7 1 16,-9 7 0-16,-1-5 2 0,1-1-1 0,0-4 1 16,-8 6 1-16,-1-3 1 0,1-3 4 0,7 3 0 0,-6 3-1 15,-2-6 1-15,0 5 0 0,0-1-1 0,0-4 2 16,1 5-1-16,-10-7-2 0,10 7-2 0,-1-4 1 0,-8-3-1 16,0 2 0-16,-1 5 1 0,2-6 0 0,-3 6-1 0,-7-2 3 15,0 3 1-15,0-1 1 0,0 0 2 0,0 3 1 16,-7 2 2-16,7-1-1 0,-10 1 1 0,2 3 2 15,-10 3-2-15,1 3 0 0,-1 5 0 0,2-6 0 0,-11 12 0 16,1-1-1-16,-8 5-2 0,-1-1 0 0,0 6-1 0,-17 0-2 16,9-1-1-16,-18 1-1 0,0 5-2 0,0-5-1 0,-9 3 0 15,-7-2 0-15,-2-1 5 0,1 5 10 0,-9-5 10 16,9-2 6-16,-8-3 4 0,6 6 2 0,2-7 0 16,2 1 2-16,-4-5-5 0,11 0-13 0,9-1-28 0,8-4-63 15,7-4-85-15,11 4-84 0,8-14-98 0,9 4-197 0,8-4-119 16,18-7-72-16,0-3-23 0</inkml:trace>
  <inkml:trace contextRef="#ctx0" brushRef="#br0" timeOffset="93497.88">16647 13258 290 0,'-10'0'337'0,"10"0"-81"0,0 0-78 0,0-6-58 0,-8 6-38 16,8 0-22-16,0 0-12 0,0 0-9 0,0 0-2 0,-7 0-3 16,7 0-3-16,0 0-4 0,0 0-7 0,0 0-4 15,0 6-1-15,-11-6 0 0,11 0 0 0,0 0 2 0,0 4 0 16,0-4 3-16,0 0 2 0,0 0 1 0,0 5-2 16,0-5 1-16,0 0-3 0,0 0 1 0,0 4-2 0,0-4-3 15,0 0 0-15,0 0-1 0,0 0-1 0,0 0-2 0,0 5 0 16,0-5 1-16,11 0 3 0,-11 0 7 0,7 5 10 15,1-5 13-15,10 6 23 0,9-6 25 0,-10 0 18 16,17 0 8-16,0 0 11 0,2-6 2 0,7 1-2 0,9 0-10 16,-9 1-26-16,10-1-22 0,-10-5-16 0,9 6-13 0,1-6-14 15,-10 4-9-15,9-4-7 0,-9 7-6 0,1-7 4 0,0 5-4 16,-2-6-3-16,2 7 1 0,-9-6-1 0,-1 0 1 16,0 0 3-16,2 6 7 0,-10-1 7 0,-8-5 6 15,8 5 6-15,-9 0 6 0,0 5 4 0,-8-5 9 0,-1 5 3 16,1 0-3-16,-9-5-1 0,0 5-6 0,9 0-4 0,-9 0-7 15,0-5-17-15,0 5-38 0,0 0-58 0,0 0-68 16,0 0-65-16,0 0-62 0,0 0-69 0,0 0-93 0,0 5-124 16,-9-5-73-16,0 5-18 0</inkml:trace>
  <inkml:trace contextRef="#ctx0" brushRef="#br0" timeOffset="93747.69">17045 13545 352 0,'-8'10'487'0,"8"-5"-152"0,-9 0-131 16,9-5-86-16,0 0-45 0,0 0-23 0,9 0-10 0,-1 0-5 0,2 0 0 16,6-5 3-16,12 5 1 0,-3-5 2 0,1 0-4 0,1 0-2 15,-2 2-1-15,1-4 0 0,0 2 4 0,8 5 4 16,-7-4 5-16,-1-1 4 0,1 0 3 0,7 5 9 16,-8-5 7-16,0 0 7 0,9 0 7 0,-9 1 3 0,-1-2 5 15,-8 2 3-15,10-2 5 0,-1 2-4 0,-9-2-6 0,10 2-13 16,-10-1-10-16,0 1-13 0,-8 4-16 0,8-6-41 15,-8 6-66-15,0-4-74 0,7-2-83 0,-6 6-134 0,7-4-159 16,-9-6-99-16,10 1-59 0,0-1-5 0</inkml:trace>
  <inkml:trace contextRef="#ctx0" brushRef="#br0" timeOffset="94754.83">20215 11894 105 0,'-9'0'272'16,"9"-4"-56"-16,0 4-55 0,0-5-48 0,0 5-37 0,0-5-20 16,9 0-14-16,-9 5-7 0,0-5-3 0,0 0-3 15,9 5-3-15,-9 0-3 0,0-5-3 0,9 5-3 0,-1-5-4 16,-8 0-3-16,9 5-3 0,0 0 0 0,-9-5 2 16,8 5-1-16,-8 0 3 0,9 0-2 0,-9 0 3 0,0 0 2 15,0 0 2-15,0 0 1 0,9 0 0 0,-9 0 5 0,0 0 2 16,0 0 6-16,0 0 2 15,0 0 6-15,0 0 5 0,0 0 8 0,0 0 2 0,0 0 3 0,0 0 3 0,-9 0 0 16,9 0-1-16,0 5-4 0,0-5-6 0,0 0-6 0,0 0-5 16,-9 5-4-16,9 0-7 0,-8 0-5 0,-1 0-3 15,0 5 1-15,1 4-3 0,-10 6-2 0,-7-6 0 0,7 10-1 16,-8 1 1-16,-2 4 1 0,-5 1-1 0,-2-1 0 0,9 6 0 16,-17-1 2-16,9-1 3 0,-1 6 2 0,-8 1 0 15,-1 4 5-15,0 0 0 0,-8 5 0 0,1 0 1 0,-2-1 0 16,1 7-2-16,-9-3-2 0,9 3-1 0,1 0-3 15,-11-7-2-15,19 1-3 0,-10-7 0 0,10 3 0 0,-2-1 0 16,3-5 0-16,8 1 1 0,-1-6 2 0,-1-6 2 0,12 3 2 16,-3-8 4-16,9 2 3 0,1-5 1 0,-1-6 4 15,10 6-1-15,-1-10 0 0,0 3-3 0,1-3-3 0,0-4-3 16,8 4-4-16,-10-6-3 0,10 6-3 0,0-1-2 16,0-4 0-16,10 6-1 0,-10-1 1 0,8-1-2 0,-8 5 0 15,17-4 1-15,-8 10-3 0,-1-5 1 0,10 3 1 0,-1 3-1 16,8-3 1-16,3 8 0 0,-2-7 0 0,8 11-2 15,1-6 0-15,8 0 0 0,0 6-2 0,10-6 0 16,8 9-1-16,-1-3 1 0,10-1 1 0,0 6 0 0,8-1 1 16,7-1-1-16,3 3 0 0,-1-1 0 0,0-2-2 0,9 1-1 15,-1 0 0-15,0 1-2 16,1-1 0-16,-1-4 1 0,-8 3 0 0,0-4 0 0,0 1 0 0,-9-6 1 0,1 6-1 16,-10-6 2-16,-8 1-1 0,-1-7-1 0,-17 2 0 0,10-4 0 15,-19-3 0-15,1-3 1 0,-9 0 0 0,0 0-1 0,-8-5 1 16,-1 0 0-16,1 0 1 0,-11-5-6 0,3 4-22 15,-10-4-47-15,10 0-64 0,-10-4-69 0,8-11-100 16,-8 1-192-16,0-6-109 0,-8-5-61 0,8-3-13 0</inkml:trace>
  <inkml:trace contextRef="#ctx0" brushRef="#br0" timeOffset="95334.08">20831 12510 243 0,'-7'-5'498'0,"-2"0"-119"0,9 0-140 0,0 0-77 15,-10 2-38-15,10 3-18 0,0 0-8 0,0 0-7 16,0 0-6-16,0 0-12 0,0 0-15 0,0 0-16 0,0 3-19 16,0 7-15-16,10 0-7 0,6 0 0 0,-5 8-1 15,5 3-1-15,1-3 4 0,0 12 8 0,1-1 6 0,8 6 8 16,0-1 6-16,-9 6 8 0,9-2 13 0,-8 7 10 15,7 3 2-15,2-4-3 0,-1 5-3 0,0 0-6 0,0-1-6 16,0 1-7-16,0 1-14 0,-9-1-9 0,10-1-5 16,6 1-4-16,-5-5-2 0,-12-6 0 0,20 1-1 0,-19 0 1 15,9-9-3-15,0-1 3 0,0 1 0 0,-10-10 1 0,11-1 3 16,-9-4 3-16,-1-5 8 0,1-2 22 0,-10-2 41 0,10-2 36 16,-9-8 24-16,8-2 15 0,-8-7 10 0,7-7 5 15,-6-4-2-15,7-6-13 16,-9-9-34-16,1 0-26 0,-1-9-19 0,-8-2-10 0,9-8-3 0,2-1-6 0,-11-10-4 15,7 1-4-15,1-5-5 0,-8-5-5 0,9 5-2 0,-9-5-1 16,0 3 2-16,9 3 1 0,-9 9 1 0,0-2-1 0,0 2-1 16,9 10-4-16,-9-2-1 0,0 13-7 0,0-3-9 15,0 7-6-15,0 2-3 0,0 3-6 0,0 9-2 16,0-1-3-16,0 5-14 0,0 6-22 0,0 4-25 0,0 0-24 16,0 5-27-16,8 0-56 0,0 5-95 0,11 0-93 0,-1 5-79 15,7 0-92-15,0 5-171 0,11 0-83 0,-11 9-24 16,1 0 28-16</inkml:trace>
  <inkml:trace contextRef="#ctx0" brushRef="#br0" timeOffset="96447.88">22204 13897 313 0,'0'0'293'0,"0"0"-96"0,0 0-73 0,0 0-44 15,0 0-24-15,0 0-13 0,0 0-8 0,0 0 0 16,0 0-2-16,0 0-3 0,0 0-4 0,0 0-4 0,0 0-3 15,0 0-1-15,0 0 3 0,0 0 4 0,0 0 3 0,0 0 5 16,0 0 8-16,0 0 12 0,0 0 7 0,0 0 8 16,0 0 11-16,0 0 9 0,0-6 6 0,0 6 2 15,0 0 1-15,0-4-6 0,0 4-4 0,0-4-5 0,0-2-9 16,0-4-6-16,0 7-4 0,0-9 1 0,0 2 8 0,0 2 13 16,8-7 11-16,-8 5 8 0,0-6 5 0,10 3-2 0,-10-2 2 15,0-5-1-15,8 5-4 0,-8-4-8 0,0 5-10 16,0-6-8-16,0 5-7 0,0-5-6 0,0 6-7 15,0 0-12-15,-8-7-7 0,8 8-13 0,0 3-10 0,-10-5-7 16,10 5-4-16,-8 0-4 0,8 1-1 0,-9-1-3 0,9 5-7 16,0 0-14-16,0 5-20 0,0-5-32 0,0 5-37 15,0-4-35-15,9 4-26 0,-9 4-16 0,0-4-7 0,8 5 2 16,2 0 13-16,-2 0 24 0,9 5 33 0,-7-6 35 16,-2 11 24-16,1-5 15 0,0 0 13 0,-1 5 11 0,9 4 8 15,-8-4 7-15,0 3 3 0,-9 2 3 0,8 1 2 0,0-3 1 16,1 2 0-16,0-1 1 0,-9 3-1 0,8-4 0 15,2 2 2-15,-2-6 0 0,-8 6 0 16,9-10 1-16,-1-2-1 0,2 8 1 16,-2-10 2-16,-1-3 5 0,-7 3 1 0,11-2 6 15,-4-4 11-15,3 0 14 0,-1 0 13 0,8-4 10 0,1-5 11 16,-10-3 6-16,9 2 10 0,1-3 4 0,-1-2 5 16,-8 1 0-16,8-6 0 0,-8 0 3 0,8 2 4 0,-9 2 5 15,2-4 1-15,-3 1-3 0,-7-1-9 0,9 1-6 0,-9 3-8 16,0 3-8-16,11-2-14 0,-11 4-14 0,-11-2-11 15,11 8-7-15,0-5-8 0,0 5-7 0,-9 5-8 0,9-5-5 16,0 5-3-16,0 0-3 0,-7 5-2 0,7 0-1 0,-10 5 1 16,10-2 1-16,-8 8-1 0,8-1 1 0,0-1 1 15,0 0-2-15,0 6 0 0,0-5-5 0,0 5-3 16,0-6-5-16,8 1-8 0,-8 4-8 0,10-4-8 0,-3 0-8 16,2 0-9-16,9-5-3 0,-8-1-3 0,6 1 3 0,-7-5 2 15,17 0 9-15,-9 0 8 0,1-5 9 0,-1-5 8 16,9 0 10-16,-9 0 5 0,9-5 6 0,-9 1 5 0,1-6 5 15,0 0 8-15,-1 0 9 0,-10-4 12 0,13-1 10 16,-13 1 7-16,11-1 7 0,-9 1 4 0,-1-7 1 0,-8 3-3 16,9-3-6-16,-9 8-6 0,9-12-9 0,-9 11-6 0,0-6-5 15,0 1-3-15,0 5-4 0,-9-1-4 0,9 1-1 16,-9-1-3-16,9 11 1 0,-8-6-2 0,-1 5-4 0,9 5 1 16,-8-5-4-16,8 5-1 0,0 5-4 0,-10 0 0 15,10 0-3-15,-7 0 1 0,-2 5-1 0,9 0-2 0,-11 5 3 16,4 4 1-16,7 0-1 0,-10 2-1 0,3 4 0 0,7-1 1 15,-9 1 2-15,0 3 0 0,9 2-1 0,-8-1 1 16,8 1 1-16,-10 0-1 0,10 4 0 0,0-6 0 0,0 7 3 16,0-5-2-16,0-1 0 0,10-5-3 0,-10 3 0 15,8-4 2-15,1 2 2 0,0-1-2 0,8-4-1 0,-10-5 0 16,13 5 0-16,-3-6 8 0,0-3-2 0,0-3-3 0,9 3-2 16,0-6-6-16,0 0-19 0,0-6-45 0,0-3-67 15,2 3-84-15,-3-8-62 0,0 0-69 0,11-6-93 0,-11-4-154 16,1-1-81-16,0-4-12 0</inkml:trace>
  <inkml:trace contextRef="#ctx0" brushRef="#br0" timeOffset="97403.64">22299 12032 81 0,'-8'0'273'0,"8"0"-60"16,0 0-63-16,0 0-48 0,0 0-32 0,-8 0-22 0,8 0-13 16,0 0-9-16,0 0-4 0,0 0-2 0,0 0-2 15,0 0 1-15,0 4-1 0,0-4 4 0,8 0 3 0,-8 0 5 16,0 0 3-16,0 0 5 0,0 0 4 0,0 0 4 0,0-4 5 15,0 4 4-15,8 0 7 0,-8 0 5 0,0 0 9 16,0 0 4-16,0 0 5 0,0 0 5 0,0 0 1 0,0 0 4 16,0-6-1-16,0 6-1 0,9 0-4 0,-9-5-1 15,9 5-4-15,-9-5-5 0,9 5-7 0,-1-5-7 0,0 5-10 16,1-5-5-16,0 5-8 0,-1-3-7 0,2-3-6 0,7 6-5 16,-9-4-3-16,10-2-5 0,0 6 0 0,-11-4-3 15,12 4-3-15,-2-6-2 0,1 6-1 0,-2 0 0 0,2-4 0 16,-1 4-2-16,-8 0-2 0,8 4 0 0,1-4 0 15,-10 0-2-15,9 6 0 0,-7-2-1 0,-3 2-1 0,13-2 0 16,-13 5 1-16,3-4-1 0,-3 5 2 0,2 1-1 16,-9 2 0-16,9-3 2 0,-9 5 1 0,0 0-1 0,0 0 0 15,0 4 0-15,0-4 0 0,-9 3-1 0,9 3 3 0,-9-7-2 16,9 5 0-16,-7 1 2 0,-3 0-1 0,-8-1 3 16,9-4-2-16,2 5 0 0,-11-1 1 0,1 0 0 0,8-5 0 15,-8 8 0-15,-1-9-2 0,1 7 0 0,-1-5-2 16,10-1 1-16,-10 1-1 0,1-5 0 0,9 4-1 0,-1-2 0 15,-1-9 0-15,3 2 1 0,7 0 2 0,-11 0 3 0,11 0 4 16,0-5 7-16,0 0 10 0,0 4 10 0,0-4 6 16,0 0 7-16,11 0 5 0,-11 0 4 0,7-4 3 0,3 4-1 15,7 0-5-15,0-5-5 0,9 0-5 0,1 0-4 16,-1-3-4-16,8 1-6 0,-7 2-8 0,7-5-6 0,1 6-5 16,8-6-4-16,-8 5-2 0,8-5-6 0,0 0 0 0,0 0 1 15,1 1 0-15,0 5 3 0,8-6 1 0,-8 0 3 16,0 1 3-16,-11 2 5 0,2-1-2 0,1 1 1 15,-11 4 1-15,-7-2-3 0,0-1 1 0,-2 2-3 0,-8 4-1 16,2-6 0-16,-10 6-1 0,10 0-1 0,-10 0-7 0,0-3-26 16,0 3-73-16,-10 0-91 0,0 0-92 0,2-6-113 0,-1 6-204 15,-8 0-115-15,0-5-53 0,8 5-10 0</inkml:trace>
  <inkml:trace contextRef="#ctx0" brushRef="#br0" timeOffset="98612.11">23585 11660 212 0,'-9'0'261'0,"9"5"-76"15,-9-5-59-15,9 0-31 0,-8 5-18 0,8-5-10 0,0 0-3 16,-9 0-2-16,9 0-7 0,0 0-2 0,0 0-1 0,0 0-3 16,0 0 0-16,-9 0-3 0,9 0-2 0,0 0-3 0,0 0-1 15,0 0-3-15,0 0-4 0,0 0-4 0,0 0-6 0,0 5-6 16,0-5-4-16,0 0-1 15,0 5-5-15,0-5 1 0,0 0-1 0,9 3 3 0,-9-3 2 16,0 6 5-16,0-1 7 0,0 0 6 0,9 0 10 16,-9 0 6-16,0 0 10 0,8 0 8 0,1 0 5 0,-9 3 3 0,9 2 0 0,-2 0 0 15,3-4-5-15,0 3-5 0,-3 1-6 0,10 6-3 16,1-3 0-16,-10 2-5 0,19 0-3 0,-10 4-4 16,0-4 0-16,9 5 1 0,1-1 0 15,7 0-4-15,1 5-3 0,0-3 2 0,8-1 1 0,0 3 2 16,1-3-1-16,-1-1-3 0,11 6-4 0,-4-5-3 0,3-1-3 15,-2 0 1-15,3 1-4 0,-3-5-3 0,1 5-3 0,0-7 1 0,0 7 2 0,1 0-1 16,-1-5-2-16,9-1-1 0,-11 6-2 0,4-5 0 16,-2 0 0-16,-1-2-1 0,1 1 0 0,-8 1-1 0,9 1-1 15,-10-6-2-15,8 4 0 0,-6 1-1 0,-2-5-1 16,1 0-4-16,-1-1-2 0,-9 1 0 0,9 0-1 0,-8-1 1 16,2-2 0-16,-4 1 0 0,-6-3 0 0,7 5-1 0,-8-6 1 15,-1 2-1-15,1-1-1 0,-8-2 0 0,-1 4 1 16,1-4-1-16,0-3 1 0,-1 6 0 0,-8-1 0 0,-1 0 0 15,1-5-2-15,-1 5 0 0,2-5-1 0,-2 5 2 16,-8-5 1-16,8 5 0 0,-8-5 1 16,0 5 0-16,0-2 4 0,0 3 0 0,0-2-1 0,-8 2 1 0,8-2-1 0,0 2 0 15,-8 3 8-15,8-3-5 0,-10 2-2 0,2 2-2 16,8 2 0-16,-9-4-2 0,1 2 0 0,-1 5 1 0,1 1-9 16,-1-8 4-16,-2 7 2 0,4 3 2 0,-1-2 1 0,-2 4 0 15,-7 3-2-15,-1-2 0 0,1 9 0 0,0-2 2 16,-9 2 2-16,9-1-1 0,-9 10-1 0,0-4 1 0,-9 4 1 15,10 4-1-15,-11 1-3 0,-7 4 12 0,8 7-6 16,-8-2-4-16,9 1 0 0,-10 0 1 0,0 5-1 0,1-6 0 16,-10 6 1-16,9-5-11 0,1 3 4 0,-8-2 4 0,7-1 0 15,1-2 1-15,-1-3 0 0,-7 6 0 0,7-6 1 16,0 0-1-16,10-6 1 0,-9 6 0 0,6-10-2 16,-5 0 3-16,16 1 0 0,-8-7-3 0,7 2 0 0,-7-1 1 15,16-9 1-15,-8 4 0 0,9-9 0 0,-8-2-1 0,5 3-23 16,13-7-49-16,-10 0-71 0,7-4-73 0,2-4-98 0,0-2-184 15,-2-4-120-15,2 0-76 0,-1 0-22 0</inkml:trace>
  <inkml:trace contextRef="#ctx0" brushRef="#br0" timeOffset="101085.36">9978 15148 69 0,'0'-6'267'0,"8"6"-49"0,-8 0-52 0,0-4-43 16,0 4-31-16,0 0-19 0,0 0-11 0,0 0-7 0,0 0-4 15,0 0-2-15,0 0-4 0,0 0-2 0,0 0-1 0,0 0-3 16,0 0-1-16,0 0-1 0,-8 0-1 0,8 0 3 15,0 0 0-15,0 0 2 0,0 0 1 0,0 0 3 16,0 0 1-16,0 0 2 0,0 0 1 0,0 0-1 16,0 0 3-16,0 0-2 0,0 0 1 0,0 0-3 0,-9 0-4 15,9 0-5-15,0 0-3 0,0 0-4 0,0 4-8 0,0-4-3 0,0 0-9 0,0 6-2 16,0-6-4-16,0 0-3 0,0 0-3 0,0 4-2 16,0-4 1-16,0 10-1 0,0-4-1 0,0 3 1 0,9 0 1 15,-9 2 1-15,0 3 0 16,8 1 0-16,1 4 0 0,-9 1 0 0,8-1 1 15,1 1 0-15,-1 0 0 0,2 4 0 0,6 0 2 0,-6-5 0 0,-2 6 0 16,0-1 0-16,1 1 0 0,9 0 1 0,-10-1 0 0,1 4-1 0,7-2-1 0,-6 3 1 0,-2 0 0 16,2 0 0-16,-1 1-1 0,8-5 1 0,-9 3-1 15,1 2 1-15,0-5 1 0,-1-2-2 0,-8 2 1 16,9-4-1-16,-1-3 1 0,-8 2 0 0,10-10-2 0,-10 4 0 0,0-4 1 16,8 0 2-16,-8-6 10 0,0 2 15 0,0-1 16 15,0-5 31-15,0 3 33 0,0-3 36 0,-8 0 31 0,8 6 23 16,0-6 9-16,0-6-4 0,0 6-11 0,0-3-24 0,0-2-30 15,0-1-36-15,-10-4-31 0,2 1-25 0,-1-6-19 16,1 1-12-16,-1-6-4 0,0 5-5 0,-9-4-1 0,11 4-2 16,-12-3 0-1,11 2 7-15,-2 2-1 0,3-1-2 0,7 6 0 0,-9-2-3 0,0 1-1 0,9 6 0 0,-8-1 0 16,8 0-7-16,0 0 1 0,0 5-2 0,0 0-1 0,0 0 1 16,0 0-1-16,0 0-1 0,0 0-1 0,8 5 1 15,-8 0-1-15,9 4 0 0,0 1 2 0,8 1 1 0,-9 2 0 16,2-2 1-16,6 3 1 0,-6 2 0 0,7-3-1 0,-8 2-2 15,8 0-2-15,1-1-5 0,-10 1-2 0,10 0-5 16,-10-5-2-16,1-1 0 0,8 1-3 0,-8-5 5 0,-1-1 3 16,2 2 3-16,-3-2 5 0,2-4 2 0,-1 0 4 15,2 0 3-15,-10 0 5 0,10-4 0 0,-10-2 2 0,7 2 5 16,1-1 2-16,-8-5 2 0,10 1 1 0,-10-1-3 0,8 0-7 16,-8 5-30-16,0-5-88 0,0 0-100 0,9-3-105 15,-9-3-164-15,0 1-148 0,0 7-94 0,0-8-52 16,0 6-2-16</inkml:trace>
  <inkml:trace contextRef="#ctx0" brushRef="#br0" timeOffset="102415.15">7406 16056 76 0,'10'0'147'16,"-10"0"-13"-16,0 0-15 0,0 0-17 0,0 0-15 0,0 0-10 0,0-4-12 0,0 4-4 0,0 0-6 15,0 0-7-15,0 0-3 0,0 0-5 0,0 0-4 16,8 0-3-16,-8 0-2 0,0 0 0 16,0 0 0-16,0 0 2 0,0 0 0 0,0 0 1 15,0-6 2-15,0 6 1 0,0 0-4 0,0 0 2 0,0 0 0 0,0 0-1 0,0 0-1 0,0 0-2 16,0 0-1 0,0 0-3-16,0 0 1 0,-8 0-4 0,8 0-4 0,0 0-3 15,0 6-1-15,0-6-3 0,-10 0-2 0,10 0-3 16,0 4 1-16,-7-4-2 0,7 6-2 0,-10-2-1 0,3 1-2 0,-3-1-1 0,0 6 1 0,-6 0 0 0,7 0 0 15,-8 5-1 1,-1 0 1-16,-8-2 1 0,9 8-1 0,-9-3 1 0,0 2 0 0,0 5 1 0,-9-1-1 0,9 1 3 0,-9-1 2 31,1 1 1-31,-1 4 4 0,-9-1 5 0,10-2 1 16,0 3 6-16,-10 0 4 0,0 0 5 0,1 1 6 16,0-1 2-16,-11 1 1 0,11 4-2 0,-8-5 1 0,-1 0-2 15,-1 6-1-15,3-6 0 0,-12 5-4 0,10-6 3 0,-1-3 6 16,9 5 9-16,-7-6 4 0,7-3 8 0,10-2 5 15,-9-5 6-15,8 6 2 0,8-11 2 0,1 1-2 0,0 0-5 16,1 0-3-16,-1-6-10 0,8 2-9 0,1-1-3 0,-1-2 5 16,10 4 0-16,-1-7-5 0,0 5-2 0,0-5-4 15,9 0 0-15,-8 0-3 0,8 0-6 0,0 3-11 0,-8-3-10 16,8 0-5-16,0 0-5 0,0 0-1 0,0 0-2 16,0 0-3-16,0 6 1 0,0-6-3 0,0 0 1 0,0 0 0 15,0 0-2-15,0 4-4 0,0-4 1 0,0 0 0 0,0 6 1 16,8-2 0-16,-8 2 2 0,8 4 1 0,10 0 3 0,-9 3 1 15,8 3 2-15,0-2 0 0,1 5 0 0,7 1 1 16,2-1-1-16,7 1 0 0,2 0 0 0,-1 3 1 16,7-3 0-16,10 9 2 0,0-3-3 0,1-3 5 0,-1 2-1 15,9 3 1-15,0-2-2 0,8-3 1 0,0 7-1 0,-9-5 0 16,11 4-2-16,-2-3-1 0,0-3 1 0,1 2-5 16,-9-1-10-16,-1 0-8 0,-7 0-4 0,9 1-8 0,-20-5-6 15,2-1-5-15,-10 7-3 0,1-13 2 0,-9 7 9 16,0-5 10-16,-9-1 4 0,1 1 5 0,-1 0 7 0,-7 0 4 15,-10-6 4-15,7 0 4 0,3 1 2 0,-10-4-1 0,0 2 2 16,0-2 3-16,0 3 1 0,-10-2 0 0,10-4 1 16,0-3 1-16,-7 5-1 0,-3 0-1 0,10-5 1 0,-10 0-3 15,10 5-7-15,-7-5-35 0,7 0-59 0,0-5-68 16,0 0-79-16,-9 0-130 0,9-8-158 0,9 1-91 0,-9-6-49 16</inkml:trace>
  <inkml:trace contextRef="#ctx0" brushRef="#br0" timeOffset="103499.36">7702 16485 130 0,'0'0'290'16,"0"0"-67"-16,0-4-68 0,-9 4-55 0,9 0-34 15,0 0-21-15,0-5-11 0,0 5-6 0,-8 0-4 16,8 5-4-16,-9-5-1 0,9 0-3 0,-8 4-3 0,-1 2 0 0,0-2 4 16,0 1 4-16,-8 2 4 0,8-4 3 15,-8 7 2-15,9 0 3 0,-11-5 1 0,1 5 2 0,11 4-1 0,-11-4-2 16,1 5-3-16,9-2 0 0,-10 3-3 16,9 3 0-16,-8 1-4 0,0-1 0 0,7 5-4 0,-6-3-1 15,6 8-1-15,3-5-1 0,-3 0 1 0,3 6 0 16,-3-5 2-16,0 5-1 0,10-1 0 0,0-6 1 0,0 7 0 15,0-1-1-15,10-1-1 0,0 3-2 0,-10 2 2 0,7-3 5 0,10 4 3 16,-7 0 2-16,-2 1-1 0,10-1 3 0,-10 5 1 16,9 0 5-16,1-5-4 0,0 6-5 0,-2-6-4 0,2 0-3 15,-2-1-3-15,11 2-2 0,-9-6-1 0,8 1-5 0,0-1-1 16,0-5-1-16,8 0 0 0,-8 1-2 0,9-5 3 16,0-1-3-16,-1 1 0 0,3-5-1 0,-3-1-1 0,0-4 0 15,1 5 0-15,-1-5-2 0,0-6 2 0,-7 6-4 0,8-5-6 16,-9 0-10-16,0-1-11 0,0 2-14 0,1-6-19 15,-11 0-19-15,2 0-23 0,8-6-24 0,-9 2-29 16,1-1-59-16,-11-10-112 0,13 5-94 0,-12-4-47 0</inkml:trace>
  <inkml:trace contextRef="#ctx0" brushRef="#br0" timeOffset="104000.92">8154 16896 206 0,'-9'-5'411'0,"0"-5"-119"0,9 7-113 0,-8-4-63 0,8 4-32 15,0-3-20-15,0 6-10 0,0-6-8 0,0 6-7 16,0 0-6-16,0 0-10 0,0 6-9 0,8 0-3 0,-8-3-1 16,9 7 2-16,0 0 3 0,-1 6 5 0,1-3 3 0,0 2 5 15,-1 5 5-15,9 0 2 0,-7-2 3 0,6 6 2 16,-7 1-1-16,10 5 0 0,-12-1-4 0,11-4 0 16,0 4-4-16,-3 1-5 0,5-1-6 0,-4-1-3 0,2 2-5 15,-10-1-3-15,10-4-1 0,7 4-2 0,-16-4-2 0,8-2 1 16,1 3-2-16,-1-7 1 0,-8-5-1 0,7 2 1 0,-5-3 0 15,5-3 4-15,-6-4 6 0,-2-2 11 0,1 2 15 16,-1-6 20-16,1-6 22 0,0-4 19 0,-1-4 20 0,1-1 25 16,0-9 19-16,0 0 7 0,-1 0-6 0,-8-11-8 0,9 6-13 15,0-11-15-15,-9 2-15 0,8-6-26 0,-8 0-23 16,0 0-14-16,0-4-7 0,0 2-10 0,0 3-6 16,0-1-3-16,0 0-5 0,-8 5 0 0,8 0 1 0,-9 9-1 15,9 2-1-15,-9-2-2 0,9 11 0 0,-8-2-5 0,8 2-2 16,0 5-5-16,-9 4-6 0,9-4-6 0,0 8-17 0,0 1-33 15,0 1-55-15,0 4-63 0,9 0-63 0,-9 0-59 16,8 4-59-16,1 1-76 0,8 1-134 0,1 2-81 16,-10 2-18-16,1 5 23 0</inkml:trace>
  <inkml:trace contextRef="#ctx0" brushRef="#br0" timeOffset="104330.79">9144 17355 86 0,'-9'-3'525'16,"0"-4"-49"-16,9 2-168 0,0 1-120 0,-9 4-70 0,9 0-40 15,0-5-21-15,-8 5-12 0,8 5-8 0,8-5-6 0,-8 4-5 16,0 1-7-16,9 2-8 0,-9 1-6 0,9 7-3 0,-9-5-2 15,9 8 1-15,-1-2-1 0,0 4 0 0,2-1 0 16,-2 6 0-16,1-7 1 0,-1 7-1 0,1 1 2 0,1 2 1 16,-3-5 1-16,4 8 3 0,4-3 1 0,-5-3 1 15,-10-1-1-15,17 6 1 0,-9-6-1 0,2 1-1 0,-2-5-1 16,0-1-4-16,-8 0 0 0,10-5-1 0,-2 2 1 0,-8-1 1 16,8-1-1-16,-8-4-2 0,9-4-7 0,-9-3-10 15,0 4-18-15,0-4-27 0,0-3-42 0,0 0-67 0,9-10-131 16,-9 7-117-16,0-13-67 0</inkml:trace>
  <inkml:trace contextRef="#ctx0" brushRef="#br0" timeOffset="105007.3">7867 16379 386 0,'0'5'293'15,"0"-5"-118"-15,0 0-76 0,0 0-42 0,10 3-24 16,-10-3-12-16,7 0-6 0,11 0 0 15,-9 6-1-15,7-6-2 0,-6 0 1 0,6 0 0 0,2 4 0 0,9-4 3 0,-11 0-1 16,1 6 1-16,10-6 0 0,-10 0 2 0,9 0 7 16,1 0 2-16,-1 0 1 0,8 0 1 0,-7 0 1 0,7-6 4 15,1-4-1-15,-2 7 1 0,3-7-2 0,-1 0-2 0,-1 0 1 16,2-5-1-16,7 0 2 0,-9-4 0 0,1 4 5 16,-9 0 5-16,1-4 6 0,-1 4 11 0,-10 0 13 0,2 6 9 15,-9-1 5-15,-9 6-2 0,0-6-6 0,-9 4-6 16,1 6-11-16,-10 0-15 0,-8 0-22 0,0 6-18 0,-9 4-10 15,10 0-7-15,-12 0-4 0,12-1-3 0,-10 5-1 0,9-4 0 16,9-4 1-16,0 3-2 0,0-5-10 0,8 2-8 16,0-2-4-16,9 1-3 0,0-5 2 0,9 6-3 0,-9-6 1 15,17 0 4-15,-8 0 9 0,8 0 10 0,9-6 6 0,-9 6 2 16,10-5 1-16,-10 1 2 0,10-2 2 0,-11 6 2 16,11 0 1-16,-10-4 3 0,0 4 0 0,1 0 1 0,-9 4 1 15,-1-4 1-15,1 6-1 0,-9-2 1 0,9 1 0 16,-9 1 0-16,-9 3 1 0,9 1 0 0,-9-1-1 0,1 6 1 15,-10 0-2-15,9 0-6 0,-8 0-11 0,8-2-20 0,-8 3-26 16,9-6-35-16,-2 3-60 0,10-3-109 0,0-4-124 16,0-2-68-16</inkml:trace>
  <inkml:trace contextRef="#ctx0" brushRef="#br0" timeOffset="105539.55">9578 17170 428 0,'-9'0'351'0,"-9"5"-128"0,10-5-91 0,0 4-53 16,-2-4-30-16,2 6-16 0,-1-1-12 0,9-5-5 0,0 3-3 16,0 3-1-16,0-2 0 0,9-4 0 0,-1 6 2 15,10-1 2-15,-10 0 5 0,19 0 3 0,-10 0 2 0,9 0 0 16,0-5-3-16,9 5-3 0,-1-2-2 0,2-3-4 0,7 6-3 16,-9-6-5-16,10 0-3 0,-9 0 1 0,8 4 0 15,1-4 0-15,-1 0-2 0,0 0 1 0,1-4 0 0,-9 4-1 16,-1 0 0-16,9-6-2 0,-7 3 0 0,-11-2 2 0,1 0 0 15,8 0 2-15,-14 5-1 0,-5-5 4 0,3 5-1 32,-9-5 1-32,0 5 1 0,0 0 0 0,-9-5 0 15,8 5-2-15,-8 0-3 0,0 0-10 0,9 0-13 0,-9 0-28 16,0-6-51-16,-9 6-97 0,9-4-152 0,0-5-80 0,0 4-48 0</inkml:trace>
  <inkml:trace contextRef="#ctx0" brushRef="#br0" timeOffset="106009.55">10689 16735 54 0,'0'-10'482'0,"-8"5"-75"0,8 1-140 0,0-2-110 0,0 3-64 16,0-3-34-16,0 6-18 0,-9 0-12 0,9 0-4 0,0 0-5 15,0 0-7-15,9 6-2 0,-9-3-5 0,0 3-5 16,8 3-3-16,1 1 0 0,0 5 1 0,-1 0 0 0,1-1 6 16,8 6-2-16,-8-2 1 0,-1 3 0 0,10 3 2 0,-1 5 3 15,1 0 2-15,0 1 0 0,-2-1 0 0,2 6 2 16,-1 3 1-16,1-4-1 0,8 6-2 0,-9-1-3 0,1 5-1 15,8-5-1-15,-9 4 1 0,8-8-2 0,-5 4-1 16,-5-4-2-16,12-1 0 0,-11-6 1 0,3 1-1 0,-2-3-1 16,0-7 3-16,-8-3 2 0,8-3 5 0,-9 2 12 0,2-10 14 15,-2 0 17-15,0-5 21 0,10-5 22 0,-9-5 22 16,-1-3 20-16,2-8 24 0,6-3 22 0,-6-6 13 0,-3-5 6 16,3-3-7-16,-1-1-9 0,-9 0-17 0,8-6-17 15,-8 2-26-15,10-6-30 0,-10 0-27 0,0 0-24 0,0-4-13 16,-10 4-11-16,10-5-9 0,-8 0-5 0,8 1-4 0,-9-1-1 15,-1 5-1-15,3 0-1 0,-3 9 0 0,10 1-3 16,-8 6-1-16,0 4-7 0,8 4-20 0,0 5-44 0,-10 1-76 16,10 4-87-16,0 5-86 0,0 0-114 0,10 0-194 0,-2 6-96 15,0 0-37-15,2 4 12 0</inkml:trace>
  <inkml:trace contextRef="#ctx0" brushRef="#br0" timeOffset="106495.89">11896 17331 37 0,'0'-5'468'0,"0"0"-112"16,0-5-128-16,0 6-80 0,0-7-41 0,9 2-22 16,0 0-10-16,-1 3-10 0,10-4-3 0,-10 0-2 0,8 0-5 15,2 7-6-15,9-7-6 0,-9 5-8 0,-1 0-6 0,9 0-5 16,-9 5-4-16,1 5-6 0,-10 0-4 0,10 0-3 15,-1 8-2-15,-8 3-2 0,-9-2-1 0,8 10-2 0,-8 1 1 16,0-1-1-16,0 6 2 0,0-2-1 0,-8 8-1 16,-1-7-1-16,0 4-1 0,1-3 2 0,-1 4-1 0,0-4 1 15,1-1 1-15,-1-5 0 0,0 6 4 0,1-7 7 0,-1-1 4 16,1 1 6-16,8-7 6 0,-10 2 5 0,10-3 4 16,0-5 5-16,0-1 7 0,0 1 3 0,10-5 7 0,-2 5 1 15,1-10 0-15,8 5-1 0,-8-10-3 0,17 0-4 16,0-5-9-16,0 0-9 0,-1 1-10 0,11-6-9 0,-1-4-9 15,8-6-21-15,-9 5-28 0,10-9-34 0,-9 4-35 0,9-3-44 16,-11-2-54-16,-6-4-70 0,7 6-124 0,-7-7-97 16,-10 1-39-16</inkml:trace>
  <inkml:trace contextRef="#ctx0" brushRef="#br0" timeOffset="107139.05">10681 16236 330 0,'0'0'271'0,"0"0"-84"0,0 0-69 0,0 0-45 16,0 0-30-16,0 0-14 0,0 5-6 0,8-5-1 0,-8 0 2 15,9 5 4-15,0-5 7 0,-1 6 6 0,1-6 6 16,8 4 4-16,0-4 1 0,1 6 2 0,-1-6 1 0,1 0-4 16,9 0-3-16,-10 0-8 0,17 0-3 0,-8 0-5 0,0-6-3 15,8 6-3-15,2-4-4 0,0 4-2 0,6-6 0 16,1 1-1-16,1 0-1 0,8 1-1 0,-9-5 1 0,1-1 4 16,7 0 8-16,-6-6 5 0,-3 6 11 0,-8-3 6 15,3 3 8-15,-4 0 6 0,-8-5 9 0,-5 10 9 0,-12 1 10 16,0-1 6-16,2 0-4 0,-10 0-7 0,0-5-7 0,-10 10-9 15,-6-5-10-15,-11 5-19 0,1 0-18 0,1 0-15 16,-3 0-6-16,-6 5-2 0,8 0-3 0,9-5-1 0,-9 5-1 16,8-5 1-16,9 5 0 0,1-5-3 0,0 0-7 15,-2 0-8-15,10 5-3 0,0-5-3 0,0 0-3 0,10 0-1 16,6 5-1-16,-7-5 2 0,9 4 8 0,8-4 5 16,-9 5 5-16,9 1 0 0,8-3 2 0,-6 3 0 0,5-6-1 15,2 4-1-15,1 7-2 0,-11-6-1 0,1 5-7 0,0 0-6 16,-8-1-6-16,-1 5-1 0,1 2-1 0,-10-3 0 0,-8 3 4 15,0 3 2-15,0 0 6 0,-18 1 8 0,10 5 5 16,-9-6 2-16,-10 6-5 0,10-1-12 0,-9-4-17 16,1 3-24-16,-1-3-24 0,6-1-32 0,5-4-41 0,5 0-69 15,2-5-125-15,-1 0-98 0,9 0-49 0</inkml:trace>
  <inkml:trace contextRef="#ctx0" brushRef="#br0" timeOffset="107954.48">12651 16281 22 0,'-7'-6'378'0,"7"6"-83"0,-10-4-94 0,10 4-65 16,-8-5-38-16,8 5-20 0,0-4-10 0,-9 4-4 0,9-6 0 15,0 6-4-15,0-4-5 0,0 4-6 0,0-6-5 0,0 6-4 16,0 0-2-16,0-5-4 0,0 5-3 0,0-5-4 16,0 1-3-16,9 4-3 0,-1-6-2 0,2 3-3 15,-3-3-1-15,2 2-2 0,9-2 1 0,-1 6-1 0,1-4 1 16,-1-2 0-16,1 6 1 0,8 0-1 0,8 0 0 0,-8 6-2 16,9-2-1-16,8 6-1 0,-8-1-3 0,0 6-1 0,8 0 0 15,-8 4-2-15,-1 6 0 0,0-1-1 0,3 6-2 16,-3 3-1-16,1 3 0 0,-1 7 0 0,-7-2 1 15,-11 7-1-15,10 0 0 0,-8 1 1 0,-1 0 1 0,-7 5 4 16,5-2-2-16,-5-3 1 0,-10 6-1 0,8-1 0 0,2-5 0 16,-10 5 0-16,0-5 2 0,0 4 0 0,-10-4 0 0,2 0 1 15,-2-6 0-15,3 6 2 0,-11-6-1 0,10-4 0 16,-10 6-2-16,-9-11 0 0,11 0-1 0,-2 1-3 16,10-6-4-16,-9-4-14 0,8-1-18 0,1-9-26 0,-1-1-29 15,9-4-39-15,0-6-75 0,9-8-145 0,8-2-105 0,0-2-48 16</inkml:trace>
  <inkml:trace contextRef="#ctx0" brushRef="#br0" timeOffset="108268.7">14015 16842 489 0,'-17'10'512'0,"-1"-6"-165"0,10 8-150 0,-10-9-89 0,18 7-52 16,-8-5-29-16,8 0-14 0,0 0-6 0,8 6-5 16,1-7-2-16,0 2-2 0,8-3-5 0,0-3-2 15,-8 6-1-15,9-6 0 0,-1-6 0 0,0 6 1 0,-8-3 2 16,-2 3 2-16,13-6 5 0,-13 2 7 0,-7 4 9 0,11-6 14 16,-4 1 17-16,-7 5 15 0,-7 0 12 0,7 0 8 0,-11 0 2 15,4 0-4-15,-2 5-7 0,-9 1-14 0,0-2-15 16,1 2-15-16,-1 3-11 0,1 0-6 0,0-4-4 0,0 5-1 15,-1 0-1-15,10-5-1 0,-1-1-1 0,0 2-15 0,9-6-22 16,0 4-31-16,0-4-40 0,9 0-61 0,0-4-125 16,8-2-143-16,0-3-84 0,9-1-41 0</inkml:trace>
  <inkml:trace contextRef="#ctx0" brushRef="#br0" timeOffset="108818.66">15031 15816 340 0,'7'-15'455'16,"-7"7"-137"-16,0-8-115 0,11 7-58 0,-11 0-24 16,0-2-2-16,9 7 0 0,-9-2 6 0,0 2 0 0,0 4-5 15,0-5-10-15,0 5-13 0,0-5-16 0,0 5-11 0,0 0-10 16,0 0-4-16,0 0-1 0,0 0 1 0,0 0 0 0,-9 0-1 16,9 0-3-16,-11 5-11 0,4-5-8 0,-1 5-8 15,-2-1-8-15,-7 6-8 0,1 1-4 0,-3-2-2 16,2 6-3-16,0-1 0 0,-1 2 0 0,2 2 0 0,-2 3-4 15,0-8 3-15,1 7-1 0,9-5 2 0,-10 4 2 0,0-4 1 16,11 5 1-16,-3 0 3 0,-7-1 7 0,7-5 7 0,3 5 6 16,-3 1 4-16,2 0 5 0,0-1 3 0,-1 6 2 15,0-6 2-15,0 6 0 0,9-2-2 0,-8 3 0 16,-2 3-2-16,10 1-4 0,0 4-2 0,-8-6-4 0,8 7-3 16,-8-1-2-16,8 1-4 0,0 3-5 0,0 3-3 0,0-3-1 15,8 1-2-15,-8-6-1 0,8 6-1 0,2 0-1 16,-2-4 1-16,1 0-1 0,9 3 1 0,-2-3-1 0,1 5 1 15,1-7-1-15,1 6 0 0,6 0-1 0,1 1-1 0,1-1-6 16,7 0 0-16,9-1 1 0,-7 7 0 0,15-6-1 0,-6 4-1 16,-3-4 3-16,10 2-1 0,0-8 4 0,0 1 1 15,1-5-3-15,-2 1-6 0,1-7-17 0,-9 2-34 16,2-10-49-16,-2 6-51 0,1-13-50 0,-10 2-46 0,1-5-49 16,-2-5-65-16,4-5-95 0,-12-10-101 0,1 2-35 0,-9-8 10 15</inkml:trace>
  <inkml:trace contextRef="#ctx0" brushRef="#br0" timeOffset="109257.31">15387 16348 356 0,'0'-9'512'15,"-9"5"-139"-15,1-1-137 0,8-1-78 0,-9 6-46 0,9-4-24 16,0 4-12-16,0-5-7 0,0 5-10 0,0 5-12 16,0-1-8-16,9-4-11 0,-9 11-9 0,8-1-6 0,1-1 0 15,0 11 1-15,-1-7 7 0,1 13 6 0,8-7 6 0,-9 5 7 16,12 5 5-16,-13 6 1 0,11 0 1 0,-1-6-5 15,1 10-4-15,-1-6-5 0,1 2-6 0,7-1-7 0,-8 0-5 16,9 0-6-16,0-4-2 0,1-1-1 0,-9 0 0 0,7-3-4 16,2-7 2-16,-10 0 2 0,9-4 6 0,-1-6 14 15,-7 1 22-15,0-5 30 0,7-5 35 0,-7 0 32 0,0-9 23 16,-2 3 15-16,2-8 4 0,-8-1-4 0,-3-5-14 16,11-4-20-16,-10-4-27 0,1-2-24 0,0-1-19 0,0-2-11 15,-9-1-9-15,0-5-6 0,8 6-9 0,-8-8-8 0,0-2-10 16,0 4-19-16,0 1 0 0,0-3-7 0,0 3-15 15,0-3-19-15,8 8-19 0,-8-1-45 0,10-1-80 16,-10 2-83-16,8 4-96 0,-8-1-99 0,18 1-147 0,-10 3-109 16,-8 8-59-16,9-2 0 0</inkml:trace>
  <inkml:trace contextRef="#ctx0" brushRef="#br0" timeOffset="109758.43">15300 15783 355 0,'-8'-6'370'0,"8"1"-120"15,0 1-93-15,0 4-56 0,0 0-29 0,0-6-19 16,0 3-12-16,8 3-5 0,1-7-3 0,-1 7-5 0,2-4-2 16,7 4-2-16,9-4 0 0,-9 4 2 0,9-6 1 0,-1 2 2 15,2 4 7-15,8-5 8 0,0-5 6 0,0 5 6 16,0-6 3-16,-1 8 1 0,1-7 2 0,8 0 5 16,-9-5 3-16,2 5 7 0,7-5 5 0,-8 6 6 0,-1-6 20 15,2 0 20-15,-11 1 19 0,1-1 16 0,1 5 11 0,-11-4 1 16,2 4-5-16,-10 1-11 0,-8-1-20 0,10 0-26 0,-20 1-26 15,2 2-27-15,0-1-12 0,-10 2-22 0,1 2-12 16,-1 4-6-16,1 0-8 0,1 0 0 0,-2 0-1 16,8 0-4-16,1 0-16 0,2 4 0 0,-3-4-6 0,10 6-6 15,0-1-6-15,10-2-9 0,-3 4-10 0,2-3-8 0,9 1-2 16,-1 0-6-16,1 0-5 0,-1 0 3 0,9 0 4 16,-8 0 5-16,8-1 11 0,-9 6 10 0,0-6 8 0,0 2 9 15,-8-2 10-15,0 2 6 0,-9-2 4 0,8 1 2 0,-16 5 3 16,8 0 4-16,-18 0 1 0,1-1 2 0,0 6-3 15,0-6-12-15,-9 6-26 0,0 0-38 0,8 0-46 0,-8-5-51 16,10 5-57-16,6-1-87 0,-8-4-166 0,18 4-90 16,-9 0-34-16</inkml:trace>
  <inkml:trace contextRef="#ctx0" brushRef="#br0" timeOffset="110535.62">16464 16686 192 0,'0'-5'323'0,"-9"5"-73"0,9-5-71 15,0 5-52-15,0-5-30 0,0 2-16 0,-9-3-5 0,9 6-1 16,0-6 0-16,0 2 0 0,0-2 0 0,0 6 0 0,-8-4-3 16,8 0 3-16,0 4-4 0,0 0-5 0,0 0-6 15,0 0-8-15,0 0-8 0,0 0-10 0,0 4-10 16,0 0-8-16,8 2-7 0,-8 4-5 0,0-1 2 0,9 6-4 0,0 6-1 0,-9 2-1 0,9 2 2 16,-1-1 0-16,1 4-2 0,0 3 0 0,-1-1-2 15,1-2 0-15,0 6 1 0,0-4 2 0,-1 3 0 0,0-2 1 16,2 3-1-16,-2-6 0 0,1 3 1 0,-1-3 0 0,1 2 0 15,-1-6-2-15,1 1 0 0,2-1 0 0,-4-4-1 16,-7-1 1-16,8-5-2 0,-8 2 1 0,10-7-15 0,-10 1-16 16,0-1-20-16,8-2-26 0,-8-7-34 0,0 0-53 0,9-12-91 15,-1-2-156-15,2-1-68 0,-2-5-31 0</inkml:trace>
  <inkml:trace contextRef="#ctx0" brushRef="#br0" timeOffset="110984.24">17011 16246 105 0,'-9'0'366'0,"1"0"-87"0,-2 6-87 15,2-6-57-15,0 4-32 0,8-4-17 0,-9 6-8 0,9-6-4 16,-9 4-3-16,9-4-6 0,-9 5-2 0,9-1-7 15,0-4-7-15,0 0-3 0,0 6-6 0,0-2-3 16,0-4-4-16,0 5 0 0,9 1 0 0,-9-6 3 0,9 4 7 16,0 1 8-16,-1 0 6 0,0-5 8 0,10 5 7 0,-9 0 5 15,17-1 4-15,-8-4 1 0,7 0-2 0,-6 0-5 16,14 0-5-16,-6 0-7 0,-1-4-5 0,8-1-9 0,-8 5-7 16,0-5-9-16,9 0-8 0,-10 0-7 0,3 5-5 15,6-4-6-15,-7-2-19 0,-2 1-34 0,1 5-43 0,0-4-43 16,0-2-51-16,1-3-61 0,-11 5-104 0,11-6-163 0,-1-1-69 15,-8-4-15-15</inkml:trace>
  <inkml:trace contextRef="#ctx0" brushRef="#br0" timeOffset="111352.07">17748 15816 445 0,'0'-9'546'0,"0"3"-129"0,-8 2-143 15,8 0-87-15,0-2-45 0,0 6-25 0,-8-4-12 0,8 4-10 16,8 0-7-16,-8 4-8 0,8 2-14 0,2 2-15 16,0 4-15-1,5-4-12-15,3 7-7 0,0 5 1 0,-1-1 1 0,1 6 4 16,-10-1 3-16,10 6 4 0,-1-1 3 0,0 4 3 0,0 7-2 0,1-1-1 0,-10 1-2 0,10-1-6 0,-9 4-4 16,7 2-4-16,1-7-5 0,3 7-4 0,-3-3 0 15,0-1-2-15,-1 2-1 0,2-7 0 0,9 2 0 16,-11-4-1-16,2-6 0 0,8-3 0 0,-9-1 6 0,0-4 19 15,-8-5 23-15,9-5 29 0,-10-1 28 0,1-3 20 0,0-12 13 16,8-3 10-16,-10-1 2 0,4-10-9 0,6 1-16 16,-9-10-18-16,1-1-14 0,8-4-12 0,-7-5-7 0,-2 0-2 15,9-6 0-15,0 2-1 0,-8-5-4 0,9-1-8 16,-10-6-12-16,10 1-6 0,-9-4-7 0,7 0-9 0,-6 0-8 16,-1-1-9-16,9 5-17 0,-11 0-22 0,2 5-23 0,0 0-20 15,0 4-29-15,-1 7-70 0,0-1-107 0,2 4-95 16,-2 2-85-16,-8 4-111 0,0 0-143 0,0 4-74 0,0 5-25 15</inkml:trace>
  <inkml:trace contextRef="#ctx0" brushRef="#br0" timeOffset="111711.67">17645 15304 218 0,'0'-5'496'0,"-8"5"-142"0,8-6-142 16,0 6-82-16,0-3-44 0,0 3-23 0,0-6-13 15,8 6-4-15,1-4 0 0,8 4-1 0,-8 0-4 0,17 0-4 16,-9 0-7-16,8-5-2 0,2-1 2 0,8 2 5 0,-9-6 6 16,8 5 7-16,1 0 8 0,0-5 9 0,0 1 10 15,0-1 8-15,-1 5 8 0,1-9 8 0,-9 3 13 16,9 2 16-16,-17 0 18 0,7-1 13 0,-7 0 11 0,-10 0-1 15,1 1-15-15,-9 2-11 0,0-1-22 0,0 1-27 0,-9-1-24 16,1 2-24-16,-1 2-22 0,0-1-12 0,-8 5-3 16,9-4-4-16,-2 4-5 0,2 0 2 0,8 0-4 0,-8 0-1 15,8 4-1-15,-10 1-4 0,10-1-4 0,0 2-4 16,0-6-4-16,0 8-9 0,0-1-11 0,10-2-16 0,-2 5-23 16,-8-7-28-16,8 7-30 0,-8-4-31 0,10 4-35 0,-2-6-32 15,0 5-30-15,10 1-41 0,-1 0-78 0,0-4-132 16,2 4-53-16,6-1-18 0</inkml:trace>
  <inkml:trace contextRef="#ctx0" brushRef="#br0" timeOffset="112136.72">19043 16442 407 0,'0'0'491'16,"0"0"-150"-16,9-6-150 0,-1 6-92 0,1 0-50 0,-1-4-26 15,10 4-10-15,-10 0-2 0,2 0 2 0,7 0-2 16,-9 4 0-16,10 2-1 0,-11 4-2 0,11 0 1 0,-9-1 0 16,1 5 3-16,-10 8 1 0,0-4 5 0,0 5 2 0,0 3 3 15,-10-3 2-15,1 7 2 0,2-1 1 0,-11 6 4 16,9-6 4-16,-8 1 7 0,8 4 10 0,-9-4 12 0,10-2 9 16,0-2 11-16,-2-3 11 0,10 3 13 0,-8-8 14 15,8-3 8-15,0 4 12 0,0-9 12 0,8 4 9 0,-8-8 4 16,10 4-3-16,-2-5-9 0,0-2-18 0,10 4-17 0,8-14-24 15,-10 4-25-15,11-2-23 0,8-5-19 0,0-5-13 16,0 0-12-16,8-4-24 0,0-1-54 0,1-3-86 0,0-3-90 16,-1-3-99-16,0 0-169 0,10-5-133 0,-20-5-82 0,4 5-35 15</inkml:trace>
  <inkml:trace contextRef="#ctx0" brushRef="#br0" timeOffset="112482.02">19295 15421 117 0,'-9'-10'516'0,"9"0"-70"16,0 0-167-16,0 6-118 0,0-2-67 0,9 6-35 15,0-4-17-15,7 4-5 0,2 0 0 0,9 4 0 0,7 2-1 16,1 8-2-16,8 1 1 0,9-1 0 0,0 8 0 0,1 1-4 16,7 6 1-16,1 1 0 0,-1 4 2 0,-6 5 0 15,6 6-3-15,0 3-6 0,-7 0-3 0,-2 11-3 0,2-1-4 16,-9 1-3-16,-1 10-3 0,-9 0-2 0,1-2 0 16,-10 11-1-16,-15 0-5 0,0 6-5 0,-10-7-10 0,-10 7-10 15,0-1-12-15,-15-5-16 0,8-4-12 0,-18 3-13 0,9-8-9 16,-8-1-6-16,-10-5 0 0,9-4 3 0,-8-5 5 15,7-6 6-15,-7-9 1 0,9 2-9 0,8-13-28 0,-1-3-73 16,1-9-143-16,9-8-70 0</inkml:trace>
  <inkml:trace contextRef="#ctx0" brushRef="#br0" timeOffset="112951.35">19729 15158 455 0,'0'-6'533'0,"-9"6"-156"0,9 0-154 16,0 0-89-16,9 0-47 0,0 0-24 0,-1 6-6 0,18-2 1 15,1 2 8-15,7-3 7 0,2 7 4 0,15-5-2 16,2 6 0-16,6-1 3 0,2-1 4 0,1 1 9 0,7 4 9 16,0-4 15-16,2 0 11 0,-3-1 10 0,2 6 2 0,-1 0-3 15,-7-5-5-15,6 5-13 0,2-7-16 0,-10 8-22 16,1-2-15-16,0 1-14 0,-9-1-9 16,9 2-8-16,-8 3-8 0,-10-5-8 0,9 6-5 0,-17-5-3 0,-2 3-4 15,4 3-2-15,-3-1-1 0,-8 4-1 0,-8-5 2 0,8 11-2 16,-9-1 4-16,0 5 2 0,-8-1 8 0,9 8 4 0,-18 2 3 15,0 1 4-15,0 10 3 0,-11 5 7 0,-5 0 1 16,-10 9 2-16,0 5-4 0,-17 0 1 0,0 10-2 16,-10 1-2-16,-8 3-3 0,-9 1-6 0,1 5-3 0,-8-5-3 15,-2 1-4-15,0-7-6 0,-16 6-3 0,9-1 0 0,-1-3-2 16,0-6 1-16,0 0-2 0,8-1 0 0,2-2-1 0,-1-7-8 16,16 0-12-16,1-4-36 0,10-6-91 0,7-4-112 15,1-10-116-15,18-6-201 0,6-3-119 0,2-6-78 16,9-9-41-16,8-5 5 0</inkml:trace>
  <inkml:trace contextRef="#ctx0" brushRef="#br0" timeOffset="113674.73">21883 15587 57 0,'-10'0'475'0,"2"0"-109"0,0 0-137 0,8 0-86 15,-10 0-41-15,10 0-15 0,0 0 1 0,-8 0 5 16,8 0 8-16,0 0 4 0,-8 4 0 0,8-4-5 0,0 0-4 16,0 0-3-16,0 6 0 0,8-6 11 0,-8 4 14 0,8 2 11 15,-8-6 13-15,10 4 14 0,6 1 12 0,-6 0 0 16,7 0-10-16,1 0-17 0,-2 0-18 0,11-5-14 0,0 4-15 15,-2-4-18-15,10-4-16 0,-1 4-14 0,9-5-9 16,-8 0-8-16,9 0-6 0,-1 0-6 0,1-4-6 0,-1 3-2 16,1-4-5-16,-1 6-3 0,-8-6 0 0,9 1-9 0,-1 3-27 15,-9-4-57-15,1 6-82 16,-10-6-82-16,2 6-74 0,-1-6-94 0,-9 0-148 0,-7 5-114 0,-10 5-48 0,-10-5 19 16</inkml:trace>
  <inkml:trace contextRef="#ctx0" brushRef="#br0" timeOffset="113831.03">21961 15852 459 0,'-10'10'534'0,"10"-7"-155"16,0 7-86-16,0 0-29 0,10-5 5 0,7 5 11 0,0-5 9 15,1-5 7-15,17 0-13 0,-1 0-21 0,9-5-45 0,11 0-57 16,-3 0-55-16,10-5-42 0,8 0-26 0,-8 5-27 16,0-4-49-16,0-1-98 0,-1 0-104 0,-6 0-125 0,-4 0-223 15,3 1-125-15,-10 3-60 0,-8-2-30 0</inkml:trace>
  <inkml:trace contextRef="#ctx0" brushRef="#br0" timeOffset="166102.6">25044 15099 96 0,'0'0'226'0,"0"-6"-70"0,0 6-63 16,0 0-40-16,0 0-23 0,0 0-15 0,0 0-5 0,8 0-7 16,-8 0 0-16,0 0-2 0,0-4-1 0,0 4 0 0,0 0 0 15,9 0-1-15,-9 0-1 0,0 0 1 0,8 0 1 16,-8 0 0-16,0 0 1 16,0 0-2-16,0 0 1 0,0 0 2 0,0 0 0 15,0 0 2-15,0 0 3 0,0 0 3 0,0 0 4 16,0 0 6-16,0 0 4 0,9 0 7 0,-9 0 5 0,0 0 4 15,0 0 5-15,0 0 1 0,0 0 1 0,0 0 0 0,0 0-2 16,0 0-4-16,0 0-1 0,0 0-3 0,0-5-3 0,9 5 0 16,-9 0-3-16,0 0 1 0,0 0-1 0,0 0-1 0,0 0-2 15,0 0-1-15,0 0-2 0,0 0-1 0,0 0-2 0,0 0-3 16,0 0-1-16,0 0-1 0,0 0-1 0,-9 0 0 16,9 0-2-16,0 5 0 0,0-5 0 0,0 0 0 15,0 0 2-15,0 4 0 0,-9-4 1 0,9 0-3 16,0 0-1-16,0 6-3 0,0-6 2 0,-8 5-5 0,8-2 0 0,-9 9-2 0,9-2-3 0,-8-1 0 15,-11 5 1-15,11 5 1 0,-9-4 0 0,8 6 1 16,-8-2 2-16,-1 0 3 0,1 1 3 0,0 5 1 0,0-6 3 16,-1 4 7-16,-8-3 2 15,9 5 1-15,-9-1-1 0,8 5-3 0,-7-4-2 0,-12 5-1 0,12-1 0 0,-10-1-7 0,9 2-3 16,-8 5-1-16,0-6-2 0,7 0 0 0,-8 1 3 0,9-6 4 16,-9 5 3-16,9-5 3 0,1-3 1 0,7 2 1 15,-8-8 1-15,9 6-2 0,-1-8-3 0,10-3-4 0,0 0-7 16,-2-5-2-16,3 5-2 0,-3-5 0 0,10 0-3 0,-10-5 0 15,10 4 0-15,0-4-1 0,0 5 0 0,0-5 0 16,0 0 0-16,0 5-1 0,0-5 2 0,10 5-1 0,-10-5 1 16,10 5 1-1,-10-1-1-15,7 2 1 0,-7-2 1 0,10 2 1 0,-2-1-1 0,-8-2 3 0,8 9-2 0,1-9 2 16,9 7 1-16,-10-4 1 0,10 4 1 0,-1 0 1 0,0 3 0 16,0-3-1-16,9 0 1 0,2 6-2 0,-12-3 0 0,19 2-2 15,-8 0-2-15,-2 0 0 0,1 0-3 0,8 4 1 16,2 1-1-16,-2-7 0 0,-7 7-2 0,16-1 1 0,-9 1 0 15,1 0 0-15,-1 4 3 0,10-4-1 0,-9 0 2 16,0 4-1-16,0-4 2 0,-1-1-2 0,-8 1 2 0,8-1-1 16,-7-5-2-16,-9 6 1 0,8-5-1 0,-9-1-1 0,-10 1 1 15,13 0 1-15,-13-5 1 0,3 3 2 0,-2-2 1 32,-8-6 1-32,9 5 2 0,-1-5 2 0,-8 0-2 0,9 0-2 15,-9-1 1-15,0 0-1 0,9-4-1 0,-9 0 0 16,0 6-4-16,0-6 1 0,8 0-9 0,-8 0-21 0,0 0-29 15,0 0-32-15,9-6-47 0,-9-2-62 0,9 3-116 0,-1-10-112 16,1-6-74-16,0 3-28 0</inkml:trace>
  <inkml:trace contextRef="#ctx0" brushRef="#br0" timeOffset="166759.87">25339 15680 273 0,'0'-5'301'0,"0"5"-99"0,0-5-71 0,0 5-42 16,0-5-21-16,0 5-12 0,0 0-10 0,0-5-5 0,0 5-8 16,0 0-6-16,8 0-6 0,-8 0-5 0,0 0-4 0,0 0-5 15,9 0-4-15,-9 0 0 0,9 0-2 0,-9 5 2 16,9-5 3-16,-1 5 5 0,0 5 4 0,2-5 6 15,-2 10 6-15,1-5 2 0,-1 9 6 0,1 0 2 0,1 1 2 16,-3 5-3-16,4-2-3 0,4 2-3 0,-5 4-4 0,7 1-3 16,-9-1-5-16,10-4-3 0,-10 4-2 0,10 1-2 0,-10-7-2 15,10 3-1-15,-1-3-2 0,-9 2-1 0,10 0 1 16,0-6-1-16,-10 1-1 0,9-1 1 0,-7 1-3 16,5-1 1-16,-4-5 1 0,6 2 1 0,-8-3-2 0,-1-3 1 15,1 5 1-15,-1-10 2 0,-8 5 3 0,10-1 2 0,-2-9 2 16,-8 6 6-16,8-1 10 0,-8-1 13 0,0-4 16 15,0 0 20-15,0 0 21 0,0 0 25 0,9-4 19 0,-9-1 8 16,0-1 2-16,9-8-6 0,-9-6-11 0,9 1-11 16,-9-6-13-16,8 2-21 0,-8-7-15 0,9-4-10 0,-9-1-7 15,9-4-5-15,-9-5-4 0,0 6-9 0,8-6-7 0,-8-1-3 16,0 6-2-16,0 0-1 0,0 4 0 0,0 2 2 16,0-1-1-16,0 3-1 0,0 8-3 0,0-2-2 0,0 6-1 15,0-1-3-15,0 5-3 0,0 1-6 0,0-1-3 16,0 1-1-16,0 4-3 0,0 0 0 0,0 6-3 0,0-1-1 15,0 0-5-15,0 5 1 0,0-5-8 0,0 0-14 0,0 5-26 16,0-5-41-16,0 5-56 0,0 0-55 0,0 5-46 16,9-5-45-16,0 0-48 0,-1 5-55 0,1 0-132 0,9-5-40 15,-11 0-8-15,2 10 11 0</inkml:trace>
  <inkml:trace contextRef="#ctx0" brushRef="#br0" timeOffset="167199.19">26399 15983 335 0,'0'0'391'15,"0"-6"-120"-15,-9 6-97 0,9-3-60 0,0 3-35 16,0 0-20-16,0-6-12 0,0 6-6 0,0 0-7 0,0 0-8 16,9 0-9-16,-9 6-7 0,0-6-6 0,0 0-4 15,0 3-1-15,7 3 1 0,-7 4 2 0,11 0 4 0,-4 0 3 16,-7 3 4-16,9 2 8 0,0 0 6 0,-1 4 9 0,1 1 4 16,-1 0 0-16,2 0 2 0,-2 4 0 0,0 1-1 15,2-2-3-15,-2 2-3 0,1 5-5 0,-1-7-4 0,1 7-1 16,0-6-2-16,-9 1-3 0,8 4-2 0,2-5-1 0,-3 1-3 15,2 4-2-15,-9-5-3 0,8 1-2 0,2 0-2 16,-10-6 1-16,10 1-5 0,-3-1 1 0,-7 1 0 16,8-5-1-16,-8-1-1 0,10 2 0 0,-10-8 0 0,8 2 0 15,-8-1 1-15,9-3 1 0,-9 3-1 0,9-3 0 0,-9-2 1 16,0 1-1-16,0-5 1 0,0 5-3 0,0-5-9 0,0 0-14 16,0 0-24-16,0 0-32 0,0-5-44 0,0 0-52 15,-9-5-95-15,9-5-142 0,0-4-66 0,0-1-26 16</inkml:trace>
  <inkml:trace contextRef="#ctx0" brushRef="#br0" timeOffset="167701.48">26093 15440 49 0,'0'-4'407'0,"0"-2"-102"16,0 2-112-16,0-1-73 0,0 0-41 0,0 0-25 0,10 1-13 15,-10-6-8-15,8 4-6 0,1-4-7 0,1 6-3 0,-2-1-1 16,0 1 1-16,10-6 2 0,-9 4-1 0,8 2 0 16,1-2-1-16,-10 6 0 0,9-4 0 0,-8 4-1 0,9 0-4 15,-10 0-5-15,10 4-4 0,-10 2 0 0,0 4-1 16,1 0 0-16,-9-1 0 0,9 5 2 0,-9 6 4 0,9-5 3 16,-9 4 2-16,0 1 2 0,-9 0 2 0,9-1 5 0,-9 1 2 15,0-2-1-15,9 2 0 0,-16 1 1 0,6-7 2 16,10 0 4-16,-8 1 3 0,0-5 1 0,8 0 0 0,-10-1 5 15,10-4 2-15,0 0 2 0,-8 0-1 0,8-5-1 16,0 5-5-16,8-5-3 0,-8 0 0 0,0 0-3 0,10 0-1 16,-10 0-3-16,8 0-2 0,10-5 0 0,-10 5-2 15,9-5-1-15,1-5-2 0,-1 7-2 0,-1-9-4 0,12 3-3 16,-12 4-3-16,11-5-2 0,-1 1-3 0,0-1-9 0,-8 4-17 16,-1-2-22-16,9 2-27 0,-8-3-29 0,6 3-42 15,-4 2-55-15,-5-2-89 0,12-4-127 0,-9 6-71 0,-10-5-27 16</inkml:trace>
  <inkml:trace contextRef="#ctx0" brushRef="#br0" timeOffset="168233.68">26598 15181 314 0,'-10'5'334'15,"10"-5"-100"-15,-8 0-76 0,8 0-48 0,0 0-30 0,0 0-21 16,-9 0-10-16,9 0-8 0,9 5-8 0,-9-5-8 0,0 0-5 16,0 0-4-16,8 0-1 0,-8 0 2 0,10 6 2 0,0-6 3 15,-3 0 2-15,1 0 3 0,2 4 1 0,7-4 0 16,1 0 0-16,-1 0-1 0,0 0-4 0,1 0-1 15,7 0-1-15,1 0-1 0,-8 0 0 0,17 0-1 0,-9-4-4 16,1 4-1-16,7 0 0 0,0 0-3 0,1-6-1 0,-1 6-1 16,0 0-2-16,3 0-2 0,-3 0-2 0,1 0 1 0,0 0-2 15,-1 0-1-15,9 0-1 0,-17 0 0 0,9 0 0 16,0 0 0-16,-9 0 0 0,8 6 0 0,-8-6 0 0,1 4 0 16,-9 2 0-16,8-2-1 0,-9 1 0 0,0-1 1 0,0 2 0 15,-7-2 0-15,6 1 0 0,-7 0 0 0,0 0 1 16,0 0 1-16,-1 0-1 0,2 5 0 0,-10-6 0 15,8 7 3-15,-8-1-1 0,8-1 3 0,-8 1 1 0,9 5 2 16,-9-1 4-16,0 0 6 0,9 6 0 0,-9-1 1 0,0 1 0 16,0 5 0-16,-9 4-1 0,9 6-3 0,-9-1-5 0,1 0-3 15,0 5-2-15,-10 6-3 0,9 3 1 0,-17-4-1 16,8 9 4-16,1-4 0 0,-10 5-2 0,2 0-1 16,-1-1 1-16,-1 2 0 0,1-2-1 0,-8 1 0 0,8 0-4 15,-9-2 1-15,0-3-1 0,0 6 0 0,1-2 1 0,8-4 0 16,-8 0-1-16,7-5-13 0,1-1-26 0,9-4-43 15,-1-4-62-15,11-10-124 0,7-1-114 0,0-5-89 0,7-9-50 16</inkml:trace>
  <inkml:trace contextRef="#ctx0" brushRef="#br0" timeOffset="169032.49">28212 15646 265 0,'-7'6'269'0,"7"-6"-80"0,0 0-63 0,0 0-40 16,-11 3-27-16,11-3-15 0,0 0-9 0,0 0-4 0,0 0-5 15,0 0 0-15,0 0-1 0,0 0-5 0,0 0-1 0,0 0 0 16,0 0 1-16,0 0 2 0,0 0 5 0,11 0 2 16,-11 0 5-16,0 0 2 0,0 0 2 0,0 0 3 0,7 0 0 15,-7 0 0-15,9 0 1 0,-9 0 0 0,11 0-1 16,-4 0 1-16,11-3 0 0,-10 3-1 0,9-12-4 0,1 8-3 16,8-1-3-16,-9 0-5 0,9-5-4 0,0 5-6 0,0-5-4 15,1 0-3-15,-10 6 0 0,9-6-3 0,-8 1-2 16,-2 3 0-16,2 2 0 0,-1-2 1 0,-8 6 1 0,-9-4 2 15,9-2 6-15,-9 6 11 0,0 0 8 0,0 0 7 16,0 6 4-16,-9-6 4 0,9 4 0 0,-9-4-3 0,-8 6-6 16,9-2-8-16,-9 6-8 0,-1-5-7 0,-8 5-4 0,0-6 4 15,8 6-3-15,-9 0-2 0,2 0 0 0,-1-5-1 16,0 5 1-16,0 0 3 0,0-1 5 0,0 1 1 16,-1-5 11-16,0 5 9 0,20-5 6 0,-10 0 6 0,8 0 2 15,0-5 0-15,1 5-6 0,-1-5-6 0,9 0-9 0,0 0-8 16,0 0-7-16,9 0-8 0,-1-5-3 0,1 0-1 0,8 0-1 15,-1 0-2-15,11-5 0 0,-9 5-1 0,8-5 0 16,1 1 0-16,-10-1-2 0,9 0-1 0,0 5-2 0,0-5-3 16,0 6-7-16,-1-6-5 0,2 0-7 0,-1 6-2 0,1-7-4 15,-2 7-3-15,-8-6-4 0,9 4-1 0,0 2 3 16,-8-6 0-16,-1 10 3 0,1-4 3 0,-1-1 2 16,-9 0 2-16,1 5 1 0,-9 0 5 0,10 0 2 0,-20 5 4 15,10 0 4-15,-9-1 3 0,-9 0 2 0,1 6 3 0,-8 0 1 16,-1 0 0-16,0 5 3 0,0-1-1 0,-8 1 0 0,-3-5-2 15,4 4-1-15,6 1-1 0,-7 0 3 0,-1 0 0 16,0-5 0-16,10-2 2 0,-2 8-1 0,10-6 2 16,1-5 0-16,-4 5-5 0,2-6-19 0,11 0-24 0,7 3-31 15,-9-4-36-15,1-3-42 0,16 6-56 0,-8-12-99 0,9 3-126 16,9-4-65-16,-2-1-21 0</inkml:trace>
  <inkml:trace contextRef="#ctx0" brushRef="#br0" timeOffset="170099.84">29272 15255 271 0,'-8'0'275'16,"8"0"-91"-16,0 0-67 0,0 0-40 0,-9 0-21 0,9 0-11 16,0 0-6-16,0 0 0 0,0 0-5 0,0 0-1 15,9-5-2-15,-9 5-2 0,0 0-2 0,0 0 1 0,0 0 2 16,0 0 0-16,0 0 4 0,0 0-1 0,0-5 2 0,0 5-1 15,0 0-1-15,0 0 0 0,0 0-2 0,0 0-1 16,0 0 0-16,0 0-2 0,8 0 0 0,-8 0-4 0,0 0-1 16,0-5-3-16,0 5-1 0,0 0-3 0,9-5-2 15,-9 0-2-15,0 5 0 0,9-4-1 0,-9-6 0 0,8 5 1 16,-8 5-2-16,10-10 1 0,-10 6-3 0,8-2-1 0,0 1 1 16,-8 0-2-16,9 1 1 0,0-2-2 0,-9 3-3 15,9-3 0-15,8-4 1 0,-7 6-1 0,-3-2-1 0,11-4 1 16,-10 7-2-16,10-7 1 0,-9 5 1 0,8-5 0 15,1 5 1-15,-1-5 0 0,0 1-2 0,1-2 0 0,-2 7-1 16,2-2 0-16,-10 2 0 0,1-1-1 0,0 5 0 0,0-5 1 16,-1 10-1-16,-8-5 1 0,10 5 2 0,-10-1 4 15,8 6 1-15,-8 5 7 0,0 0 0 0,0 5 4 0,-8-1 1 16,8 1 1-16,-10 3-1 0,2 7-3 0,8-6-3 0,-9 6-4 16,-9-2-3-16,10 3-1 0,-2-3-4 0,-6 1 0 15,8 6 1-15,-10-6 1 0,1 5-1 0,0 1 1 0,-1-1 0 16,-8 5-1-16,8-5 1 0,-8 0-1 0,-1 1-1 15,2 4 0-15,0-6 1 0,-2 2 1 0,1-1-3 0,0 0 1 16,9-4 0-16,-8-6 0 0,5 1 1 0,3-1 0 0,9-5 0 16,-9 1 0-16,8-4 1 0,0-8-3 0,9 2 1 15,-8 1 0-15,8-7 0 0,-9 2-1 0,9-2-1 16,0 1-1-16,0-5 2 0,0 0 3 0,9 0 1 0,-9 0 1 16,0 0 0-16,8-5 2 0,1 1 0 0,0-2 1 0,0 2-1 15,-1-2-1-15,0 1 0 0,9-5-1 0,-7 5-1 0,7 2-1 16,1-7-2-16,-1 0 0 0,1 4-1 0,7-4 0 15,-7 0 0-15,8-5 0 0,0 7 0 0,0-2 0 0,9 0 0 16,-9 0 0-16,9-4 1 0,-1 4 0 0,1 0 0 0,-1 0 0 16,1-5-1-16,0 6 0 0,-1-6 0 0,2 5 0 15,-1-5-1-15,-1 6 1 0,-8-5-1 0,1 4 0 16,-1-1 0-16,-1 7-1 0,-7-5-1 0,-1 2-3 0,1 3-5 16,-10 0-5-16,10-2-8 0,-10 6-8 0,0-4-9 0,2 4-11 15,-2-5-12-15,1 5-14 0,-1-5-18 0,2 5-33 0,-3-5-34 16,2 0-47-16,0 1-148 0,0-6-64 0,1 0-32 15</inkml:trace>
  <inkml:trace contextRef="#ctx0" brushRef="#br0" timeOffset="170650.26">30497 14683 304 0,'7'-4'347'0,"-7"-6"-112"0,0 0-81 0,10 5-43 0,-10-1-23 15,0 3-10-15,0-2-6 0,0 5-5 0,0-5-4 0,0 5-10 16,0 0-11-16,0 0-11 0,0 0-11 0,8 0-8 15,-8 0-8-15,0 5 0 0,0 0 1 0,0-2 5 0,-8 8 7 16,8 9 6-16,-10-6 7 0,3 6 3 0,-2 9 5 16,1-5 0-1,-10 10-2-15,1 1-5 0,-9-1-7 0,8 10-5 0,-8-5-4 16,1 6-3-16,-12-2 2 0,12 1 1 0,0 1 4 16,-2-3 3-16,1 3 4 0,0-6 0 0,0-1 4 0,0 1 2 15,1 1 4-15,7-5-1 0,0-2-1 0,-8 2-1 0,17-6-2 16,-7 1-1-16,6-2-4 0,2-3-3 0,-1-1-5 15,1-4-3-15,8 4 0 0,0-4-1 0,0-5 1 0,8 5-1 16,-8-6 0-16,9 0 0 0,9 0 1 0,-11 2 0 16,11-7-3-16,1 1-1 0,-3 0-2 0,1 0-1 0,1 4-1 15,9-4-3-15,-11 0 0 0,10 5-2 0,0-1 0 16,-8-4-2-16,7 10 0 0,2-6 1 0,6 1 1 0,-6 0 0 16,0 3 0-16,7-3 0 0,1 5 0 0,9-1 3 0,-10 1 1 15,9 0 0-15,0 4 0 0,10-4 0 0,-9 0 1 0,-1 4 6 16,1-4-4-16,7 0-5 0,-7 3-4 0,-9-4-10 15,8-4-12-15,0 6-14 0,-7-2-13 0,-2-4-21 16,-7-1-10-16,7 0-13 0,-8-3-12 0,0-1-4 0,-9-1-2 16,1-4-1-16,-1 0-2 0,1-5-8 0,-10 0-16 0,-1-5-28 15,4-6-64-15,-2 2-119 0,-9-6-67 0</inkml:trace>
  <inkml:trace contextRef="#ctx0" brushRef="#br0" timeOffset="171120.38">30662 15250 443 0,'-9'-5'490'16,"0"0"-145"-16,1 0-134 0,-1 0-78 0,9 1-42 0,0 4-25 16,-8-6-12-16,8 6-8 0,0 0-7 0,8 0-10 15,-8 6-10-15,9-2-9 0,-1 1-6 0,1 5-4 0,0 5 0 16,0-6-1-16,7 12 1 0,-6-2 0 0,-2 1 0 16,10 3-1-16,-10 2 0 0,9-1 1 0,-7 1 0 0,6 1 1 15,-6 1-1-15,7-2 0 0,0 5 0 0,-7-6 0 0,7 5 1 16,-1-5 1-16,2-4-2 0,-1 4 1 0,-9-4 1 15,10-5 1-15,0-2 3 0,-10-2 7 0,9-1 13 0,-7-5 24 16,-3 0 34-16,11-5 38 0,-9 0 37 0,1-5 34 16,-3-5 29-16,3 1 12 0,6-11 1 0,-6 0-16 0,-2-4-24 15,1-6-34-15,-1 1-34 0,2-6-33 0,-10 2-29 0,8-7-15 16,0 1-11-16,-8 0-6 0,0 0-5 0,10 1-6 16,-10-6-3-16,0-1 1 0,0 1-3 0,0 1-6 0,-10 2-3 15,10 3-2-15,0 4 0 0,0 0-1 0,-8 9-2 16,8-5-1-16,0 12 2 0,0 3-3 0,0-1-5 0,-8 2-11 15,8 10-19-15,0-6-49 0,0 5-82 0,8 5-85 0,-8-5-75 16,8 5-77-16,-8 0-111 0,18 5-135 0,-10 0-76 16,10 0 1-16</inkml:trace>
  <inkml:trace contextRef="#ctx0" brushRef="#br0" timeOffset="171751.23">31374 15524 203 0,'0'-5'378'0,"0"0"-108"0,0 0-99 0,0 5-64 15,0-5-38-15,0 1-21 0,0 4-10 0,8-7-6 0,-8 7-6 16,0 0-1-16,0 0-1 0,0-3-4 0,0 3 0 16,0 0 0-16,0 0 0 0,0 0 3 0,0 0 3 15,0 0 1-15,0 0 2 0,-8 0 2 0,8 0-3 0,0 0-3 0,0 0-3 16,0 0-4-16,0 0-3 0,0 3-4 0,0-3 0 15,0 7 2-15,0-3 5 0,0 1 5 0,8 5 4 0,-8 5 5 16,0-7 8-16,9 8 10 0,-9-2 8 0,9 5 2 16,-9 1-4-16,9 5-3 0,-1-6-6 0,1 6-2 0,0-2-8 15,-1 3-13-15,1-3-10 0,-1 2-4 0,2-1-3 0,6 1-2 16,-5 5-1-16,-4-6-1 0,2 1-1 0,0-1 1 16,8 1 1-16,-9-5-3 0,-8 3-1 0,10-4 7 0,-2-4-5 15,1 6 0-15,-9-7-1 0,9 0 0 0,-9 1 0 16,8 0 0-16,-8-5 0 0,0-1-6 0,9-3 3 0,-9 3 2 15,-9-5 1-15,9 2 1 0,0-1-1 0,0 0-8 0,0 0-15 16,0-5-25-16,-8 5-40 0,8-10-57 0,8 0-80 16,-8-5-164-16,0 0-98 0,9-10-47 0</inkml:trace>
  <inkml:trace contextRef="#ctx0" brushRef="#br0" timeOffset="172377.79">30627 14645 108 0,'-8'3'298'16,"8"-3"-81"-16,0 0-75 0,0 6-47 16,0-6-31-16,0 0-16 0,0 5-9 0,0-5-4 0,0 5 0 0,0-5 2 15,0 5-1-15,0-5-3 0,8 0-1 0,-8 0-2 0,0 5 1 16,9-5-2-16,-9 0-1 0,8 5 0 0,1-5 2 15,0-5 2-15,0 5-1 0,7-5 2 0,-6 5-2 0,6-5-2 16,2 0-3-16,-9 0-1 0,17-1-3 0,-8 3-1 0,8-7-4 16,-1 5 0-16,1-5-4 0,1 0-1 0,-1 5 0 15,8-10-1-15,0 6-3 0,3-1-1 0,-4 0 0 0,2 1 1 16,1-7 1-16,7 8 3 0,-9-7 2 0,9 5 5 16,-18-6 1-16,13 8 4 0,-4-7-2 0,-9 5-1 0,-8 4-1 15,1 2-1-15,-1-2-3 0,-8 3-3 0,0-2-2 0,-9 5-1 16,8-6-2-16,-8 6 0 0,0 0-1 0,0 6 0 15,-8-6-7-15,8 5-15 0,-9 4-24 0,0-5-38 16,1 2-57-16,8-6-94 0,-9 5-153 0,9-5-79 0,0 0-40 16</inkml:trace>
  <inkml:trace contextRef="#ctx0" brushRef="#br0" timeOffset="172785.03">31765 15084 123 0,'0'0'449'0,"0"0"-119"15,-9 0-130-15,9 0-80 0,0 0-45 0,0 0-23 0,-10 0-15 0,10 0-6 16,0 5-5-16,0-5-3 0,0 0-7 0,0 4-6 0,0-4-4 16,-7 6-4-16,7-6-2 0,-9 8 1 0,9-1 1 0,-9-2 0 15,1 5-1-15,8-1 1 0,-10 1-1 0,2 0 1 16,8 0-1-16,-7-1-1 0,7-5 0 0,0 6 0 16,0-4 0-16,-10-2 1 0,10 2 0 0,10-2 2 0,-10-4 1 15,0 5 1-15,0-1 1 0,7-4 1 0,-7 0 1 0,8 0 0 16,-8 0 4-16,0-4 3 0,10 4 6 0,-10-5 11 0,0 5 13 15,0-4 14-15,0-2 17 0,0 2 13 0,0-2 3 16,-10 1 3-16,10 0-3 0,-8 1-7 0,1-2-14 0,-3-3-16 16,0 9-20-16,10-4-27 0,-8-2-34 0,0 2-40 15,8 4-47-15,0-10-66 0,0 4-98 0,0-4-150 0,8 2-84 16,0-2-35-16</inkml:trace>
  <inkml:trace contextRef="#ctx0" brushRef="#br0" timeOffset="173301.9">32034 14845 259 0,'0'-5'398'0,"-9"5"-107"0,9 0-94 0,0 0-60 0,-8 0-33 16,8 0-20-16,0 0-12 0,0 0-7 0,0 0-11 0,0 0-11 15,0 0-14-15,0 0-11 0,0 5-8 0,0-2-6 0,0 4-2 16,8-3 0-16,-8 1 1 0,0 5 5 0,0-1 6 16,9 5 6-16,-9 2 6 0,8-1 6 0,-8 3 2 15,10 4 2-15,-10 1 2 0,8 2-3 0,0-1-4 0,-8 5-3 16,10-5-2-16,-2 5-3 0,1 1-4 0,8-1-1 0,-8 1-4 15,-1 4-1-15,2-4-2 0,6-1-4 0,-6-1-1 16,8 8-3-16,-2-13 2 0,-7 7-4 0,8 1 2 0,1-8 0 16,0 2 0-16,-2-1-1 0,-8-10 0 0,10 6-2 0,-9-1 2 15,8-9-1-15,-9 4 1 0,1-4-1 0,0 0 0 16,0-5 8-16,-1 0 16 0,-8 0 21 0,9-5 20 0,-9 0 19 16,0 0 25-16,0-10 23 0,9 5 23 0,-9-9 11 15,0-2 2-15,0-3-5 0,0-1-7 0,0-3-11 0,0-2-20 16,0-4-22-16,0-1-20 0,0-4-15 0,9-5-16 0,-9-1-15 15,0 1-13-15,0-4-8 0,-9 0-4 0,9-6-1 16,0-2-3-16,0 3-4 0,0-1-2 0,0 7-1 0,-9-7-1 16,9 9 1-16,0 1 0 0,0 6 0 0,0 2-5 15,0 7-2-15,0 0-15 0,-9 3-28 0,9 3-54 0,0-2-69 16,0 5-70-16,0 6-63 0,-8-6-68 0,8 5-89 0,0-5-156 16,0 7-64-16,0-4 5 0</inkml:trace>
  <inkml:trace contextRef="#ctx0" brushRef="#br0" timeOffset="173693.63">31808 14474 315 0,'0'5'387'0,"0"-5"-113"16,0 0-88-16,0 0-56 0,-8 0-31 0,8 0-20 0,0 0-14 16,8 0-11-16,-8 0-9 0,0-5-13 0,9 5-8 0,-1-5-6 15,10 0-6-15,-2 0-3 0,2 0-2 0,0-5 2 16,-1 1 4-16,8-2 7 0,3 2 6 0,-2-1 4 15,0 0 7-15,-1-4 7 0,11 4 8 0,-11-5 7 0,1-5 4 16,0 6 2-16,2 5 0 0,-12-7 0 0,10 2-3 0,-8 5-2 16,0-1-3-16,-10 0-4 0,8 0-7 0,-6 4-6 0,-2 2-6 15,1-6-6-15,-1 6-4 0,-8-2-5 0,9 6-11 16,-9-4-21-16,0 4-30 0,8 0-35 0,-8 0-38 0,9-5-44 16,0 5-60-16,0-5-121 0,-1 0-112 0,1 5-62 0,0-5-26 15</inkml:trace>
  <inkml:trace contextRef="#ctx0" brushRef="#br0" timeOffset="174242.5">32737 15329 226 0,'0'-5'485'0,"0"-5"-104"0,0 5-129 15,0 0-85-15,0 0-47 0,0-4-26 0,0 3-10 0,0 2-6 16,9-7-6-16,-9 7-11 0,9-1-11 0,8 0-11 0,-9 0-12 16,10 0-7-16,-10 5-6 0,10-5-5 0,-1 5-3 15,-8 5-1-15,8-5-3 0,1 5-1 0,-1 5 2 0,-9-1-1 16,2 2-1-16,-1 8 2 0,-9-4-1 0,9 3-1 15,-9 8 1-15,-9-3 1 0,9 3-1 0,-9 3-2 0,9-5 1 16,-10 6 0-16,2-1 1 0,-2-6 1 0,3 7 0 16,-1-5 1-16,-2-1 3 0,2-5 6 0,8 6 5 0,-9-5 8 15,9-2 6 1,-9-2 4-16,9-1 3 0,0-5 2 0,0 5 1 0,0-6-1 0,0-5 2 0,9 7 3 0,-9-11 4 16,9 4 9-16,-1 2 10 0,2-6 4 0,5-6 3 0,3 2-2 15,1-7-5-15,-2 7-10 0,9-12-10 0,-9 8-13 16,9-7-24-16,0 5-31 0,1-6-41 0,-1-2-47 0,0 3-44 15,-1 0-43-15,1-4-48 0,1 4-57 0,-1-5-78 0,0 2-132 16,-1-3-41-16,-8 1-3 0</inkml:trace>
  <inkml:trace contextRef="#ctx0" brushRef="#br0" timeOffset="174839.47">32633 14435 48 0,'-10'0'386'0,"3"0"-89"0,-2 0-92 16,0 3-61-16,9-3-34 0,0 0-23 0,-9 0-13 15,9 6-8-15,0-6-7 0,0 0-5 0,0 0-5 0,0 4-5 0,9-4-5 16,-9 0-1-16,9 6-1 0,0-6 5 0,-2 5 3 15,13 0 1-15,-13-5 4 0,11 5 4 0,8 0 1 0,-9-5 4 16,9 5 6-16,9-5 1 0,-9 4 5 0,8-4 1 0,1 4 2 16,0-4-2-16,9 0 3 0,-1 0 0 0,1 0-1 15,7-4-2-15,3 4-5 0,-3 0 1 0,-8-4-4 0,10 4-5 16,-2 0-6-16,-7 0-10 0,-1 0-10 0,1 0-8 16,-1 0-6-16,-8 0-8 0,-2 0-5 0,-6 0-3 0,0 4-3 15,-1-4 0-15,-9 4 0 0,0 2-2 0,-8-6-1 0,0 4 2 16,0-4 0-16,-1 6 1 0,0-2 1 0,-8 2 5 15,10-6-1-15,-10 4 1 0,8 7 1 0,-8-7 3 0,0 0 4 16,0 6 4-16,0 0 2 0,0 5 0 0,0 4 6 16,-8-4 2-16,8 10 3 0,-10-1-1 0,2 5-3 0,0 5-2 15,-1 7-1-15,-9 1-1 0,1 3-4 0,0 3-3 0,-9 5-3 16,10 8-2-16,-11 1-1 0,-8 1-2 0,9 2-2 16,-9 3-3-16,0-4-1 0,-8 4-1 0,0 0 2 0,0 1-4 15,-1-2-8-15,-9 2-27 0,10-1-45 0,-8-5-59 0,-3 1-62 16,3 0-78-16,7-6-116 0,9-4-149 0,1 0-89 15,-1-5-30-15,9-6 14 0</inkml:trace>
  <inkml:trace contextRef="#ctx0" brushRef="#br0" timeOffset="175812.3">26763 17668 262 0,'0'0'210'0,"-9"0"-67"31,9 0-50-31,0 0-29 0,0 0-17 0,0 0-6 0,-9 0-5 15,9 0 0-15,0 0-2 0,0 0-1 0,0 0 0 0,0 0 0 16,0 0 4-16,0 0 2 0,0 0 4 0,0 0 5 0,0 0 2 16,0 0 5-16,0 0 1 0,0 0-1 0,0 0-3 15,0 0-2-15,0 0-6 0,0 0-6 0,0 0-4 0,0 0-10 16,9-6-6-16,0 6-5 0,-1-4-4 0,10 4-4 0,-1-6-2 0,1 6-2 16,8-4 0-16,1 0 1 0,7 4-1 15,-8-10-1-15,8 5 0 0,9 0 1 0,-9 0 0 0,11-4 0 0,-10 2-1 16,8-1 1-16,1-2 0 0,-2 0 1 0,2 0-1 15,-10 0 0-15,10 1-1 0,-9-6 2 0,-1 10-2 0,1-4 0 16,1-1 0-16,-10 4 0 0,-8 2 0 0,-1-2 0 16,-1 6-1-16,2-4-1 0,-18 4 2 0,9 0 0 0,-1 4 0 15,-8-4 0-15,0 6 0 0,-8-2 1 0,-1 2 2 0,9 4-1 16,-9-6 1-16,0 1 0 0,1 0-1 0,0 0-3 16,-2-5-13-16,3 5-22 0,-3-10-35 0,2 0-48 0,-1 0-89 0,-1-4-149 15,3-1-76-15,-11 0-38 0</inkml:trace>
  <inkml:trace contextRef="#ctx0" brushRef="#br0" timeOffset="176094.31">27241 17352 273 0,'0'0'474'0,"0"-7"-131"0,0 7-138 16,0 0-83-16,0 7-48 0,0-7-24 0,0 8-10 0,8 2-4 15,0 0 3-15,1 10 2 0,2-6 4 0,-4 6-2 0,10-2 0 16,-8 8-2-16,8-3-3 0,1 2-5 0,-1 4-4 16,0-4-4-16,1 5-5 0,-1-6-4 0,1 4-1 0,-2 3-4 15,2-7-5-15,-9 5 0 0,9-4-2 0,-10 4-1 0,0-5 0 16,2-4 1-16,-3 5-1 0,-7-7 0 0,10-2 1 16,-10-2-1-16,0 2 0 0,9-8 0 0,-9 7-1 15,0-9-9-15,0-2-14 0,8 1-21 0,-8-1-28 0,0-4-42 16,10-4-57-16,-3-1-115 0,3-5-110 0,6-5-63 0,-7 0-31 15</inkml:trace>
  <inkml:trace contextRef="#ctx0" brushRef="#br0" timeOffset="176551.05">28604 16901 67 0,'8'-10'504'0,"1"-3"-23"15,0 6-176-15,0-2-135 0,-1 3-77 0,0 2-41 0,2 0-24 16,-10 4-13-16,7 0-4 0,3 0-3 0,-10 4-1 16,8 6-1-16,-8-4 0 0,0 7 1 0,0 2 3 0,-8 0 1 15,-2 4 2-15,3 6 6 0,-11-5 2 0,-8 8 4 16,9 1 1-16,-9 1 2 0,0-1 5 0,-8 6 4 0,-3-6 8 15,4 6 4-15,-2-1 9 0,0-6 12 0,0 3 11 0,9-3 9 16,1-3 5-16,-2-1-2 0,10 1-1 0,1-7-6 16,-4 3-10-16,2-6-12 0,11-2-12 15,7 3-11-15,-9-6-6 0,9 3-6 0,0-3-2 0,9 0-1 0,-2 0 2 0,4 0-2 16,5 0 0-16,2-5-1 0,0 4-2 0,7 1-2 0,2 5 0 16,-1-5-7-16,8 0-2 0,-8 4-3 0,9 1-2 15,-9 4-1-15,9-5-3 0,-1 7 0 0,1-3-1 0,1 4 5 16,-11 1-3-16,9-4 0 0,1 6 1 0,-9-1 0 0,10 1 0 15,-11-6 2-15,1 7-2 0,9-7-3 0,-9 4-1 16,0-3-3-16,9 5-6 0,-9-1-12 0,1-4-13 0,-2-1-19 16,2 1-18-16,-2-2-20 0,-7-3-18 0,8 5-17 0,-9-10-14 15,1 6-9-15,-2-7-8 0,1 0-2 0,-7 2-5 16,0-7-11-16,-3 2-22 0,2-6-44 0,-9 0-110 16,0-6-71-16,0 2-42 0</inkml:trace>
  <inkml:trace contextRef="#ctx0" brushRef="#br0" timeOffset="176957.42">29099 17239 332 0,'0'-15'510'0,"0"0"-94"0,0 5-169 0,8 1-107 16,1-2-60-16,0 7-30 0,0-1-16 0,-1 0-8 15,10 5-4-15,-1 5-2 0,9 0-4 0,-8 5-1 0,-2-2-4 16,11 8-2-16,-10 4-3 0,10 3-1 0,-11-3-2 0,2 4 1 16,-2 6-1-16,4-4 1 0,-3 2-1 0,-1-5 0 0,2 8-1 15,-9-7 0-15,8 1 1 0,1-1-2 0,-10 0 1 16,9-3-1-16,-8-8 0 0,-1 2 1 0,2 0 5 16,-2-7 16-16,-8-1 31 0,8 2 45 0,-8-9 58 0,0 5 51 15,8-5 33-15,-8-5 18 0,0 0 4 0,-8-6-7 0,8-2-24 16,0-2-41-16,0-8-52 0,0 2-42 0,0-9-27 15,0 1-19-15,0-4-6 0,0-3-6 0,0-2-4 0,0-1-5 16,8 0-5-16,-8 0-8 0,0-6-3 0,0 7-1 16,0-6-2-16,0 4-4 0,0 1-1 0,-8 0-1 0,8 5 0 15,-8 0 1-15,8 6-2 0,0 2-1 0,-8 1-3 0,8 11 1 16,0-5-4-16,0 10-10 0,0-2-16 0,0 7-25 16,0-2-64-16,0 2-85 0,8-1-77 0,0 5-78 0,10-5-87 15,8 5-166-15,-9 0-77 0,8 5-46 0,12 0 21 16</inkml:trace>
  <inkml:trace contextRef="#ctx0" brushRef="#br0" timeOffset="177381.89">30064 17555 166 0,'0'-3'539'16,"-10"3"-16"-16,1-6-175 0,9 1-143 0,0 0-88 0,9 0-50 0,1-5-27 0,-3 6-12 15,11-6-6-15,0 0-3 0,-3 4-3 0,13-2-1 0,-11 3-6 16,9 5-2-16,-9-6-2 0,1 6-3 0,7 6-2 0,-15-1 0 15,-2-1 0-15,1 10 1 0,-1 2 4 0,-8 3-3 16,0 0 0-16,-8 11 2 0,-1-1 0 0,1 5-1 0,-10 1 2 16,1-1 5-16,-1-1 7 0,1 2 9 0,0 0 12 0,-9-7 12 15,8 8 13-15,1-9 13 0,9-2 10 0,-10-5 1 0,9 5-1 16,0-11-6-16,9 1-8 0,-7-5-11 0,7 0-10 16,0-6-11-16,-10 1-7 0,20 1-3 0,-10-6 0 15,7 0 2-15,2 0 3 0,0 0 0 0,9-6-2 0,-3-3-3 16,5-1-2-16,5 0-14 0,1-5-2 0,0 1-7 0,0-1-15 15,0-5-26-15,9 0-40 0,-8 1-46 0,-2 5-54 16,1-10-55-16,0 3-77 0,0-3-133 0,0 5-103 0,-8-1-47 16,-1-3-4-16</inkml:trace>
  <inkml:trace contextRef="#ctx0" brushRef="#br0" timeOffset="177804.28">29732 16765 354 0,'0'-6'518'15,"-8"2"-102"-15,16-1-171 0,-8 0-110 0,10 0-64 0,6 0-35 16,-6 5-19-16,7-5-7 0,0 0-5 0,10 5-1 16,-11 0-2-16,2 5-1 0,7 0 0 0,-7 0-1 0,0 10 0 15,-9-5-1-15,-1 9 1 0,2-4-1 0,-10 3 1 0,0 7 0 16,0-5 0-16,0 4 0 0,-10 1 1 0,2-6 4 16,-1 6 3-16,9-5 9 0,-9-2 8 0,0-2 13 0,1-1 12 15,8-1 9-15,-10 0 9 0,10-4 4 0,-8 0 2 16,8-4-3-16,0 2-5 0,0-3-5 0,0-5-8 0,0 5-3 15,0-5-1-15,8 0 1 0,2 0 2 0,-2-5 6 0,10 5 0 16,-1-10-3-16,9 7-3 0,0-7-6 0,1-6-9 16,-2 6-12-16,10-3-26 0,0-2-38 0,-8 0-42 15,7 0-41-15,0-4-43 0,1 4-48 0,-9 0-55 0,9 0-64 16,-8 2-94-16,-2-3-63 0,-8 6-22 0</inkml:trace>
  <inkml:trace contextRef="#ctx0" brushRef="#br0" timeOffset="178446.63">30542 16755 365 0,'-11'0'401'0,"11"4"-127"0,-9-4-102 0,9 0-60 16,0 0-31-16,0 0-17 0,0 0-8 0,-8 0-4 0,8 0-3 16,8 0-6-16,-8 0-4 0,0 0-5 0,0 0-5 0,9 6 0 31,2-6 5-31,-11 0 2 0,7 0 5 0,1 0 5 0,2 4-2 0,-2-4 2 0,9 0 0 0,-9 0 0 0,11 5-2 15,-2-5-3-15,0 5-3 0,1-5-4 0,-2 0 0 0,2 5-5 16,8-5-5-16,-9 5-5 0,9-5-5 0,-9 4-3 16,2-4-3-16,6 6-1 0,-7-6 0 0,8 4 1 0,-9-4 0 31,9 4 1-31,-8-4 2 0,7 7 3 0,2-7 1 16,0 0 2-16,-2 0 0 0,1 3 0 0,1-3-2 0,-1 0 1 15,-1 0-2-15,1-3-3 0,0 3-1 0,9 0-3 0,-9 0-3 16,-8-7 0-16,9 7-2 0,-11 0 0 0,10 0-1 0,-9 0 1 15,0 0-2-15,-8 0 1 0,9 0 0 0,-1 0 0 16,-8 0-1-16,8 7-3 0,-9-7 2 0,2 0 0 16,-3 3-1-16,2-3 0 0,2 0 1 0,-4 6 0 0,2-6 1 15,0 0 1-15,-9 0-1 0,8 6 1 0,-8-6 1 0,9 0 4 16,-9 0 3-16,0 0 4 0,0 0 6 0,8 0 6 16,-8 0 4-16,0 3 2 0,0-3 1 0,0 0-3 0,0 0 4 15,0 6 2-15,0-2 4 0,0 2 6 0,0 2 3 0,0 4 2 16,0-2 6-16,0 3 6 0,0 7 4 0,-8-1-1 15,8 1-1-15,0 5-4 0,-9 3-4 0,9 1 2 0,-8 7 3 16,-1 3-1-16,0-1-2 0,-9 7-4 0,2 7-2 16,-2 2 0-16,-8 5-3 0,0 5-5 0,0 0-8 0,-8 5-9 15,0-2-4-15,-4 1-3 0,-4 7-7 0,7-8-4 16,-8 7-4-16,0-6-2 0,8-5-1 0,1 0-8 0,-2-4-27 16,1-10-66-16,10 1-88 0,7-8-92 0,0-12-119 0,18-1-179 15,0-9-115-15,0-10-54 0,10-1-10 0</inkml:trace>
  <inkml:trace contextRef="#ctx0" brushRef="#br0" timeOffset="-175568.93">31400 14136 223 0,'0'0'184'0,"0"0"-38"0,0 0-35 0,9 0-31 0,-9 0-19 16,0 0-11-16,8 0-6 0,-8 0-7 0,0-5-4 15,9 5-2-15,-9 0-2 0,9 0-2 0,-9 5-4 0,0-5-3 16,8 0 0-16,-8 0-1 0,0 0 1 0,0 0 0 0,0 0 1 16,9 0 1-16,-9 0 0 0,0 0 0 0,0 6 0 15,0-6 0-15,0 0 3 0,0 0 0 0,0 4 2 0,0-4 1 0,0 0 0 0,0 0 1 16,0 0 1-16,0 0 1 16,0 0-2-16,0 0 1 0,0 0-3 0,0 0-1 0,0 6-2 15,0-6-1-15,0 0-3 0,0 0-2 0,0 0 1 0,0 0 0 16,-9 0 2-16,9 4 3 0,0-4 1 0,0 0 3 0,0 5 4 0,0-1 2 0,-8-4 2 0,8 0 1 15,0 0 3-15,0 0 2 16,0 0 3-16,0 0 2 0,0 0 4 16,0 0 2-16,0 0 3 0,0 0 0 0,0 0 1 0,0 0 2 15,0 0 1-15,0 0 2 0,0 0 3 0,-9 0 1 0,9 0 3 0,0 0 4 0,0 0 2 0,0-4 4 0,0 4 2 16,0 0 5-16,0-5 0 0,0 5 2 0,0 0-2 16,0 0 1-1,-9 0-2-15,9 0-4 0,0-4-4 0,0 4-6 0,0 0-10 16,0 0-7-16,0 0-5 0,0 0-9 0,0 0-6 15,0 0-6-15,0 0-4 0,-8 0-5 0,8 0 0 16,0 0-1-16,0 0-4 0,-9 0-3 0,9-6 0 0,0 2-3 16,-9 4-2-16,9 0-1 0,0 0-1 0,-9-6 1 0,9 6-3 15,-8-5 1-15,-1 5 0 0,9-5 1 0,-9 5-1 0,9-4 2 16,0 4-2-16,0-6 1 0,0 6 1 0,0-3-1 16,-8 3 0-16,8-6-1 0,0 2 1 0,0 4-2 15,-8-6-1-15,8 2-1 0,0-2 2 0,-10 2 0 0,10-2 1 16,0 6 3-16,-8-3 1 0,8 3 0 0,0-6 1 0,-9 6 0 0,9-4 0 15,0-1-1-15,-7-2-1 0,7 4-3 0,0-2 0 0,-10-1-1 16,2 2-2-16,8-1 0 0,0 1-3 16,-9-2 2-16,-2 1 1 0,11 1 1 0,-7-2 0 15,7 2 0-15,-8-1 3 0,8 0 0 0,-10 0 4 0,10-5-1 16,-8 5-2-16,-1 0 1 0,9-5 0 0,-8 7 0 0,8-7 1 16,-8 4-1-16,8 1-2 0,-10-5 2 0,10 5 0 0,0-5 0 15,-9 1 0-15,9 3 0 0,-8-2-2 0,8-2 0 0,0 1-2 0,-9-3-1 16,9 2 2-16,-8 2-1 0,8-2 0 0,-9 0 0 15,9-4 0-15,-9 4 2 0,9-5 3 0,-9 5 0 0,9-3-1 16,-8 3 2-16,8-6-1 0,-8 1 1 16,8 1-1-16,-10 4 1 0,10-4-2 0,-8-1 2 0,8-1-1 0,-8 6 3 0,8-3-2 15,-10-7 4-15,10 4-2 0,-8 3 0 0,8-2 0 0,0 2-1 16,-9-3 0-16,9 1-2 0,0 1 1 0,0-2-5 0,-8 2 2 16,8-1 0-16,0 1 0 0,-10 4 3 0,10-4 1 0,0-1 0 15,-8 5 2-15,8-5-1 0,0 6 0 0,0-6-3 16,-8 0-1-16,8 0-1 0,0 1-1 0,0-1-3 15,-10 0-1-15,10 1 0 0,0 0 1 0,0 4 0 0,0-6 4 16,-7 3-3-16,7 3 1 0,0-6-1 0,0 2 0 0,0 0 2 16,0-1-1-16,0 0-3 0,0 0 0 0,0 2 1 0,0-3-1 15,0 1 0-15,0 1 1 0,0 0-1 0,0-6 0 16,0 6 0-16,0-1 1 0,0-5 0 0,0 0 0 16,0 1 0-16,0-1 0 0,0 1 1 0,0-1 0 0,0 0 0 15,0 1-3-15,-10 0 0 0,10 0-2 0,0-1 0 0,0 5-1 16,0-6 3-16,-9 8 1 0,9-7 0 0,0 2 3 0,-8-3 0 15,8 6 0-15,0-4 0 0,-10 5 3 0,10-7-5 16,0 1-1-16,0 7-1 0,-7-7 0 0,7 1-1 16,0-1 1-16,0 2 1 0,0-4-3 0,0 3 1 0,0-1 1 15,7 1 0-15,-7-1-1 0,0 7 0 0,0-9 1 0,0 8-1 16,0-5 0-16,0 4 1 0,10 1 0 0,-10-1 1 0,0 5 0 16,0-4 0-16,8 5 0 0,-8-7 0 0,0 6 0 15,9-3-1-15,-9 3 1 0,0 0-1 0,10-6 0 16,-10 7 1-16,7 0 0 0,-7-6 0 0,10 5 0 0,-10-5 0 15,8 6 0-15,-8-6-2 0,8 5 1 0,-8-5 1 0,10 6 0 16,-10 0 1-16,8-1-1 0,-8-6 1 0,9 6-1 0,-9-3 1 16,8 3 0-16,-8-6-1 0,0 7 0 0,10-1 0 15,-10 0 2-15,0 0-2 0,8 1-9 0,-8 4 5 0,0-5 0 16,8 5 3-16,-8-4 0 0,0 4 0 0,0 0-2 16,0 5 2-16,0-5 8 0,0 0-2 0,0 5-3 0,0-5-2 15,0 5-1-15,0 0-3 0,0 0 1 0,0 0-2 0,0 0 0 16,0 0-2-16,-8 0-2 0,8 0 1 0,0 0-3 15,0 0 1-15,0 5 1 0,-8-5 1 0,8 5 1 0,-10 0 0 16,-7 5 3-16,9-1 1 0,-10 6 1 0,-7 5 0 0,-2-2 1 16,10 7-4-16,-18 1 2 0,9 3 1 0,-9-6-1 15,9 7 1-15,-9 4 0 0,8-4 1 0,-6-2 1 0,6-2 1 16,1 3-1-16,0-6-1 0,0 7 1 0,9-5 0 16,-9-1-1-16,8-6 0 15,1 4 0-15,-1-3 0 0,10-5 1 0,1-5-1 0,-13 7 0 0,20-12-1 0,-8 6 1 0,8-5 0 16,0 5-5-16,0-10-1 0,0 4 0 0,0 2-1 15,0-6-1-15,8 0-2 0,-8 0 4 0,20-6 0 16,-13 2 3-16,1-6 2 0,10 1 3 0,7-1 0 0,2-6 0 16,-1-3 2-16,-8-1-2 0,8 2 0 0,8-3 1 0,-17 2-2 15,19 0 0-15,-19-1 0 0,10 1 1 0,-2-6 0 0,1 5-1 16,-1 1 0-16,2-5 0 0,-10 0 1 0,10 3-1 16,-2 2 0-16,-6-5 0 0,-2 4-2 0,-1 0 1 15,2 7 1-15,-1-3 1 0,-7 3-2 0,6 3 0 0,-6 0 0 16,-2 4-1-16,0-4 1 0,1 10 0 0,-9-4 0 0,9 4-2 15,0 0 0-15,-1 4-1 0,9 2 2 0,-8 4-1 0,9 4 0 16,-1 0 0-16,1 7 0 0,8-2 3 0,1 5 0 16,-3 1-1-16,2 3 1 0,0 2 0 0,9-5 0 0,0 4 0 15,-10 1 0-15,11-2-1 0,-2 2-12 0,-7 4-15 0,-1-4-61 16,0-1-124 0,0 0-140-16,0 0-232 0,-9-5-114 0,1 6-82 0,-10-7-45 0,1 8-11 0</inkml:trace>
  <inkml:trace contextRef="#ctx0" brushRef="#br0" timeOffset="-151417.83">31851 10132 199 0,'-8'-6'235'0,"8"1"-53"0,0 0-49 16,0 0-39-16,0 0-21 0,0 5-14 0,-9-4-5 15,9 4-8-15,0 0-7 0,0 0-7 0,0-6-7 0,0 6-6 16,0 0-5-16,0 0-5 0,0 0-4 0,-9 0-5 0,9-3 0 15,0 3 1-15,0 0-1 0,0 0 1 0,0 0 0 16,0 0 2-16,0 0 2 0,0 0 1 0,0 0 1 0,0 0 2 16,0 0 0-16,0 0 2 0,0 0-2 0,0 0-1 0,0 0-1 15,0 0 2-15,0 0-1 0,0 0 2 0,0 0 2 16,0 0 3-16,0 0 4 0,0 0 4 0,0 0 4 16,0 0 3-16,-8 0 4 0,8 0 2 0,0 0 2 0,0 0 1 15,0 0 0-15,0 0 1 0,-9 0 1 0,9 0 2 0,0-6 0 16,-8 6-1-16,8 0 1 0,0 0-2 0,-10-6 0 0,10 6 1 15,0 0 5-15,0 0 3 0,-7 0 7 0,7 0 9 16,-9 0 7-16,9 0 9 0,0 0 9 0,-9 0 7 16,9 0 5-16,0-4 3 0,0 4 4 0,-9 0 1 0,9 0 0 15,-10 0-4-15,10 0-7 0,0-4-10 0,-7 4-12 0,-2 0-12 16,9 0-5-16,-9 0-9 0,9 0-4 0,-8 0-6 16,-2 0 0-16,10 0 0 0,-8 0-1 0,1 4-4 0,-3-4-4 15,0 0-5-15,2 4-4 0,0-4-5 0,-1 6-2 16,-8-6-3-16,8 6 1 0,0-3 0 0,1 3-1 0,-1-6-1 15,-8 4 0-15,8 1 0 0,1 0 6 0,-10-5-5 0,9 5-1 16,-8 6-3-16,8-7 0 0,-9 1-2 16,2 5-1-16,-2-1-3 0,1 1-7 0,8 0 3 0,-17 0 0 0,8 0 2 15,1 4 1-15,0-4-1 0,-1 5-2 0,1 0 3 0,10-2-2 16,-11 3 1-16,-2-2-1 0,13 1 0 0,-11-1-1 0,10 1 1 16,-1-1 0-16,-7 1-1 0,6 0 0 0,-7 4 0 15,8-5 1-15,1 7-1 0,-10-1 1 0,9-2 0 16,1-2-1-16,0 7 1 0,-2-3-1 0,2 0 3 0,0 1-2 15,8 2 1-15,-10-3-2 0,10-1 1 0,0 1-1 0,-8-2-1 16,8 8 0-16,0-7 0 0,0 5 0 0,-9-4 0 0,9 4 2 16,0 1-1-16,0-5 3 0,0 4-1 0,0-6 0 15,9 2-2-15,-9 5 4 0,0-5-2 0,8-1-1 16,-8 7 0-16,10-8-1 0,-10 2 1 0,8 4 0 0,10-4 0 16,-10-2-3-16,0-2 4 0,10 3-2 0,-9 1 0 0,8-5 0 15,0-1-1-15,1 2 1 0,-1-3 0 0,1 2 0 0,-3 0 9 16,5-5-3-16,-2-1-4 0,6 1 0 0,-6 1-1 15,-1-2-3-15,0 1 0 0,1-5 1 0,-1 5-9 0,1-5 4 16,-1-2 3-16,1 4 1 0,9-4 2 0,-11 3 3 0,1-2 0 16,0-4-2-16,10 0-1 0,-10 0-1 0,9 0-1 15,-9 0 2-15,9 0 0 0,-8 0-2 0,7-4 0 0,-7 4 2 16,0-6 0-16,8 6 0 0,-8-3 0 0,-1-4 0 16,0 4 0-16,0-2-1 0,0-2 1 0,1 4-1 0,-10-2 1 15,10-5-1-15,-1 4 1 0,-9 3 0 0,9-8-1 0,-7 7 1 16,8-6 0-16,-9 0 1 0,8 0-1 0,-9 0 0 15,10 5 1-15,-10-5 0 0,1 1 1 0,-1-1-1 16,2 6-1-16,-2-7 0 0,0 6 1 0,2-5 0 0,-2 1 0 16,-8-1 1-16,9 0-1 0,-1-3 1 0,-8 1 2 0,9-2-3 15,0 0 1-15,-9-6 1 0,8 6-1 0,2-1-1 0,-10 0-2 16,7 0 1-16,2-4 2 0,-9 4 0 0,10 1-1 16,-10-6 0-16,8 1 2 0,2 3 1 0,-10-2 3 0,0 3 0 15,7 0-2-15,-7 1 1 0,0-6 0 0,0 5 0 0,9 2-1 16,-9-8 2-16,0 7-2 0,0-2 1 0,0 2-2 15,0-1 1-15,0 1-1 0,9-5-1 0,-9 4-2 0,0 0 1 16,0 1 0-16,0-1 0 0,0 0 0 0,0 2 2 16,0-3 0-16,0 1 3 0,0 5 1 0,0-5 0 0,-9 6-1 15,9-6-4-15,0 5 1 0,-9-4 0 0,9 5 2 0,-7-6-2 16,7 5-1-16,-10-1 0 0,2 1 0 0,8-4 4 16,-10 5-4-16,10-1 0 0,-9 0-2 0,2-4 0 0,7-1 0 15,-10 5 0-15,10-5 0 0,-8 6 2 0,-1-6 1 16,9 1 0-16,-9 4 0 0,1-6 0 0,8 8 1 0,-9-7 2 15,1 5 0-15,-2-5 1 0,10 6-1 0,-8-1 0 0,0 0 1 16,-2 0 0-16,2 0-1 0,-1 1-1 0,1-1 0 16,-1 1-1-16,-8-7-1 0,7 6 1 0,-6 6 4 0,6-11 0 15,-8 5-3-15,1 0 0 0,1 6-1 0,-2-5-2 0,1-3 0 16,-9 9 0-16,0-4-3 0,-1 3-2 0,2 4 2 16,-1 0-6-16,-10 4-2 0,1 3-13 0,-7 2-15 0,-1 6-52 15,7 9-107-15,-7 0-114 0,-1 6-145 0,19-1-156 16,-10 5-122-16,9 1-64 0,8-1-21 0</inkml:trace>
  <inkml:trace contextRef="#ctx0" brushRef="#br0" timeOffset="-148168.71">26417 14605 90 0,'-11'0'144'0,"11"5"-21"0,0-5-23 0,-7 0-17 0,7 5-17 15,0-5-14-15,0 5-10 0,-9-5-7 0,9 5-6 16,0-5-3-16,-10 5-5 0,10-5-4 0,0 0-4 0,0 0-3 16,0 5-1-16,0-5-3 0,0 0-1 0,0 0 0 0,0 0 2 15,0 0 4-15,0 0 3 0,0 0 4 0,0 0 3 16,0 0 7-16,0 5 5 0,-8-5 5 0,8 0 1 0,0 0 2 15,0 0-2-15,0 0 0 0,0 0-5 0,0-5-3 16,0 5-3-16,0 0-2 0,0 0-6 0,0 0-2 0,0 0-1 0,0 0 2 16,0 0-2-16,0 0 0 0,0 0-1 0,0 0 0 0,0-5 0 15,-10 5 1-15,10 0 0 0,0 0-2 0,0-5 4 16,0 5 3-16,-7 0 5 0,7-5 2 0,0 5 4 0,-9-5 3 16,9 5 2-16,0-5 1 0,-9 0-4 15,9 0-1-15,0 2-2 0,-8-4 1 0,8-2 2 0,0 4-2 16,0-5-2-16,0 5-2 0,0-4 3 0,0-1 0 0,-9 0 1 0,9 0 0 15,0-5-4-15,0 5 2 0,0-4 2 0,0 5 1 16,0-11 1-16,0 4-1 0,9 2-5 0,-9 0-1 0,0-6-1 16,0 1 1-16,8-6 0 0,1 5 1 0,0-3 2 15,-2-3 2-15,3 3 0 0,-2-2-1 0,2 1-5 0,-1-1 4 16,9 1-2-16,-11-1 0 0,2 1 6 0,8 0 9 0,-8 0 11 16,-1-1 13-16,10-5 14 0,-10 6 5 15,10-1 11-15,-9-4 7 0,-1 0-1 0,10 5-5 0,-10-7-5 0,9 3-10 16,-8-1-10-16,9-1-5 0,-8 1-11 0,-3 0-9 0,11-6-9 15,-1 5-7-15,-8-3 5 0,8 4-8 0,-8-6-7 16,8 1-8-16,1 0-6 0,-10-1-2 0,9 2-1 0,-8 3-1 16,0 1-15-16,-1 5 6 0,1-1 3 0,0 5 3 15,-9 1 1-15,0 5 1 0,8-2 0 0,-8 8 0 0,0 3 3 16,0 0 1-16,0 0-2 0,-8 5 0 0,8 0-1 0,-9 0 0 16,0 5-1-16,1-5-1 0,-1 10-3 0,0-5-1 15,-8 4 1-15,9 1 0 0,-10 4-1 0,10-4 0 0,-1-1-1 16,0 7 0-16,1-6 2 0,-1-6-1 0,0 6 0 15,9-5-1-15,0-1-3 0,0 1-2 0,0 0 0 0,9 0-2 16,0 0-2-16,-1-5 2 0,1 5-2 0,0-5-1 0,7 5 3 16,2-5 2-16,-9 0 2 0,8 0 1 0,-8 0 1 15,-1 0-1-15,1 0 4 0,-9 0 3 0,9 0 0 0,-9 0-1 16,0 5-1-16,0 0 4 0,-9 0 0 0,9-1-1 0,-9 7-4 16,1 8-9-16,-10 1-44 0,10 3-74 0,-9 12-88 15,7-6-97-15,2 0-142 0,8 6-137 0,0-1-104 0,0-6-57 16,8 2 6-16</inkml:trace>
  <inkml:trace contextRef="#ctx0" brushRef="#br0" timeOffset="-147042.89">31268 18064 312 0,'-7'0'470'0,"-11"-6"-111"0,10 6-119 0,-1-4-77 15,1 4-41-15,8 0-19 0,-8 0-11 0,-2 0-7 16,10 0-6-16,0 0-5 0,0 0-9 0,0 0-6 0,0 0-14 16,0 0-15-16,0 0-11 0,0 0-10 0,0 0-4 0,0 0-3 15,0 0-1-15,10 0-2 0,-10 4-1 0,8-4 2 16,0 0 3-16,9 0 8 0,-7 6 2 0,5-6 3 16,5 0 3-16,-2 0 7 0,6 0 7 0,2-6 5 0,0 6 1 15,9-4-4-15,-9-2 1 0,8-3 3 0,11 0-1 0,-10-6-3 16,8 0 0-16,0 0 5 0,2-4 4 0,-3-6 9 0,11 1 10 15,-11 0 7-15,10 0 10 0,-9-1 8 0,2-5 7 16,-2 6 0-16,1-1 0 0,-18 6-8 0,8-1-9 16,-17 5-5-16,0 1-5 0,2 4-4 0,-11 1-8 0,-8-1-7 15,0 4-6-15,0 2-4 0,-8-2-1 0,-2 2-5 0,-6 8-7 16,-2 2-6-16,-8-2-4 0,9 6-3 0,-9 1 0 16,-1-1 1-16,1-2-3 0,8 2-1 0,2 2-3 0,-2-4 0 15,8 2-4-15,3-5 0 0,7 5-2 0,0-4-3 0,7-3-3 16,3 3-2-16,8-2-3 0,-2-4-10 0,11 0-16 15,-1 0-21-15,8-4-24 0,-7-2-20 0,17 3-14 0,-18-3-9 16,17 0-1-16,-8 2 6 0,-9 4 17 0,0 0 16 16,-1 0 23-16,-8 0 23 0,-8 4 14 0,9 2 13 0,-10 3 8 15,-8 1 5-15,-8 5 0 0,-1 0 5 0,0 0 3 0,-8 4 0 16,-9 0 0-16,0 1-6 0,0-1-16 0,0 1-30 16,-9 4-52-16,10-3-56 0,-1-2-77 0,-1-5-128 0,1 1-138 15,8-5-86-15,-8 0-45 0</inkml:trace>
  <inkml:trace contextRef="#ctx0" brushRef="#br0" timeOffset="-131126.1">26362 4870 164 0,'-7'5'137'0,"-2"-5"-44"0,0 0-24 0,1 5-14 15,8-5-4-15,-9 5-2 0,0-5 1 0,0 0-1 0,9 5-3 16,0-5-2-16,-8 0-4 0,8 5-6 0,0-5-5 15,0 0-1-15,-8 0-4 0,8 0-1 0,0 0-1 0,0 0 0 16,0 0-1-16,0 0 0 0,0 5 0 0,0-5-2 0,0 0-1 16,0 0 1-16,-10 0 1 0,10 0 0 15,0 0 4-15,0 0 6 0,0 5 6 0,0-5 6 0,0 0 8 16,0 0 9-16,0 0 10 0,0 0 11 0,0 0 14 0,0 0 8 0,0-5 3 16,0 5-2-16,0-5-5 0,0 5-7 0,10-5-11 0,-10 0-14 15,0 0-18-15,8 0-15 0,-8-3-10 16,8 1-7-16,1-2-3 0,0 3-6 0,0-3 0 0,-1-1-1 0,10 5-1 0,-11-4 2 15,11-1-1-15,1 0 0 0,-1 6 0 0,-2-7 0 16,1 7 1-16,0-6 0 0,1 0 0 0,0 4 0 0,-1-2-1 0,0 3-2 16,-8 0 0-1,9 0 1-15,-11 5-3 0,10 0 0 0,-7 0-1 0,0 0-1 0,-3 0-1 0,1 5 0 0,2 0 1 16,-2 0-1-16,1 3 1 16,0 2-1-16,0 0 1 0,-1 0-1 0,1 1 0 15,0-3 1-15,-1 8-1 0,-8-2-1 0,8 1 1 0,2 1 0 0,-10-3-2 0,8 7 2 0,-8-2 2 0,-8 3 2 31,8 7 0-31,-10-3 2 0,-6 5 2 0,-2-1 0 0,1 0 3 16,-1 6-2-16,-8-1 2 0,-1 1-3 0,10-7 0 0,-17 6 0 16,8-3-2-16,0 2 2 0,0-4 0 0,9 1 2 15,-8-6-1-15,-2 5 8 0,-1-4 6 0,3 5 8 0,8-7 6 16,-1 2 4-16,-8-5 0 0,10-2-1 0,-2 3-2 0,9-3-5 16,-8-8-4-16,9 6-7 0,-1-6-6 0,0-1-3 15,9 1-3-15,-9-6 1 0,9 2 1 0,0-2-1 0,0 2 1 16,9-6-2-16,-9 0 4 0,9 4 5 0,0-4 5 0,8 0 5 15,0 0 2-15,1-4 4 0,8-2 3 0,8 2 3 16,1-2-6-16,0-4-2 0,8 6-3 0,1-5-4 0,-1-7-2 16,8 6-3-16,1 0-5 0,1 2-3 0,-9-7 3 15,7 5-3-15,-7 1-2 0,-2-2-1 0,3 1-2 0,-10 1 0 16,-1-1-1-16,1 0-2 0,-9 5 0 0,-10 0-1 0,4 1 1 16,-3-2-1-16,-9 6 6 0,1-4 6 0,-1 4 5 15,1 0 8-15,-9 0 7 0,9-5 3 0,-9 5 4 0,0 0 1 16,0 0-3-16,0 0-7 0,0 0-6 0,0 0-13 15,-9-4-38-15,9 4-80 0,-9 0-87 0,9-6-84 0,0 2-105 16,-8-7-196-16,8 2-89 0,0 0-60 0,0-1-15 0</inkml:trace>
  <inkml:trace contextRef="#ctx0" brushRef="#br0" timeOffset="-130311.42">28378 4519 280 0,'9'0'287'0,"-9"-5"-83"0,0-1-58 16,0 2-41-16,0-2-23 0,8 6-15 0,-8-3-10 16,0-3-8-16,0 1-9 0,8 1-10 0,-8 4-10 0,0-6 0 15,10 2-6-15,-10 4-4 0,0 0-1 0,0-5-2 0,0 5-2 16,0 0-2-16,0 0-1 0,0 0-1 0,0 5 2 0,-10-5 1 16,10 4 0-16,-8 6 3 0,0 1 2 0,-10-2 4 15,10 6 3-15,-10 0 3 0,1 4 1 0,-9 1 1 16,0-1 1-16,0 5-2 0,-1 1-2 0,-7-1-1 0,-1 1 0 15,1 4-3-15,-1-5-1 0,0 6-1 0,1-1-1 0,-2 0-1 16,-7 0-2-16,17 1-1 0,-9-5-1 0,1 4-1 16,-1 4-2-16,0-4 0 0,0 1 0 0,10-5 0 0,-10 4 1 15,9 0 2-15,0 1-2 0,-1-5 1 0,11-1 2 0,-1 0 0 16,-1-5 2-16,-1 7 2 0,12-13 0 0,-11 7 1 16,10-5 1-16,8-1 1 0,-10-4-1 0,10 0 2 0,0 0-2 15,0 0 2-15,0 0 0 0,10-6 2 0,-10 5 1 16,8-3 1-16,0 4 2 0,2 0 2 0,-3 0 0 0,3-7-4 15,7 12 0-15,-7-4-3 0,7-1-2 0,-1 3-2 0,2 2-3 16,9 5-2-16,-2-6-2 0,1 7 2 0,8-2-3 16,-6 1 0-16,5 3-2 0,2-3 0 0,9-1-1 0,-10 6-1 15,9-5 1-15,1-1-1 0,-8 5 1 0,6-3-1 16,2-2 1-16,-1 4 0 0,-8-3 0 0,10 1-1 0,-12-3 0 16,11 2 1-16,-10-1-1 0,1-4 0 0,8 5 0 0,-16-5 2 15,6-2-4-15,4 3 2 0,-12-6 1 0,1-1 1 16,1 1 1-16,-11 1 0 0,2-8 0 0,-1 3 3 15,-9 0 9-15,9-6 11 0,-7 3 17 0,-10-3 24 0,8 0 27 16,-8 6 32-16,9-6 29 0,-9 0 20 0,0 0 11 0,0 0-3 16,0-6-13-16,0 6-22 0,0 0-27 0,-9-3-33 15,9 3-29-15,0-6-26 0,-8 0-19 0,8 3-19 0,-10 3-30 16,10-7-50-16,-7 3-58 0,-3 0-56 0,10-2-52 16,-8 2-48-16,0-1-47 0,8 0-52 0,-9-5-61 0,0 6-90 15,9-6-30-15</inkml:trace>
  <inkml:trace contextRef="#ctx0" brushRef="#br0" timeOffset="-129370.74">28777 4900 29 0,'0'-5'259'0,"0"5"-49"0,0 0-44 0,0 0-36 0,0-5-23 16,0 5-14-16,0-5-9 0,0 5-8 0,0 0-5 15,0-5-8-15,0 5-4 0,0 0-6 0,0 0-6 0,0-5-8 16,0 5-6-16,0 0-4 0,10 0-5 0,-10 0-5 0,0 0-4 16,0 0-4-16,0 0-2 0,0 0-2 0,8 0-1 0,-8 0 0 15,0 5-2-15,8-5-1 0,2 5 2 0,-2 0-2 16,0 0 3-16,1 5 1 0,0 0 4 0,0-1 1 0,8 6 1 15,-9-1 2-15,11 0 1 0,-3 7 1 0,-7-3-3 0,9 7 0 16,-3 1-3-16,5-3-3 0,-2 2-1 0,-2-1-2 16,2 6-1-16,-1-6 2 0,0 1-3 0,0 3 2 15,1-3-2-15,8 4 1 0,-17-4 0 0,7-1-1 0,1 1 1 16,3 0-2-16,-13-2-1 0,11-4 0 0,-9 7 0 0,-1-7-1 16,10 0 1-16,-10-4 0 0,1 0-1 0,-1-5 1 15,1 5 1-15,0-12 4 0,-9 7 7 0,8-4 12 0,2-1 16 16,-10-5 26-16,8 5 31 0,-8-5 35 0,8-5 28 15,-8 0 22-15,9-5 12 0,-9 1 5 0,9-12 1 0,0 2-10 16,-2-5-23-16,-7-1-29 0,10-5-26 0,-10-3-23 0,10-1-15 16,-10-1-16-16,0-4-16 0,0 0-11 0,0 0-9 15,-10-6-6-15,10 7-2 0,0-1-3 0,0 0-4 0,0 6-3 16,0-8-1-16,0 8-3 0,10-3-1 0,-10 8 2 16,0-1-2-16,0 4 0 0,0 1-1 0,0 4 1 0,7 1 1 15,-7 3-1-15,0 8 0 0,0-2-2 0,0 0 0 0,0-1 0 16,0 8-7-16,0-4-14 0,0 4-34 0,0 3-58 15,0 0-71-15,0 0-69 0,0 0-65 0,0 0-70 0,0 0-102 16,0 0-141-16,0 0-60 0,0 0 9 0</inkml:trace>
  <inkml:trace contextRef="#ctx0" brushRef="#br0" timeOffset="-128885.04">29620 4543 82 0,'0'-9'395'0,"7"4"-123"0,-7-2-103 15,0 4-57-15,10-2-29 0,-10-5-15 0,8 4-9 0,2 6-4 16,-1-3-8-16,-2-3-10 0,3 1-8 0,7 1-9 16,0 4-9-16,0-6-5 0,1 6-2 0,0 0-2 15,7 0 1-15,-7 0-2 0,0 6-1 0,-2-2-1 0,-6 1 1 16,-2 4 0-16,2 1-1 0,-3 4-1 0,1-2 0 0,-8 7 2 15,0-5 0-15,-8 11 2 0,1-5 0 0,-3 3 0 0,-8 2 2 16,2-1 0-16,-11 0-1 0,10 2 1 0,-10-3-1 16,1 2 2-16,9-5 1 0,-9-1-2 0,8 1 0 15,2-4 1-15,-2-3 2 0,1-3 0 0,9 5 1 0,-2-10-1 16,2 3 1-16,8-1 3 0,-9-3 0 0,9 1 1 0,0-5-1 16,0 5 0-16,0-5 2 0,0 0 2 0,9 0 4 15,-9 0-1-15,8 0 1 0,2 0 0 0,5-5-1 0,3 0-1 16,1 1-2-16,6-3-1 0,1 4-6 0,1-7-1 0,-1 0-6 15,8 0-15-15,0-5-29 0,-7 6-45 0,8-6-74 16,-9 0-173-16,1 0-101 0,7-3-56 0</inkml:trace>
  <inkml:trace contextRef="#ctx0" brushRef="#br0" timeOffset="-128321.09">30367 4396 386 0,'-9'0'289'0,"1"0"-103"16,8 0-63-16,-10 0-36 0,10 0-21 0,0 0-12 0,-7 6-6 16,7-6-6-16,0 0-3 0,7 0-8 0,-7 0-10 15,0 4-6-15,10-4-1 0,-2 6 0 0,1-6 3 16,8 4 4-16,-8-4 1 0,17 5 7 0,-9-5 5 0,9 4 4 16,0-4 3-16,8 6 0 0,1-2-1 0,8-4-2 0,1 0-3 15,9 0-6-15,-10 5-2 0,8-5-4 0,3 0-2 16,-3 0-1-16,1 5 0 0,9-5 2 0,-8 0 3 0,-2 0 3 15,2 0 6-15,7 5 5 0,-7-5 4 0,-2 0 2 16,-7 0-1-16,-1 0 0 0,0 5-4 0,-6 0-6 0,-4-5-7 16,-6 5-8-16,-1 0-6 0,-1-1-5 0,-16 2-3 0,8-2-2 15,1 1-2-15,-10 4-1 0,10 1-1 0,-18 1-1 16,10-1 0-16,-3 4 2 0,-7 0 0 0,8 6 0 16,-8-1 3-16,0 1 1 0,0 5 4 0,-8-1 3 0,8 6 1 15,-7-1 0-15,-3 4 1 0,-8 2 1 0,1-1 0 0,0 7 0 16,-9 0-2-16,0 4 1 0,-9 4-1 0,-7 6 2 0,-12-2 0 15,-7 11-2-15,1-2 0 0,-1 7-1 0,-17 0 2 16,8-2-2-16,-7 2-2 0,6-5-1 0,2-1-1 0,1 0 1 16,-2-3 2-16,9-8-2 0,0 3-1 0,9-7-1 0,-1-3 0 15,10-1-7-15,9-5 0 0,8-6-8 0,-1 3-26 16,1-8-37-16,18-3-44 0,-1 4-54 0,1-9-85 16,8 0-185-16,8-7-101 0,-8 3-49 0</inkml:trace>
  <inkml:trace contextRef="#ctx0" brushRef="#br0" timeOffset="-126785.84">24228 5198 217 0,'-10'4'165'0,"2"-4"-57"0,8 6-28 16,-9-6-14-16,9 0-3 0,0 4 1 0,0-4 3 0,-8 0 1 15,8 0-2-15,0 0-8 0,0 0-6 16,0 0-9-16,-10 0-10 0,10 0-7 0,-8 0-5 0,8 0-7 0,-8 6-6 16,-2-6-1-16,2 4-1 0,-9-4-2 0,8 6-1 15,0 2-1-15,-9-3 1 0,11 5-1 0,-12-4 2 0,11 4 3 0,-9-6 3 16,8 5 4-16,0-4 4 0,1 5 6 0,-1-5 5 0,0 0 6 15,0 5 3-15,1-10 2 0,-1 5 1 0,9 0 1 0,-9-5-2 16,9 4-3-16,0-4-2 0,0 0-3 0,-8 0-3 16,8 5-2-16,0-5-1 0,0 0-1 0,0 0-1 0,8 5 1 15,-8-5 1-15,9 5 4 16,0-5 4-16,-1 5-4 0,10-1 4 0,8-4 4 16,-9 0 5-16,19 0 2 0,-2 0 1 0,0 0-2 0,2-4-1 0,7-1 2 0,-1 0-2 0,3-5-6 0,7 6-8 15,-9-6-3-15,0 0-6 0,1 0-3 0,8 5-3 0,-8-5-4 31,-10 1-3-31,9 5-2 0,1-6 1 0,-10-1 1 0,10 1 1 16,-9 2 5-16,0 2 5 0,0-4 6 0,-1 6 6 0,-6-6 10 16,-13 4 7-16,12 2 12 0,-19-1 14 0,0 1 10 15,2 4 11-15,-1-5 5 0,-9 5 5 0,0 0 1 0,0 0-5 0,0-7-10 0,0 7-15 0,0 0-17 0,-9 0-16 16,9 0-10-16,-10 0-15 0,10 0-17 0,-8 0-22 16,0 7-34-16,8-7-45 0,-9 0-48 0,9 0-50 0,-9 0-46 15,9 0-44-15,-9 0-42 0,9 0-39 0,-8-7-36 0,1 7-89 16,-4-3-41-16</inkml:trace>
  <inkml:trace contextRef="#ctx0" brushRef="#br0" timeOffset="-126487.95">24210 5608 148 0,'8'4'322'16,"-8"2"-113"-16,10-2-76 0,-2 2-37 0,0-2-20 15,2 1-9-15,7-5 2 0,0 4 2 0,0-4 1 0,9 0-5 16,1 0-11-16,-1 0-9 0,8 0-9 0,-7-4-5 0,7 4-11 16,1-5-4-16,-2 1-6 0,4 4-3 0,-3-6 1 0,9 2 2 15,-8-2 1-15,7 2 2 0,-5-2 1 0,6-4 5 16,0 7 6-16,-9-7 9 0,10 5 6 0,-9-6 7 0,8 1 3 16,-8 1 1-16,0 4 1 0,-10-5-2 0,1 1-2 15,-8 4-4-15,-1 0-3 0,1-5 5 0,-9 10 3 0,0-5 6 16,-2 5 2-16,-7-5 0 0,0 1-3 0,0 4-5 31,0 0-12-31,-7 0-22 0,-2-6-40 0,0 6-41 0,-9 0-44 16,1 0-47-16,9 0-54 0,-10-4-82 0,-8 4-157 0,18-5-88 15,-10 5-21-15</inkml:trace>
  <inkml:trace contextRef="#ctx0" brushRef="#br0" timeOffset="-124828.32">19738 4665 325 0,'0'0'241'0,"0"0"-85"0,0-5-50 15,0 5-27-15,0-3-15 0,0-4-8 0,0 2-8 16,0 5-7-16,0-4-6 0,0-6-13 0,0 10-2 16,8-10 0-16,-8 5 1 15,0 5 1-15,0-4 2 0,9-2-1 0,-9 6 0 16,0 0 5-16,0-4-3 0,0 4-3 0,0 0-4 16,0 4-5-16,0-4-1 0,0 6 0 0,0-2-1 0,0 1 2 0,0 5 4 0,0 4 1 0,0-2 2 0,-9 1 0 0,1 1 1 31,8 7 1-31,-9-2 3 0,-8 0 4 0,8 5-1 0,-9 1 0 15,-9 1 3-15,10 1 1 0,-8 3 1 0,-10 0-3 0,1 4-2 16,-1 0-5-16,-8 5 1 0,-10 6-3 0,9-2-2 16,-8 1-4-16,1 0-1 0,-10 4-1 0,9-4-2 0,-9 5 1 15,0 1-3-15,9-1 0 0,-9-6-1 0,10 6 1 16,-2-10 0-16,1 0 1 0,10 0 1 0,-2-5-1 0,8 0-1 16,2-4-1-16,7-5 0 0,2-1-1 0,7 0 0 0,-7-10-1 15,16 1-2-15,-9-1 1 0,10-4 1 0,-1 2-2 16,9-9 1-16,-9 2 2 0,9 0 1 0,0 0 1 0,0 0 0 15,0-5 2-15,9 4 2 0,0 2 3 0,-1 0 0 0,0-3 1 16,11 7 0-16,-1-5-2 0,7 5 0 0,-8 0-2 16,9 0-2-16,9 0-3 0,-9-1-3 0,9 6-1 15,-1-1 0-15,10 0-1 0,-1 1-1 0,0 1 1 0,1-2 0 16,9 5 0-16,-1-4 0 0,-9 6 0 0,18 2 1 0,-11-3-3 16,4-1 1-16,-2 5-1 0,-1 2 0 0,1-7 0 0,1 5-1 15,-9-5 0-15,8 7 0 0,-9-7 0 0,1 0 0 16,-1 1 1-16,-9-5-1 0,10-2 1 0,-9 8 1 15,0-11 0-15,-9 4-1 0,-1-4 1 0,1 0 2 0,0-6 2 16,-8 2 2-16,-9 3 1 0,9-9 1 0,-10 4 1 0,10-4 1 16,-18 0-1-16,8 5 0 0,-8-5-4 0,8 0-4 15,-8 0-10-15,9-5-29 0,-9 1-36 0,9-1-51 0,0-9-68 16,-1-2-124-16,0-2-139 0,-8-7-86 0,0 1-38 0</inkml:trace>
  <inkml:trace contextRef="#ctx0" brushRef="#br0" timeOffset="-124249.28">20024 5334 392 0,'0'-5'346'0,"0"1"-125"0,-8-1-79 0,8 0-40 16,0 5-24-16,0-5-14 0,0 0-5 0,0 5-3 0,0 0-5 15,8 0-11-15,-8 0-9 0,0 0-10 0,8 5-8 0,-8 0-6 16,10 0-4-16,-2 0-1 0,0 4-2 0,2 6 3 15,-2 0 1-15,1 4 1 0,9 6 2 0,-10-2 0 16,-1 3 1-16,11 3 0 0,-8 5 2 0,-1-4-2 0,-1 4 0 16,1 0-1-16,-1-1-1 0,2 2 1 0,-2-1 0 0,0-4-1 15,1-1 0-15,9 0 1 0,-10 0 0 16,1-5 0-16,0 1 0 0,-1 1 0 0,1-3-1 0,0-3 1 0,8-1-1 16,-9 1-1-16,2-6 0 0,-3 6-1 0,3-11 2 15,0 7 1-15,-3-8 4 0,3-2 5 0,-10 3 19 0,7-2 31 16,-7-7 45-16,0 3 50 0,10-3 45 0,-10-3 31 0,0-4 14 15,0-2 4-15,0-1-11 0,8-4-28 0,-8-7-42 16,0-3-45-16,0-4-46 0,0-2-31 0,0-4-14 0,0-5-8 16,0 0-1-16,0-5-1 0,0-5-3 0,0 4-5 0,0-8 1 15,-8 0-2-15,8-2-3 0,0-3-13 0,-10 9 3 16,10-4-1-16,-7 9 4 0,-3-1 0 0,3 1 1 0,-3 10 0 16,0-1 0-16,10 2 9 0,-7 9-6 0,-3-1-3 15,2 1-5-15,-1 4 0 0,1 5-1 0,8 7-3 0,0-4-7 16,0 4-14-16,0 2-24 0,0 2-52 0,0-2-61 0,0 6-64 15,8 6-57-15,1-2-49 0,-1 2-48 0,9 2-59 16,3-2-101-16,4 3-75 0,2-4-17 0,-8 5 15 0</inkml:trace>
  <inkml:trace contextRef="#ctx0" brushRef="#br0" timeOffset="-123058.69">20788 6301 145 0,'0'0'295'0,"0"0"-98"0,-8-5-77 0,8 5-47 16,0 0-28-16,0 0-16 0,0 0-6 0,0 0-5 0,0 0-1 16,0 0-1-16,0 0-2 0,0 0-4 0,0 5-1 0,0-5 3 15,0 0 1-15,0 0 4 0,0 0 5 0,0 0 4 16,0 0 4-16,0 0 7 0,0 0 2 0,0 0 2 16,0 0 2-16,0-5 1 0,0 5 0 0,0 0 5 0,0 0 1 15,0-4 1-15,0 4 1 0,0 0-4 0,0-6-2 0,0 6-3 16,0-3-4-16,0-3-5 0,0 2-4 0,0-6-3 15,0 0-2-15,0 0 6 0,0 1 6 0,0-6 11 0,8 4 10 16,-8-3 5-16,0 0 4 0,0-1 4 0,0 0 7 16,0-4-1-16,0 4-3 0,0-5-10 0,0 0-10 0,0 1-7 15,0-1-7-15,0 2-5 0,-8-3-10 0,8 2-9 0,-9 3-6 16,9 3-4-16,-9-2-1 0,9 2-1 0,-8 3-1 16,-1-2-1-16,9 3 0 0,-9 4 0 0,9-5-1 0,-9 7 2 15,9-3-2-15,0 0-1 0,0 6-3 0,0-4-1 16,0 4-3-16,0-6-3 0,9 6-1 0,-9 0-2 0,9 0-2 15,0 6 1-15,-1-6 1 0,1 4 0 0,0 2 3 0,-1 0 2 16,9-3 1-16,-7 2-2 0,-1 5-4 0,-2-1-2 16,4 3-4-16,-4 1 1 0,-7 2-1 0,9 0 1 15,0 0-1-15,-9 4 3 0,0-4 5 0,8 0 4 0,-8 0 3 16,0-2 1-16,9 1-1 0,-1 1 2 0,-8-5-1 0,10 0-1 16,-10 0-3-16,8 0-2 0,1-1-1 0,-9 1-1 0,9-5-1 15,-1 0 0-15,-8-5 1 0,9 5 1 0,-1-5 3 16,1 0 2-16,0 0 1 0,-1-5 3 0,2 0 0 0,-3 0 2 15,10-5 0-15,-7 1-1 0,0-1 2 0,-3 0 0 16,11-3 0-16,-10-3-1 0,1 2 2 0,0 4-1 0,-2-5 2 16,3-1 1-16,-1 2-2 0,-9 5 1 0,9-6 0 15,-9 1-1-15,8-1 2 0,-8 5 0 0,0 0-1 0,0 0 1 16,-8 1 0-16,8-1 0 0,0 5 0 0,-9 0-2 0,9 0-1 16,0 5 0-16,0-5-1 0,-9 2-1 0,9 3-2 0,0 0 0 15,-10 0 0-15,10 3 1 0,-7 2 1 0,7 0-1 16,0 5 0-16,-9-6 2 0,9 8-1 0,0-2 0 15,0-2-1-15,0 2 0 0,0 0-1 0,0 3 0 0,0-2 0 16,0-1-3-16,9 0-1 0,-9 0 1 0,7-2 1 0,-7 2-2 16,10 2-1-16,-1-3 1 0,0-5 0 0,-1 6 1 15,0-6 1-15,2 2-1 0,-2 0 1 0,1-3 1 0,-1-3 1 16,10 0 1-16,-10 0 0 0,1-3 1 0,8-3 1 0,-8 0 0 16,9 2 2-16,-10-6-1 0,10-3 0 0,-1 1 1 0,1-2 0 15,-9 0 3-15,8-6 3 0,-9 6 4 0,1-6 4 16,8 5 3-16,-17-4 7 0,9 4 8 0,-1-3 6 15,2 2 3-15,-10-4 0 0,0 5 0 0,0 1-3 16,0 0 1-16,0-1-3 0,-10-1-3 0,10 6-3 0,-8 2-1 16,8-2-2-16,-9 5-4 0,9 0-2 0,-8 0-3 0,-1 0-6 15,0 5-4-15,1 0-5 0,-2 0-4 0,10 0-1 0,-7 5-2 16,-2 0 0-16,9 0-1 0,-8 4 2 0,8 2 1 16,-10 2-1-16,10-2 0 0,0 4 0 0,0-2 0 0,0 7 0 15,0-5-2-15,0 5 1 0,10 4 1 0,-10-5 0 0,8 3 0 16,-8 1-1-16,9 2 1 0,-9-1 0 0,7 1 0 15,3-7 0-15,-2 6 0 0,1 1 0 0,0-5 0 16,-1 5 0-16,1-6 1 0,-1 1 1 0,2-6-2 0,-2 1 1 16,10 0-3-16,-10-7 0 0,9 4-2 0,-8-9 0 0,0 7-2 15,9-10 0-15,-2 0-1 0,-6 0-10 0,7 0-23 0,-9-4-29 16,10-2-39-16,-10 3-44 0,1-9-56 0,9-2-71 16,-1 0-135-16,-8-6-111 0,-1 1-57 0,0-1-14 0</inkml:trace>
  <inkml:trace contextRef="#ctx0" brushRef="#br0" timeOffset="-122212.8">20979 4895 269 0,'0'0'194'0,"-8"0"-59"0,8 0-43 0,0 0-28 16,0 0-15-16,0 0-5 0,0-5-3 0,-9 5 0 0,9 0 2 16,0 0-1-16,0 0-1 0,0 0 2 0,0 0 0 0,0 0-1 15,0 0 3-15,0-5-2 0,0 5-2 0,0-5-3 0,9 5-4 16,-9-5-4-16,0 5-6 0,0-5-3 0,0 2-3 16,0-4-2-16,8 7 1 0,-8 0-3 0,0-3-2 0,0 3-1 15,10 0 1-15,-10 0-3 0,7-6-2 0,-7 6-4 0,9 0-1 16,-9 0-1-16,8 0 0 0,-8 0-1 0,10 0-1 15,0 0 1-15,-10 0-1 0,7 6 2 0,1-6 0 16,-8 3 6-16,10 4-2 0,-2 1 2 0,-8-3 1 0,9 5 0 16,0 0 3-16,-9-2 0 0,7 3 2 0,-7 4-6 0,0 0 1 15,0 0 1-15,0-2 1 0,0 8-2 0,-7-1 0 0,7-2-1 16,-9 3 0-16,0 2-1 0,1-3 1 0,-2-1 1 16,2 6-1-16,-9-5 1 0,7-1 2 0,-7 6 1 15,0-5 2-15,9-2 2 0,-10 3 0 0,1-8 0 0,9 2 1 16,-10 5-1-16,0-6-1 0,10 1-2 15,-1-6-2-15,1 2-1 0,-1 4 1 0,9-11-1 0,-9 5 2 0,9-3 0 16,-7-6 5-16,7 4 4 0,0 2 2 0,0-6 5 0,0 0 4 16,0 0 3-16,7 0 2 0,-7 0 1 0,0 0-3 15,9-6-1-15,0 6-1 0,-1-4-4 0,1-2-4 0,-1 3-4 16,10-7-4-16,0 5-3 0,-1-5-4 0,9-1-1 0,-8 2-4 16,6 4-1-16,-4-5 0 0,5 1-2 0,-8 4 0 15,9-5-1-15,0 5 1 0,-8-5-1 0,7 5 0 16,-7-4 1-16,-1 4-1 0,0 1 1 0,1-2 0 0,-9 2-1 15,8-2 1-15,-17 6 0 0,9 0 1 0,-9 0 2 0,0-5 1 16,7 5 1-16,-7 0 0 0,0 0 0 0,0 0 0 0,0 0-3 16,0 0-5-16,0 5-12 0,0-5-27 0,-7 0-34 15,7 0-49-15,-9 0-71 0,0 0-139 0,1 0-109 16,-1-5-80-16,0 0-41 0</inkml:trace>
  <inkml:trace contextRef="#ctx0" brushRef="#br0" timeOffset="-119708.69">21640 4582 6 0,'0'0'120'0,"0"0"-17"0,0 0-16 0,0 0-11 16,0 0-13-16,0 0-12 0,0 0-12 0,0 4-6 16,0-4-7-16,0 0-4 0,0 0-4 0,0 0-4 0,0 0-1 15,0 0-1-15,0 0 7 0,0 0 3 0,0 6 5 0,0-6 6 0,0 0 8 16,0 0 4-16,-10 0 5 0,10 0 3 0,0 0-1 16,0 0 1-16,0-6-1 0,0 6-1 0,0 0-4 15,0 0-1-15,0 0-2 0,0 0-4 0,0 0-2 16,0 0-7-16,0 0-7 0,10 0-4 0,-10 0-6 0,0 0-4 0,0 0-3 0,0 0-2 15,0 0-2-15,0 0-1 16,0 0 1-16,0 0-1 0,0 0 0 0,0 6 1 0,0-6 0 0,0 4-2 0,8-4 5 0,-8 6 1 16,0-6 2-16,9 4 4 0,-9 2 3 0,8-2 2 15,1-4 3-15,-1 5 1 0,1 0 1 0,2 0 1 0,-4-1-1 16,1 6-1 0,1-5 3-16,9 2-1 0,-10-4 3 0,10 7 2 0,-1-5 0 0,0 4-1 0,1 2-1 0,-1-1 1 15,1-1-1-15,8 1-3 16,-1 0-2-16,1-1 0 0,1 1 4 0,0 0 5 0,6 4 2 0,2-3 0 0,0-3 1 15,-1 8 0-15,10-7 0 0,-9 1-3 0,8 4-5 0,-7-2-5 16,-2 1-3-16,9-3-3 0,-8 5-2 0,-2-2-3 0,4 3-1 16,6 4-1-16,-8-7-1 0,-1 7-2 0,1-5 0 15,-1 5-2-15,1-1-1 0,-9-4 0 0,9 6-1 0,0-3 0 16,-9-3-1-16,-1 4 0 0,2 1 0 0,-1-6 0 16,-8 0 1-16,6 7 0 0,-4-7 1 0,-3-4 0 0,0 6 0 15,-9-8 0-15,10 7 0 0,-10-5-1 0,1 0 1 0,0-1 0 16,-1-4 0-16,1 5-1 0,0-5 0 0,0 0 0 15,-1 5-4-15,-8-10 2 0,8 5 0 0,-8 0 1 0,10-1 0 16,-10-4 1-16,0 5 1 0,8-5-1 0,-8 5 8 0,0-5-2 16,0 0 2-16,0 0 1 0,0 5 3 0,0-5 2 15,0 0 1-15,0 0 2 0,0 0-2 0,0 5 0 0,-8-5-2 16,8 0-1-16,0 0-2 0,0 4-3 0,0-4 0 16,0 0-1-16,0 0 0 0,0 6 1 0,-10-6 2 0,10 0 2 15,0 0 3-15,0 0 4 0,0 0 4 0,0 5 3 0,-8-5 5 16,8 0 2-16,0 0 0 0,0 0 0 0,-8 5-2 15,8-5-5-15,-9 0-2 0,9 5-4 0,-9 0-4 0,0-1-5 16,1 2-2-16,-1-3-3 0,0 3-1 0,1 4-1 16,-10 0-2-16,10 0-1 0,-1 3 2 0,-9 7 2 0,2-1-3 15,-2 1 1-15,1 9 3 16,-1-5 0-16,0 12 1 0,-7-7 0 0,-1 4-2 0,0 6-2 0,0 6 1 0,-9-6-1 16,0 5-2-16,2-1-1 0,-4 8-1 0,3-8 1 0,-1 0-1 15,0-4 0-15,1 7 1 0,-2-4-1 0,11 3 1 0,-18-1 1 16,16-5-1-16,-7 4 2 15,0-4-1-15,-2 6 1 0,1-6 0 0,2-1 1 0,5-3-2 0,2-1-1 0,1 0 2 16,-1-4-2-16,0-2 2 0,8-2-1 0,9-3-1 0,-8-3-7 16,8-5-8-16,9-1-20 0,-7-4-31 0,7-5-41 15,0 5-52-15,7-10-74 0,2 0-155 0,0 0-129 0,-1-5-78 16,1-5-34-16</inkml:trace>
  <inkml:trace contextRef="#ctx0" brushRef="#br0" timeOffset="-104526.69">18261 3874 7 0,'-8'-10'293'0,"8"5"-91"0,0-1-71 0,-8 3-43 16,8-2-25-16,-10 0-10 0,1 0-6 0,9 0 2 0,-8 0 1 15,8 5-1-15,-9-10 2 0,9 10-2 0,0-10-2 16,-8 10-4-16,8-3-2 0,-9-3-4 0,9 0-3 0,-9 2-3 16,9-1-3-16,-9 0-1 0,1-5 0 0,8 5-1 0,0 1 0 15,-8-2 1-15,8 2-3 0,-10-2 1 0,2 2-1 16,8 0-1-16,0 4-1 0,-8-6-2 0,8 6-1 16,-10-5-2-16,10 5-1 0,0 0-3 0,-8 0-1 0,8 0-4 15,0 0-1-15,0 0-2 0,0 0-1 0,-9 0-3 0,9 0-3 16,0 0 0-16,0 5-1 0,9-5 0 0,-9 6-1 0,0-2 0 15,0 0-1-15,8 2 4 0,-8-2-1 0,10 11 1 16,-10-5 0-16,8 0 1 0,-8 6 0 0,8-3 2 0,2 7 0 16,-10-2-2-16,8 3 2 0,0-1 2 0,1 4-2 0,0 1 0 15,0 3 2-15,-1 3-1 0,1-3 1 0,-1 2 1 16,11 4 0-16,-11 0 2 0,9 5 0 0,-8 0 4 16,8 0 2-16,1 5 1 0,-1 1 2 0,0-3 3 0,0 3 1 15,1-1 0-15,-1-1 3 0,0 2-1 0,1 4-2 0,8-1 1 16,-8 0-1-16,-2 1 1 0,3 0-2 0,-1 6 1 0,-2-1 0 15,2-2 1-15,-2 9 0 0,2-4-1 0,-9 2 0 16,8 5 2-16,-8-5 4 0,9 4 5 0,-2 0 4 16,-6-5 4-16,-3 6 6 0,10-6 3 0,3 1 0 0,-13-5 0 15,4 5-3-15,4-5-3 0,-6 0-3 0,0-1-7 0,8 1-5 16,-8 0-4-16,8-5-3 0,1 4-2 0,-10 1-3 16,1 0-2-16,9-5-4 0,-10 4 0 0,9 1 0 0,-8-5-2 15,8 5 0-15,-8-5 0 0,8-1-2 0,-7 0 0 16,5-3 1-16,5 4 0 0,-3-1 1 0,-10 0 2 0,11 1 5 15,0 0 1-15,-1 0 4 0,1 6 1 0,-2-2 3 0,2 0-2 16,-1 2 1-16,1-1-2 0,0-2-4 0,-2 3-2 16,2-6-1-16,-1 5-2 0,1-5-2 0,-10-1-2 15,10 1 1-15,-9 0-1 0,-1-5-2 0,10-6 0 0,-10-3 1 16,0-1 1-16,2-5-2 0,-2 1 0 0,1-5-2 0,-1-6 2 16,2 1 2-16,-10-6-14 0,7 0-28 0,2-4-37 0,-9 1-43 15,9-1-45-15,-9-6-59 0,19-8-83 0,-12-2-188 16,2-4-71-16,0-5-33 0,-9-3-6 0</inkml:trace>
  <inkml:trace contextRef="#ctx0" brushRef="#br0" timeOffset="-102301.56">18037 4089 235 0,'0'0'222'0,"0"0"-69"0,0 0-49 0,0-5-27 15,0 5-14-15,0-5-7 0,0 5-7 0,0-5 0 16,0 5-3-16,0-5-4 0,0 5-7 0,0 0-8 0,0-5-5 16,7 5-5-16,-7 0-4 0,10-4-4 0,-10 4-3 0,0-7-3 15,7 7-1-15,3-3-1 0,-10 3 0 0,8-5-1 16,-8 5 0-16,8 0 0 0,2 0 0 0,-2-5 1 0,1 5 1 16,-1-5 0-16,2 5 0 0,-2-5-2 0,10 5 3 15,-10-5-1-15,9 0 0 0,1 0-2 0,-1 2 1 0,10-7 2 16,-11 4 0-16,11 1 3 0,-12-5-2 0,13 5 1 0,-2-5 1 15,0 7 2-15,0-9-1 0,0 4-1 0,0-2-1 16,0 5 0-16,1-5 1 0,-2 0 1 0,2 4-1 0,-1-2-2 16,0 3-1-16,-1-5 1 0,1 5-1 0,1 0 0 15,0 0-2-15,-2 0 0 0,1-1-1 0,0 3 0 0,0 3 0 16,0-5 1-16,0 0-2 0,0 0 1 0,0 0 0 0,1 0 1 16,-2 0 0-16,2 0 0 0,-2 0 0 0,1 0 0 15,9 2 1-15,-9-3-2 0,9 0-1 0,-10 2 1 0,11-1 0 16,-2-5 0-16,1 5 0 0,9 0 0 0,-9-5 0 0,-1 6 0 15,9-2 0-15,2 2-1 0,-11-6 1 0,9 5 0 16,1 1 0-16,-11-2 0 0,11 2 1 0,-9 4 0 16,9-6 0-16,-9 2 0 0,-1 4 1 0,2 0-2 0,-3-6 0 15,2 6-1-15,1 0 0 0,-11 0 0 0,9-3 1 0,2 3 0 16,7 0 0-16,-8-5 0 0,9 0 0 0,-10 0 0 0,9 0 0 16,10 0 0-16,-9 0 0 0,7-5-1 0,-8 4 0 15,10-2 1-15,-1-2-1 0,-9 5-1 0,9-5 2 16,-9 5 0-16,1 0 1 0,-1 0-1 0,0 0 1 0,1 5-1 15,0-4 1-15,-1 4-1 0,0 0 0 0,0 0 0 0,0-6 0 16,1 6 0-16,0 0 0 0,-1 0 0 0,1-4 0 0,0-1 0 16,-1 5-1-16,1 0 0 0,-1-5 0 0,1 0 0 15,-10 1 0-15,9-2 1 0,1 2 0 0,-1-2 1 16,-9 2 0-16,10-2-1 0,0 2 1 0,-10 4 0 0,1-5 0 16,-1 1-2-16,-7 4 1 0,7-6 0 0,0 6 0 0,-7-4 2 15,8 4-1-15,0-6-1 0,-9 6 0 0,8 0 0 16,-8 0 0-16,9-4 0 0,1 4 0 0,-11-6-2 0,11 6 1 15,-2-3 1-15,0 3 0 0,1-7 1 0,0 7 0 16,0-3-2-16,9-2 0 0,-10-2 1 0,1 7 0 0,-1-3-1 16,0-2 0-16,3-1 0 0,-4 6 0 0,2-4 1 0,0-2 0 15,0 3 0-15,-1 3 1 0,1-6-1 0,0 6 0 16,-1-5 0-16,1 5 0 0,0-4 0 0,0 4 1 16,0-6-1-16,-1 2 1 0,1 4 1 0,0-5 1 0,0 5 1 15,8-5-1-15,-9 5 3 0,10-5-1 0,-9 0 3 0,9 0-1 16,-10 0 0-16,9 0 0 0,-8 1 0 0,9-2 0 0,-10 2-1 15,1 4-1-15,0-5-1 0,-1 1 0 0,-8-2-2 16,8 6-1-16,-7-4 1 0,-1 4-1 0,1-6 0 0,-1 6 0 16,0 0-1-1,9-5 0-15,-10 5 1 0,19-5 0 0,-10 1 1 0,2 4 2 0,7 0 0 0,-8-6-1 0,8 6 0 16,1-3 1-16,0-3-1 0,-2 6 0 0,2-4-1 16,-1 4 0-16,0-6 0 0,1 2 1 0,-1-2-1 0,1 6 1 15,-10-4-1-15,9-2 2 0,1 6-1 0,-10-3-1 0,10 3 0 16,-9-6 0-16,0 6-1 0,0-6-1 0,-9 6 0 0,10 0-2 15,-12-3 2-15,10 3 1 0,-7 0 0 0,-1-7 1 16,0 7 2-16,8 0 2 0,1-4 1 0,-8 0 1 16,6-2 0-16,4 2-1 0,6-1 3 0,-9 0 0 0,9-5-2 15,1 6-2-15,9-6-2 0,-10 0 0 0,0 5 0 0,9-5-3 16,-9 5-1-16,10-4 0 0,-9 3-1 0,-1 3 1 16,9-7 0-16,-10 4-1 0,2 1-1 0,0 0 2 0,-9 0 0 15,8 0-1-15,-8 2 2 0,8-3-1 0,-8 2 1 16,0-2 1-16,-1 0-1 0,2 2-1 0,-2 4 1 0,1-4 0 15,0-2 3-15,-1 2-1 0,9-1 3 0,-7-1 0 0,-2 2 2 16,9-2 0-16,0-4 1 0,2 6 0 0,-3 0-2 16,11-1 0-16,-10-5 0 0,8 5-1 0,3 0-2 0,-3 0 0 15,1 1-1-15,-8-3-2 0,8 4 0 0,1-2 0 16,-11 0-1-16,10 0-1 0,-8 5 1 0,0-5 0 0,-10 0 0 16,9 0 0-16,1 5 1 0,-9-5 0 0,9-5 1 0,-9 10 0 15,8-3 1-15,0-9 1 0,1 8 3 0,0-1 3 16,-1 0 1-16,0 0 0 0,9 1 1 0,-1-6 1 0,2 4-1 15,-1-4-1-15,0 6-1 0,0-5-3 0,1 3-2 0,-1-4-1 16,0 6 1-16,0-2-2 0,0 2 3 0,0-5 0 16,1 4 1-16,-2 0 2 0,1 0 2 0,-1-5 2 15,3 5 2-15,-3-1 1 0,1-4 3 0,0 7 0 0,10-2-1 16,-9 0 1-16,-2 0-2 0,9 0-1 0,-7 0-3 0,-1 0-3 16,8 0-1-16,1 2-3 0,-9-4-1 0,9 7-4 0,0-5 1 15,-1 1-2-15,0-1 0 0,2 0 0 0,-1 0 0 16,-9 5 0-16,9-5-1 0,-9 0 1 0,8 1-1 15,-8 4 1-15,10-6 0 0,-9 1-1 0,7 0 0 0,1 1 2 16,-11 0 0-16,12-1 0 0,-1-1 1 0,0 6-1 0,-1-4 1 16,10-2-1-16,-10 2 0 0,-7-2-1 0,8 6-1 15,-1-4 0-15,-7-2 0 0,-2 3 1 0,3-4-1 0,-11 7 2 16,0-3-1-16,0-2-1 0,0 0 1 0,-8 5 0 16,0-5 0-16,10 0 0 0,-11-1 1 0,8 2-2 0,-7-2 1 15,8 3 1-15,1-3-1 0,-1 1 1 0,1 1-1 0,-1-1-1 16,1 0-1-16,-1 0 1 0,-8 0 0 0,9 0 0 15,-10 0-1-15,1 0 1 0,-9 0 0 0,-1 5 0 0,2-5 2 16,-9 1-1-16,-2 4 0 0,2-5 1 0,0 5-1 0,-10-5 1 16,1 5 1-16,-1-5-1 0,2 5-1 0,-2-4 1 0,0 4 0 15,2-6 2-15,-2 6-2 0,1-5 0 0,-1 0-1 16,1 0 1-16,0 5 1 0,-1-5 1 0,-8 5 4 16,0 0 6-16,10-4 9 0,-10 4 11 0,0 0 13 0,0 0 15 15,0 0 13-15,0 0 9 0,0 0 6 0,0 0 1 0,0 0-6 16,0 0-9-16,0 0-12 0,0 0-15 0,0 0-12 15,0 0-11-15,0 0-11 0,0 0-6 0,0 0-5 0,0 0-4 16,0 0-1-16,0 0-1 0,0 0-3 0,0 0 1 16,0 4-1-16,0-4 1 0,0 0-1 0,0 5 2 0,7 0-1 15,-7 0 0-15,0 0 2 0,0 1-1 0,9-2 2 0,-9 6 0 16,10-1 0-16,-10-4 0 0,8 5 0 0,2 5-1 16,-3-5 1-16,2 4-2 0,-9 1 1 0,17 0-1 15,-8 0 2-15,0-2 1 0,0 7 0 0,9 1 3 0,-2 3-2 16,2 0 1-16,-10-3 1 0,9 2-1 0,-8 5 0 0,8 3 0 15,1-3-1-15,-1 1-2 0,-8 6 1 0,8-6-1 0,-9 11 1 16,2-6 2-16,7 5 0 0,-7 0 3 0,-3 6 2 16,-7-7 4-16,9 6 4 0,0 0 6 0,-9 4 6 0,9 1 5 15,-9 0 7-15,8 6 4 0,-8 2 2 0,8 2-2 16,2 4-3-16,-2 2-5 0,10 3-5 0,-1 5-7 0,1-4-5 16,-2 5-5-16,2 3-4 0,-2 1-2 0,4 5-2 15,-2-1 1-15,-3 8 0 0,-6-4 0 0,9 12 1 0,-10 1 0 16,1-2 1-16,0 1 0 15,-1 0 1-15,1-1-1 0,8 1-2 0,-8-1 1 16,9-8-4-16,-10 3 1 0,9-9-3 0,0 1-2 0,1 0 0 0,-1-7 2 16,8-5-1-16,-7 2-1 0,1-1-1 0,-2 2 2 0,9-13 8 0,-9 7 0 0,1-10-2 0,-2-1-3 15,2-5 2-15,-9-3 1 0,9-7 1 0,-10 2 0 16,10-7-20-16,-11-4-28 0,3 1-49 0,-10-7-61 16,9 2-76-16,-1-5-140 0,2-1-143 0,-20 0-112 0,-7-9-56 15,-10 0-5-15</inkml:trace>
  <inkml:trace contextRef="#ctx0" brushRef="#br0" timeOffset="-100716.42">19372 7699 11 0,'9'0'360'0,"0"-5"-114"0,0 5-102 16,1-5-62-16,6 5-35 0,11-5-16 0,-2 0-8 0,1 0-5 15,0 0-1-15,9 5-1 0,-1-9 1 0,2 4-2 16,8 0-2-16,-2 0-3 0,2 0-3 0,-9 0 2 16,16 0 0-16,-7-5 1 0,-1 0 0 0,9 6 2 0,1-6 4 15,-10 0 3-15,8 1 1 0,11 3-1 0,-10-4 0 0,8 0-1 16,1 2 0-16,0 3 0 0,0-5 0 0,1 4-1 0,7-4 3 15,0 0 0-15,0-3-1 0,0 3 4 0,2-6 3 16,6 3 2-16,2-7-2 0,-2 2 7 0,10-4 2 16,1-1 7-16,-1-3 6 0,7 3 0 0,-6-3-1 0,7 3 0 15,1 4 0-15,-9-6-10 0,7 5-5 0,3 5-10 0,-2-4-7 16,-8 4-5-16,0 0-4 0,-9 2-5 0,9 1-1 16,-18 4-1-16,10-2-1 0,-2 1 0 0,-7 3 0 0,-1-3 0 15,1 2 0-15,-1 3 2 0,1-6 1 0,-1 6-1 0,1-6 2 16,-1 5-1-16,1-4 0 0,-9-1 0 0,8 0 0 0,0 0-1 15,1-5-1-15,8 5 1 0,0-5 0 0,0 1 1 16,1 1 0-16,-2-9 2 0,1 8 1 0,9-1-2 16,-8 5 1-16,8-4-1 0,-9 5-1 0,0-6 1 0,-10 4-1 15,3 8-1-15,-1-7-3 0,-2 0 2 0,-6 5 1 0,7 0 0 16,-9 0 0-16,2-5 0 0,7 7 0 0,-9-9 2 16,2 8 0-16,-2-6-1 0,10 0 0 0,-10 1-1 0,12-1 0 0,-4 0 1 15,1-5 0-15,10 5 1 0,-10-4 2 0,18 4 1 16,-10-4-1-16,2 4 1 0,-1-5-1 0,0 9-1 0,1-8 0 15,-10 10-1-15,-1-6-2 0,3 0 0 0,-11 5-1 16,1-5 1-16,0 5 0 0,-8 0 2 0,7-4-1 0,-8 4 1 16,0 0 1-16,-7 1-1 0,5 4 0 0,3-6-1 0,-1 2 0 15,1-2-2-15,-2 6 1 0,2-5-1 0,7 0-1 16,1 1 2-16,0 4 0 0,8-5 0 0,0 1 2 0,2-2-1 16,6 2 1-16,-8-2-2 0,10 2 1 0,-10-2 0 15,0 2 1-15,2-5-1 0,-2 4 1 0,-8 0 1 0,7 0 1 16,-6-5 3-16,-1 5-1 0,-1-1 1 0,1-3 0 0,1 5 0 15,-2-1 1-15,1-5 1 0,-1 5 1 0,1 0 1 16,0 0 0-16,-1-5-1 0,10 5 1 0,-9 0 0 0,8-5-1 16,0 1-1-16,2 5-2 0,6-6-2 0,3-1-2 0,-3 2 1 15,1-6-2-15,1 5-1 0,-10 0-1 0,0 0 0 16,0 0 1-16,-8 2 0 0,10-2-2 0,-12-1 0 16,2 2 1-16,-10-1-1 0,11 5 1 0,-1-5 0 0,-9 1 0 15,9-1 1-15,0 0 1 0,0 0-1 0,1 0 1 0,-4 1 0 16,4-1-1-16,-1 5-1 0,7-5 1 0,2 2-1 0,0-8 0 15,-1 6 1-15,1 6-1 0,8-12 0 0,-8 7 0 16,8 0 0-16,-9-2 1 0,9-3 0 0,-8 4 2 16,0-4 2-16,-1 4 0 0,-8-5 1 0,0 0 3 0,-1 0 0 15,1 6 7-15,-1-6 5 0,2 0 5 0,-11 6 6 0,10-7 6 16,-7 8 4-16,-3-7 1 0,10 5 8 0,-10-6 4 16,10 8 4-16,0-2 0 0,0 0 0 0,-1-1 0 0,1 1 4 15,9 2 5-15,-10 2-1 0,1-3 2 0,0 4 3 0,0 0 3 16,-1 0 7-16,-7 2 1 0,-1-4-4 0,-9 2-5 15,-8 1-4-15,9-2-5 0,-19 6-6 0,1-4-5 0,-8-1-6 16,-1 5-5-16,1-5-2 0,0 5-5 0,-10-5-2 16,1 5-7-16,-1-4-20 0,-8 4-56 0,0-6-89 0,0 2-96 15,-17-6-120-15,-1-5-196 0,-15 1-119 0,-21-2-81 0,-23 3-31 16</inkml:trace>
  <inkml:trace contextRef="#ctx0" brushRef="#br0" timeOffset="-71510.36">1172 3864 46 0,'-9'-5'141'0,"9"5"-26"0,0 0-23 0,0-6-21 0,0 6-18 0,0 0-14 0,0 0-7 16,-9-3 0-1,9 3-2-15,0 0-4 0,0 0-3 0,0-5-4 0,0 5-2 0,0 0 3 0,0-5-5 0,-8 5-1 16,8 0 2 0,0-5 2-16,0 5 1 0,0 0 1 0,0-5 0 0,0 5-4 15,0-5 4-15,0 5-1 0,0 0 2 0,0 0 2 0,0-5 2 16,0 5 2-16,0-5 1 0,0 5 3 0,0 0 0 0,0-5-1 0,0 5-3 0,0-5-3 0,0 5-5 15,0 0-4-15,0-3-2 0,0 3-1 0,0 0-2 0,0 0 1 32,0-6-1-32,0 6 2 0,0 0 0 0,0 0 2 0,0 0 2 0,0 0-2 0,0 0 3 0,0 0-1 0,0 0 0 15,0 0-2-15,0 0-1 0,0 0-2 0,0 0-2 16,0 0-4 0,0 0-2-16,0 0-2 0,0 0-1 0,0 0-1 15,0 6-1-15,0-6-1 0,0 0 0 0,0 3 1 0,8-3 1 16,-8 5 1-16,0 0 0 0,0 5 4 0,0 0 2 0,9 0 1 15,-9-2 1-15,9 8 0 0,-9-1 4 0,8-1 1 0,2 0 3 16,-2 7 0-16,-8-3-2 0,8 2-1 0,-8 5 1 16,9-6 0-16,0 6-1 0,-9-1-4 0,0 1 0 0,8 4-1 15,1-4-1-15,-9-1 0 0,9 5 0 0,0 0 0 0,-9 1-1 16,8-6-2-16,1 5-1 0,-9 0-1 0,9 7 1 0,-9-7 3 16,0 4 0-16,0-3-1 0,0 3 1 0,0 3 0 0,0-7 1 0,0 4-1 15,0-3-2-15,0 1-2 0,0-4 0 0,0 3 0 16,8-5-1-16,-8-1 0 0,0-5-1 0,0 1 0 0,0-1 1 15,9-4-1-15,-9 0 1 0,0 1-1 0,0-8 0 16,0 7 0-16,0-5 1 0,0-2 1 0,0-1 0 0,0 2-1 16,0-4 1-16,0 0 0 0,0 0 0 0,0 0-1 0,0-5 0 15,0 0 0-15,0 0 1 0,0 0 2 0,0 0 2 16,0 0 1-16,0 0 2 0,0 0 2 0,8 0 0 0,-8 0 0 16,0 0-2-16,0 0-1 0,0 0-1 0,10 0-2 0,-10-5 0 15,7 5-2-15,2 0-1 0,9-5-1 0,-9 0 0 16,8 5 0-16,0-5 0 0,1 0 0 0,0 5-1 0,-1-4 1 15,0-3 0-15,0 4 0 0,1 3 1 0,8-5-2 16,-9 0 0-16,9 5 0 0,-8-5 0 0,-1 5 0 0,1-5 0 16,-2 5 0-16,2 0 0 0,-1-5 0 0,-8 5 1 0,0 0-1 15,-1 0 2-15,10 0-1 0,-18 0 0 0,8 0 1 16,1 0-1-16,-9 0 0 0,0 0-1 0,0 0 1 0,0 0 0 16,0 0 1-16,0 0 1 0,0 0-2 0,0 0 2 15,0 0-2-15,0 0 2 0,0 0-1 0,0 0-1 0,0 0 0 16,0 0-1-16,0 0-2 0,0 0-11 0,0 0-15 0,0-5-27 15,0 0-39-15,9-5-66 0,-9 7-128 0,0-13-108 16,9 6-70-16</inkml:trace>
  <inkml:trace contextRef="#ctx0" brushRef="#br0" timeOffset="-70977.22">2015 4225 98 0,'0'0'185'0,"0"5"-47"0,0-5-40 0,0 0-28 16,0 0-19-16,0 5-12 0,8-5-9 0,-8 0-2 0,0 0-2 15,0 0 1-15,0 0-2 0,10 5 0 0,-10-5-1 0,0 0 0 16,7 0 0-16,-7 0 1 0,9 0 0 0,-9 0 1 16,9 0 0-16,-9 0-2 0,8 0 1 0,1 0-2 0,-9 0-2 15,9 0-1-15,0 0-4 0,-9 0-1 0,8 0 1 16,0-5 0-16,2 5-2 0,-2 0 0 0,0-5 2 0,2 5 1 15,7-5-1-15,0 5 0 0,0-4-3 0,1-2 0 0,-1 6-1 16,9-9-3-16,1 9-1 0,-2-4-2 0,2-7-1 16,-1 11-1-16,0-10 1 0,-9 5-1 0,9 2-1 0,-1-3-1 15,2 2-1-15,-10-2-1 0,1 2 0 0,-1 4-1 16,1-6 0-16,-10 2 0 0,10 4-1 0,-10 0 3 0,1-6 3 16,-9 6 4-16,9 0 5 0,-9 0 5 0,8 0 4 0,-8 0 5 15,0 0 6-15,0 0 3 0,0 0 0 0,0 0-1 16,0-4-3-16,0 4-3 0,0 0-4 0,-8 0-6 0,8 0-5 15,0 0-7-15,-9 0-1 0,9 0-6 0,0 0-8 0,-9 0-11 16,9 4-16-16,0-4-17 0,-8 0-27 0,8 0-33 16,-9 0-44-16,9 0-71 0,-9 0-112 0,-8 0-73 0</inkml:trace>
  <inkml:trace contextRef="#ctx0" brushRef="#br0" timeOffset="-70318.48">2222 4435 104 0,'0'0'148'0,"0"5"-36"0,0-5-36 0,0 0-29 0,0 0-21 15,0 5-9-15,0-5-8 0,0 0-4 0,0 0 0 16,0 0 2-16,9 0 4 0,-9 5 4 0,0-5 9 0,0 0 2 15,0 0 7-15,0 0 7 0,0 0 4 0,0 0 2 16,0 0 1-16,0 0 0 0,0 0-1 0,0 0 0 0,0 0 0 16,0 0-5-16,0 0-3 0,0 0-3 0,0 0-4 0,0 0-5 15,0 0-5-15,0 0-4 0,0 0-5 0,0 0-3 16,0 0-4-16,0 0 0 0,0 0-4 0,0 0 2 16,0 0 0-16,0 0 0 0,0 0 1 0,0 0 0 0,0 0 0 15,0 0 2-15,0 0-1 0,9 0-1 0,-9 0 1 0,0 0 1 16,0 0 1-16,0 0-1 0,0 0 0 0,9 0-2 0,-9-5 2 15,0 5-1-15,8 0-1 0,-8-5 1 0,8 5-2 16,-8 0 1-16,10 0 2 0,-1-5 0 0,-1 5 0 0,2 0 0 16,-3-4-1-16,11 4 1 0,-9-6 0 0,7 6-1 15,2-4 0-15,0 4-1 0,-1-5-3 0,9 5 2 0,-8-4-1 16,6 4 0-16,-4-6-1 0,5 6 0 0,-8-4 1 16,1 4-2-16,-1 0 1 0,0-6-1 0,1 6 0 0,-1 0 0 15,1 0 4-15,-2-5 2 0,-7 5 0 0,0 0 2 16,-1-5 1-16,1 5 2 0,0 0 4 0,-9 0 4 0,0 0 2 15,9 0 3-15,-9 0 6 0,0 0 4 0,0 0 5 0,0 0 5 16,-9 0 2-16,9 0-1 0,0 0-2 0,0 0-2 16,0 0-4-16,-9 0-6 0,9 0-6 0,0 0-7 0,0 0-5 15,-9 0-4-15,9 0-12 0,0 0-22 0,-8 0-28 16,8 0-46-16,-9-4-83 0,9-2-179 0,-9 3-100 0,1-7-51 16</inkml:trace>
  <inkml:trace contextRef="#ctx0" brushRef="#br0" timeOffset="-69674.57">3759 3482 28 0,'0'0'364'0,"0"0"-90"0,0 0-90 0,0-3-63 16,0 3-38-16,0 0-22 0,0 0-13 0,0 0-7 16,0 0-7-16,0 0-5 0,0 3-7 0,0-3-7 0,0 7-4 15,0-4-5-15,0 3-2 0,0-2-1 0,0 6 3 0,0 5 7 16,0-5 5-16,0 4 5 0,0 1 2 0,9 5 2 0,0-1 2 16,-9-4 1-16,9 8-2 0,-1-2-5 0,-8-1-3 15,8 4 1-15,1 1 1 0,0 3 0 0,9-3-1 16,-10-1-1-1,1 6-1-15,-1-6 0 0,-8 6-4 0,18-2-1 16,-9-3-7-16,0 4 0 0,-2-3-1 0,-7-3 5 0,10 2-4 16,-1-1-2-16,0 0 1 0,-9-4-3 0,8-1 1 15,-8 1-3-15,0-4 1 0,8 2-6 0,-8-3 2 0,0 0 1 16,0-6 0-16,0 1-1 0,0 5 2 0,0-10 0 0,10-1 1 16,-10 2-2-16,0-2-6 0,0 1-15 0,0 0-24 0,0-5-30 15,8 0-46-15,-8-5-96 0,0 0-141 0,0 1-79 16,9-6-42-16</inkml:trace>
  <inkml:trace contextRef="#ctx0" brushRef="#br0" timeOffset="-69123.46">3360 4495 7 0,'-9'3'353'0,"1"-3"-101"0,-1 0-99 0,0 6-59 16,1-6-31-16,8 4-12 0,0-4-7 0,0 0-4 0,-9 6-1 15,9-6-4-15,0 0-3 0,0 0-5 0,0 0-7 16,0 0-10-16,0 0 0 0,9 0 0 0,-9 0 3 0,8 0 2 15,1 0 1-15,0 0 1 0,-1 0-1 0,9 0 3 16,-7 0-1-16,7 0-3 0,9 0-2 0,-8 0-3 0,-2 0-3 16,11 0 0-16,-1 0 1 0,0 0-2 0,9-6-2 0,-1 6 1 15,-8-4-2-15,17-2 0 0,-8 6 2 0,9-3-1 16,-1-3 1-16,1 1 0 0,-1 1 1 0,1-6 3 0,8 5 1 16,0-5 2-16,-1 5 2 0,10-5 0 0,-8 1 1 0,-1-1-2 15,8 5 1-15,2-5-6 0,-10 0 0 0,8 0-1 16,1-3-2-16,-1 3-2 0,1 0-1 0,0-6 0 0,9 7-2 15,-9 0 1-15,8-6 1 0,2 0 2 0,-3 5-1 16,2-5 1-16,-9 6-2 0,0-1 2 0,-1-5-1 0,1 6 1 16,-9 0-2-16,0-1-2 0,-9-1 6 0,2 1-2 0,-11 5-2 15,0-4-2-15,1 5 1 0,-9-2-2 0,-1 2 1 16,-8-2 0-16,3 2-6 0,-3-2 3 0,-1 2 2 0,-7-1 3 0,0 1 2 16,0 4 5-16,-1-6 4 0,1 6 7 0,-9-6 6 15,9 6 8-15,-9 0 5 0,0 0 3 0,0 0 3 0,0 0-1 16,0 0-3-16,0 0-5 0,0 0-5 0,0 0-7 15,0 0-6-15,-9 0-12 0,9 0-22 0,-9 0-27 0,1 0-36 16,-1-4-54-16,0 4-82 0,-8 0-166 0,-8 0-92 0,5 0-45 16</inkml:trace>
  <inkml:trace contextRef="#ctx0" brushRef="#br0" timeOffset="-67107.21">3100 5090 175 0,'0'5'273'16,"0"-5"-70"-16,0 0-57 0,0 0-41 0,0 5-26 16,0-5-15-16,0 0-15 0,0 0-2 0,8 0-2 0,-8 0-1 15,0 0-4-15,0 0-1 0,0 0-4 0,0 0-1 0,0 0-6 16,0-5-2-16,9 5-2 0,-9 0-3 0,0 0-1 15,0-5-6-15,0 5-3 0,0-5-2 0,8 5-2 0,-8 0-1 16,0-5-3-16,0 5-1 0,0 0 1 0,0 0-1 16,10 0-2-16,-10 5 0 0,7-5 0 0,2 5 0 0,2 0 0 15,-4 0 0-15,10 5-1 0,-8-1 0 0,8 6 1 0,-7-5 0 16,7 5 0-16,1 0 1 0,-10 3 0 0,9 2 0 16,-8-1 1-16,8 1-1 0,-8 5 0 0,-1-1 1 0,-8 1 0 15,9-1 0-15,0 1 0 0,-9-1-1 0,8 0 0 16,-8 0 2-16,9-3 0 0,-9-8 0 0,0 7 1 0,0-5-1 15,0-5 0-15,0 0 5 0,8-6 5 0,-8 7 6 0,0-11 10 16,0 3 11-16,0 3 14 0,0-6 15 0,0 4 13 16,0-4 4-16,0-4 3 0,0-2-3 0,0-3-7 0,0 4-10 15,0-9-13-15,0 4-9 0,0-10-11 0,-8 5-5 16,8 2-8-16,0-8-4 0,0 3-5 0,0-8 0 0,0 7-3 16,0-5-4-16,-9 4-4 0,9-4 0 0,0 4-2 15,9 1 0-15,-9-6 2 0,0 10-3 0,0-3 1 0,8-2-1 16,-8 5-1-16,10-1 0 0,-10 2-2 0,8 0 1 0,1 4-2 15,0 0 1-15,-2 1-2 0,3-1 1 0,-3 5 0 0,4 0-2 16,-2 0 1-16,-2 5 1 0,-7 0-1 0,9 0 0 16,9 5 1-16,-10 0 0 0,1 5 0 0,0 0 1 0,-1 4 1 15,1 1 0-15,0 0 0 0,-1 5 0 0,1-1 2 16,0 1-2-16,0-2 1 0,-1 7-1 0,10-1 1 0,-10-4 0 16,-8 4-1-16,9 0 0 0,-1 2 0 0,1-3 1 15,1 6 0-15,-10-9-2 0,7 5-3 0,4-1-1 0,-11-4 0 16,7 4-2-16,-7-5-3 0,0 2-6 0,8-7-6 0,-8 0-4 15,0-4-3-15,0 5-6 0,0-5-11 0,0-6-11 16,0 6-11-16,0-4-12 0,0-2-16 0,0-4-16 0,0 5-23 16,0-5-28-16,0 0-51 0,10-5-101 0,-10 1-98 15,0-6-47-15</inkml:trace>
  <inkml:trace contextRef="#ctx0" brushRef="#br0" timeOffset="-66000.68">3950 5046 223 0,'0'0'210'0,"0"0"-55"0,0 0-46 0,0 0-30 0,0 0-22 0,10 0-7 16,-10 0-11-16,0 0-9 0,0 0-4 0,8-5-5 15,-8 5-3-15,0 0-3 0,9-5-2 0,-9 0-1 16,8 5-3-16,1-5 3 0,0 0 0 16,-1 2 1-16,1-9 4 0,0 12 2 0,-1-8 0 15,1 2 1-15,9-4 0 0,-10 5 0 0,0-5-2 0,2 7 0 16,7-8-1-16,-7 7-2 0,-3-1-1 0,3-5 1 0,-3 5 0 0,3 0 0 0,-10 0 2 0,8 1 0 16,0-3-3-16,-8 7 2 0,0-3-1 0,10 3-3 15,-10-5-1-15,8 5-2 0,-8 0-3 0,0-5-2 0,0 5 2 16,0 0-1-16,0 0 1 0,0 0 1 0,0 0 0 0,0 0 1 15,0 5 0-15,0-5-1 16,0 0-1-16,0 5 0 0,0-5-2 0,-8 3-1 0,8 4-2 0,0-3-1 0,0 6 0 0,0 0 1 31,0 4-1-31,0-3 2 0,0 7-1 0,0-2 1 0,-10 4 2 0,10 3 0 16,0-3 0-16,-8 9 1 0,8-4 0 16,-8 4-2-16,8-6 0 0,-10 8-1 0,10-1-1 15,-7-1 0-15,7-1 0 0,-10 2-1 0,10-1 1 0,-7 1 0 16,7-2 0-16,-10-2-1 0,10-8 2 0,0 7-2 0,-10-10 1 15,10-1 0-15,0 1 0 0,0-5 0 0,0 0 0 16,0-6 3-16,0 1 4 0,0 1 7 0,0-6 5 0,10 0 6 16,-10-6 4-16,0 1 0 0,10 1 3 0,-3-11-3 0,3 5-5 15,-3-10-5-15,3 6-5 0,-2-5-5 0,0-1-3 16,2-5 1-16,-10 5 0 0,8 2 0 0,1-7 3 0,-9 5-1 16,0 1 1-16,8-1 1 0,-8-3 0 0,0 7-1 15,0-4-1-15,0 7-3 0,0-7-1 0,10 5-2 0,-10-1-3 16,0 8-1-16,0-2 0 0,0 0 0 0,0 0-2 0,0 0 1 15,0 6 1-15,0-1-1 0,8 0-1 0,-8 5 1 16,0-5-2-16,0 5-1 0,0 0 1 0,0 0 0 0,0 0 0 16,8 5 0-16,-8 0 1 0,10 0 2 0,-10-1-2 0,8 11 2 15,-8-5 0-15,8-1 1 0,1 5 0 0,0 2-1 16,0 3 0-16,-2-3 0 0,3 2 1 0,-2-3-1 0,1 5 0 16,1-1 0-16,-10 6 1 0,8-6 0 0,0 0-2 15,1 2 0-15,0-3 1 0,0-2 0 0,-1 4 0 0,-1-2-1 0,4 3 1 16,-2-8 1-16,-1 2 1 0,1 5-2 0,-1-6 0 15,-8 1-10-15,17-6-12 0,-7 1-21 0,-2 6-31 16,9-11-43-16,-8 0-72 0,-1-2-150 0,10-3-93 0,-9-3-52 16</inkml:trace>
  <inkml:trace contextRef="#ctx0" brushRef="#br0" timeOffset="-63200.55">4863 4729 178 0,'0'-5'232'0,"0"5"-53"0,0 0-46 0,0 0-37 0,0 0-23 15,0 0-19-15,0 0-8 0,0 0-6 0,0 0-1 0,0 0-3 16,0 0-5-16,0 0-5 0,0 0-4 0,0 0-1 0,0 0-6 15,0 0-3-15,0 0-5 0,0 0-1 0,0 0 0 16,0 0-1-16,0 0-2 0,0 0 0 0,0 0 0 0,0 5 0 16,0 0 6-16,0 4 4 0,8-5 1 0,-8 12 2 15,9-6 2-15,0 5 1 0,-1 3 2 0,1-3 0 0,0 5-4 0,-1-1-2 16,1 1-2-16,-1 5-1 0,10-1 1 0,-10 0-1 16,10-4-3-16,-8 5-2 0,6-2 0 0,-7 2-3 0,9-1-1 0,-10-4 0 15,-1 0-2-15,3 4 0 0,8-9 1 0,-9 3-1 16,-9-2 0-16,7-1 1 0,3-5 1 0,-10 0 1 15,0 0 4-15,8-2 5 0,-8-3 6 0,0 0 8 0,0 0 11 16,0-5 13-16,0 6 11 0,0-2 10 0,0-4 9 0,0 0 3 16,-8 0-4-16,8 0-6 0,-10 0-8 0,3 0-13 15,7-4-11-15,-9 4-9 0,1-6-3 0,-2 6-1 0,0 0 0 16,3-5 0-16,-1 5-1 0,8 0 0 0,-10-5-1 0,2 5-6 16,8 0-8-16,-9 0-6 0,0 0-5 0,2 5-2 0,-3 0 0 15,1 1-1-15,0-2-2 0,1 6 1 0,0-1 1 16,-2 1-2-16,2 5 1 0,-1-5 0 0,1 4-1 15,8 1-1-15,-9 0 2 0,9 0-3 0,0 0 2 0,0-2 0 16,0 3-1-16,0-3 0 0,0-3-3 0,9 6-6 0,-9-2 0 16,0-5 0-16,8 1-2 0,-8 0-1 0,9 0-2 15,-9 0-1-15,8-5 1 0,2-1 5 0,-2 2-3 0,0-2-2 16,1 1 0-16,0 1-2 0,1-6 2 0,-3 0 1 16,-7 0 2-16,9 0 1 0,-9-6 2 0,9 1 4 0,-1 1 1 15,2-6 4-15,-2 0 1 0,-8 0 0 0,7-5 2 0,13 1 0 16,-12-1 0-16,1 0-1 0,-2 0 1 0,3-4-1 15,-2-1-3-15,1 7 3 0,0-7-4 0,-1 0 3 0,1 6 0 16,-1-1 2-16,1 0 1 0,0 0-1 0,-9 2 3 0,8 3-1 16,-8 4 2-16,0-4 0 0,10 5-2 0,-10 0-2 15,0 2 0-15,0-3 1 0,0 6 0 0,0 0-1 0,0-4-2 16,0 4 1-16,0 0-1 0,0 4 1 0,0-4 0 16,0 6-1-16,0-3 0 0,8 2 7 0,-8 5-2 0,0-5-3 15,9 5 0-15,-9 0 1 0,8-1-1 0,-8 1 0 0,9 0 0 16,0 0-6-16,-2 0 3 0,11-1 2 0,-9 1 0 15,1-5 0-15,-2 4 0 0,9-3 0 0,-8-1 1 16,8 0-2-16,-8 0 1 0,0 0 0 0,8-5 0 0,1 0 0 16,-10 0 0-16,10 0-5 0,-1 0-5 0,0-5-12 0,0 0-12 15,1 0-14-15,-1 0-16 0,1-5-21 0,-2 0-27 16,3 0-33-16,-1 1-51 0,-2-6-100 0,2-5-102 0,-2 2-55 16</inkml:trace>
  <inkml:trace contextRef="#ctx0" brushRef="#br0" timeOffset="-62339.34">5236 4508 35 0,'0'0'279'0,"0"0"-56"15,0 0-62-15,0 0-48 0,0 0-34 0,0 0-21 16,0 0-12-16,0 0-11 0,0 0-5 0,0 0-4 16,0 0-4-16,0 0-3 0,0 0-4 0,0 0-3 0,0 6-5 15,0-6-2-15,0 0 0 0,0 0 1 0,0 0 2 0,0 0 4 16,0 0 1-16,0 0 4 0,0 0 3 0,0 0 5 15,0 0 1-15,0 0 1 0,0-6 1 0,0 6 0 0,0 0 0 16,7 0-1-16,-7-4-2 0,0 4-2 0,0 0-4 16,0 0-3-16,0-6-4 0,11 6-2 0,-11 0-3 0,0 0-3 15,7-3 0-15,-7 3-1 0,0-6-2 0,9 6 0 0,-9-5-1 16,10 5 1-16,-2-4-1 0,1 4 0 0,-1 0 0 16,1-6 0-16,0 6 1 0,-1-4 0 0,1 4 1 0,0 0 0 15,0 0 0-15,-1-5-1 0,-8 5 1 0,9 0-2 0,0 0 0 16,-9 0-1-16,8 0 0 0,-8 5 1 0,0-5 0 15,0 0 0-15,8 4 1 0,-8-4 0 0,0 6 1 0,10-6 3 16,-10 4 1-16,8 1-2 0,-8 1 1 0,0-3 2 16,9 3-1-16,-9 4 2 0,0-5 2 0,0-2-2 0,0 9 1 15,0-3 1-15,0 1 2 0,0 0 0 0,0 0 0 0,-9 3 0 16,1-3-3-16,8 6 1 0,-10-7 0 0,2 5-3 16,0-4 0-16,-1 5-3 0,0-5-1 0,9 4 1 15,-8-3-1-15,-1 2 0 0,0-2 0 0,0-1 0 0,1 4 1 16,8-4 0-16,-9 0 0 0,0 0-1 0,1-1-1 0,8-3 0 15,-9 2-1-15,9-2-1 0,-8 4 1 0,8-10-3 0,0 6 2 16,0-3-1-16,0 2 1 0,0-5-1 0,0 0 1 16,0 0 1-16,0 0 0 0,0 0 1 0,8 0 2 0,-8 0 4 15,9 0 1-15,-9-5 4 0,8 5 0 0,1 0 2 0,8-3-1 16,-8-3 2-16,9-4-1 0,-1 4-2 0,0 2-2 16,1-6-2-16,-1 5-1 0,0-5-2 0,11 6 0 15,-13-6-2-15,3 4-2 0,7-2-2 0,-6 3 0 0,-1-5 0 16,7 5 0-16,-8-6-1 0,1 8 0 0,-10-4 1 0,10 4 1 15,-1-2-1-15,-9-1 1 0,2 6-1 0,-10-4 1 0,8 4 3 16,-8 0-2-16,0-5 1 0,0 5 0 0,8 0-2 16,-8 0-6-16,0 0-12 0,0 0-20 0,-8 0-29 15,8 0-41-15,0 0-79 0,0-5-155 0,-8 0-97 0,8 5-52 16</inkml:trace>
  <inkml:trace contextRef="#ctx0" brushRef="#br0" timeOffset="-60946.23">5678 3019 155 0,'0'-5'223'0,"-8"5"-72"0,-1 0-53 0,9-5-32 16,-8 5-21-16,-2 0-9 0,2-4-4 0,0 4-1 16,-2 0 0-16,2 0 0 0,0-7-2 0,-10 7-1 0,9 0 0 15,2 0 1-15,-11-3-2 0,9-2 1 0,-9 5 1 0,10-5-1 16,-1 0-1-16,-9 0-3 0,3 5-1 0,4-5-3 16,-6 5-1-16,0-5-5 0,0 5-2 0,-1 0-2 0,1 0-1 15,-9-5-1-15,8 5-1 0,-8 0-3 0,1 0 0 16,-12 0 0-16,4 0 2 0,6-3 1 0,-16 3 3 0,9 0 1 15,0-7-1-15,-11 7 2 0,12 0 1 0,-11 0 1 0,0 0-1 16,1 0 0-16,-2 0 2 0,2 0-2 0,-9 0 1 16,9 0-1-16,-9 0-2 0,-1 0 1 0,2 7-4 0,-2-4-1 15,2 2-5-15,-10 0 0 0,0 5-1 0,1-5-1 16,-1 8 0-16,-9-2 0 0,0 4-2 0,1 0-1 0,0-1 2 16,-10 0 0-16,10 7-1 0,0-7 3 0,7 2 1 15,-7-3-1-15,8 7 3 0,-1-5-1 0,2-1 0 0,0 1 1 16,9-1-1-16,-11 6-4 0,9-6 2 0,2 7 1 0,-10-3-2 15,9 2 0-15,0-1 0 0,-9 1 0 0,0 5 0 16,9-6 1-16,-9 6-1 0,-8 5-1 0,8-6 0 0,-7 4 1 16,6 2 2-16,-7 5-2 0,-1-2 0 0,0 2 1 15,-7 4-2-15,7-1 1 0,-9 1-1 0,11 6 1 0,-11-1-3 16,0 0 2-16,10 0 0 0,0 1 1 0,0 4 0 0,8-8 0 16,0 4 0-16,0 0 0 0,8-7-1 0,11 6-1 15,-2 1 0-15,9-3 0 0,-8 3 0 0,18 4-2 0,-10-5 2 16,8 4 0-16,11-3 1 0,-3 4 0 0,2 0 1 15,9 0 0-15,-1 4 1 0,9-4 0 0,0 4 1 0,9 2-2 16,-1-2 1-16,1 0-1 0,-1-2-1 0,11 2 0 0,-3 1-1 16,2 0 2-16,-1-1-1 0,10 1 1 0,-2 0-1 15,2-2 1-15,-2 3 0 0,1-2 0 0,9 0 1 16,-9-4-2-16,-1 6 0 0,11-6 1 0,-2 4 0 0,2-4 0 16,-11 4 1-16,19-3 1 0,-8 4 0 0,-3-5 0 0,2-1 3 15,9-4-1-15,-10 5 3 0,9-9 0 0,0 3 1 0,1-4 2 16,-1-5-1-16,10 0 2 0,-1 1 0 0,1-10 2 15,-2 4 0-15,18-6-2 0,-8-3-1 0,8 0 0 16,10-6-1-16,-10-4 0 0,11 0-2 0,6-5-3 0,-9 0-3 16,9-5 0-16,2-5-1 0,0 0 0 0,-1-5 1 0,-1 5 0 15,-8-9 1-15,10 4 1 0,-2-5 1 0,-8-5-1 16,0 7 0-16,-8-7-1 0,7 1-2 0,-6 4-2 0,-2-6 0 16,-9 3 1-16,10-7-3 0,-9 5 2 0,8 1-2 0,-8-1 1 15,-1-3-1-15,11 3 0 0,-11-6 0 0,-8 3 1 16,9-2-2-16,-1 1 3 0,-7-6-2 0,8 7 1 0,-9-6 0 15,0-1 1-15,0-1 1 0,0 3-1 0,0 4 0 16,-8-11 1-16,-1 6 0 0,0-1 1 0,1-3 2 0,-1 2 0 16,1-2 0-16,-10-7 2 0,9 6-1 0,-8-4 1 0,1-7 0 15,-2 7 2-15,1-11 0 0,8 4 1 0,-17-4 1 16,9 0 1-16,-1-4 3 0,1-6 1 0,-9 1 4 0,9-5 3 16,-9-1 1-16,0-5 7 0,0-4 7 0,-8 0 4 15,-1-1 4-15,1 2 5 0,-10-2 3 0,0 0 5 0,2 2 0 16,-10-7 0-16,-10 11 3 0,10-5 9 0,-8 4 10 0,-10 7 7 15,1-3 3-15,-1 2 3 0,-8 4-1 0,1 5 0 16,-10 1-8-16,0-1-13 0,0 10-12 0,0 0-14 16,-7 6-12-16,7-2-6 0,-9 6-5 0,10 5-16 0,-9 0-21 15,7 3-31-15,11 3-47 0,-2 4-47 0,1 4-57 0,18 5-78 16,-1-5-152-16,0 6-101 0,9 3-64 0,0 1-18 16</inkml:trace>
  <inkml:trace contextRef="#ctx0" brushRef="#br0" timeOffset="-60508.76">6061 4079 20 0,'0'0'364'16,"0"5"-104"-16,0-5-101 0,0 0-67 0,0 0-35 0,0 0-19 15,8 0-6-15,-8 0-1 0,0 0-1 0,9 0 3 16,-9 0 6-16,9 0 0 0,0-5 0 0,-1 5 1 0,0-5-1 16,10 5 0-16,-10-5-2 0,10 0-2 0,-9 1-2 0,9-3-3 15,-10 4-2-15,10-2-3 0,-1 0-5 0,0 0-3 16,0-5-1-16,-7 5-2 0,6 0-1 0,2 2-3 16,-1-7-3-16,-8 4-2 0,8 6 3 0,-8-5-3 0,0 0-1 15,8 0-3-15,-8 0-1 0,0 5-1 0,-2-5-9 0,2 0-13 16,2 5-19-16,-4-3-23 0,3 3-28 0,-3-6-37 0,-7 6-59 15,9-6-99-15,-9 6-95 0,0-4-48 0</inkml:trace>
  <inkml:trace contextRef="#ctx0" brushRef="#br0" timeOffset="-60305.65">6096 4225 142 0,'-9'5'306'0,"9"5"-108"0,9 0-74 0,-9-5-41 16,8 0-19-16,0-1-7 0,1 2 0 0,8-6 3 15,1 4-2-15,-1-4-3 0,1-4-6 0,7 4-5 0,-6-6-7 16,6 2-5-16,1-1-4 0,1 0-5 0,-1-5-5 0,-9 5-3 16,9 0-2-16,-8 0-1 0,-11 1-1 0,13-2-4 15,-3-3-2-15,-10 9 0 0,2-4-2 0,0-2-1 0,-1 6-3 16,-8-5-8-16,0 5-12 0,10 0-12 0,-10 0-23 16,0-5-30-16,0 0-53 0,0 5-92 0,0-5-127 0,-10 2-61 15</inkml:trace>
  <inkml:trace contextRef="#ctx0" brushRef="#br0" timeOffset="-59399.05">7171 4053 270 0,'-7'0'271'0,"7"0"-84"15,0 0-61-15,-9 0-39 0,9 0-20 0,0 0-11 0,-9 0-7 16,9 0-4-16,-8 0-1 0,8 0-7 0,-10 0-8 16,10 0-5-16,-8 0-6 0,1 0-5 0,-3 0-2 0,0 0-3 15,10 7-4-15,-8-7 1 0,8 0 2 0,-9 0-2 16,9 4-1-16,0-4 0 0,0 0-1 0,-7 0 2 0,7 0 2 16,0 0 4-16,7 0 1 0,-7 0 3 0,0 0 3 0,0 0-1 15,0 0 4-15,9 0 2 0,-9 0 0 0,8 0 3 16,2 0 0-16,0 0 1 0,-3 0 1 0,11 0 1 0,-1 0-3 15,-1-4-2-15,3 4-4 0,6-7-2 0,2 4-4 16,-1-2-1-16,8 0-3 0,1 0 2 0,10-5-2 0,-3 5 1 16,1-3 1-16,9-2-1 0,0-6 3 0,10 6 1 0,-2-3 2 15,9-3 2-15,1 2 2 0,0-1 5 0,-1-1 2 16,1 3 2-16,-1-2 0 0,1 0-1 0,-1 1 2 16,9-1-3-16,-8 0-2 0,-1 2-3 0,0-3-4 0,1-4 1 15,0 5-5-15,9 1-2 0,-11-1-2 0,2 1-3 0,8-2-1 16,-8-2-2-16,-1 3 1 0,0-1-4 0,10-2 1 0,-10 3 0 15,-9 0-1-15,10 0-1 0,-9-4 0 0,0 5-1 16,-1-2-1-16,-6 7 0 0,-4-5 0 0,3-2-1 16,-10 6 1-16,0 2 0 0,1-2 1 0,-18-1 0 0,9 1 0 15,-9 7 0-15,-8-3 0 0,-2 1 1 0,2 1 2 0,-10-2 1 16,1 2 2-16,0 4 1 0,-9-5 1 0,9 5 5 16,-9 0 1-16,0 0 1 0,0 0 1 0,0 0-4 0,-9 0-12 15,0 0-18-15,0 0-26 0,-7 0-31 0,-10 0-38 16,8 5-51-16,-16-5-77 0,7 0-142 0,-8 4-85 0,-8-4-49 15</inkml:trace>
  <inkml:trace contextRef="#ctx0" brushRef="#br0" timeOffset="-51828.33">7138 3108 215 0,'-10'-6'258'0,"10"6"-76"16,0-6-67-16,0 6-39 0,0-4-21 0,0 0-11 0,0 4-5 16,0-6-4-16,0 6-2 0,-8-4 0 0,8 4-1 15,0 0-3-15,0 0 0 0,0 0 0 0,0-5 1 16,0 5 0-16,0 0-1 0,0 0-3 0,0 0-3 0,0 0-4 16,0 0-4-16,0 5-2 0,8-5-3 0,-8 0-2 0,0 4 2 15,10 2-2-15,-2 2 2 0,1 4-1 0,0-2 3 16,-2-2 2-16,12 7 2 0,-10 1-1 0,-1 2-3 0,10-3 1 15,-10 4 1-15,9-4-2 0,-8 4-2 0,8 2-2 0,-8-3-2 16,8 8 0-16,-8-7-1 0,9 1-1 0,-10 3-2 0,1-3 1 16,7 0-3-16,-6-1 0 0,0-5 0 0,-3 2 0 15,3-1 0-15,-3-7 0 0,-7 2 1 0,10 0 0 16,-10-4 7-16,8-2 10 0,-8 2 12 0,0-6 16 0,8 0 12 16,-8 0 10-16,0-6 6 0,10-4 7 0,-10 0 5 0,8 0-4 15,-8-5-9-15,9-3-5 0,-9-6-6 0,8 4-2 16,-8-5-1-16,9 2-1 0,-9-7-4 0,9 5-2 0,-9-4-1 15,0-1-5-15,0 6-5 0,0-5-3 0,0-1-5 0,0 6-7 16,0 0-5-16,0 0-3 0,-9-1-7 0,9 1-4 0,0 4-5 16,-9-1-3-16,9 8-6 0,0-2-16 0,-8 2-26 15,8 3-33-15,0-2-35 0,0 8-36 0,8-6-39 0,-8 5-42 16,9 1-64-16,0 0-125 0,-1-2-70 0,10 6-33 16</inkml:trace>
  <inkml:trace contextRef="#ctx0" brushRef="#br0" timeOffset="-50731.44">7789 3395 83 0,'0'0'240'0,"8"-5"-60"0,-8 5-54 16,0-5-41-16,0 0-25 0,0 1-14 0,0 4-5 16,0-6-3-16,0 6-1 0,9-4 0 0,-9 4-1 0,0-5 1 15,0 5 1-15,0 0-1 0,0-4 2 0,-9 4-1 0,9 0 2 16,0 0-4-16,0 0-2 0,0 0-4 0,-8 0-3 15,8 0-6-15,0 0-6 0,0 4-4 0,-7-4-4 0,-4 5-4 16,11 5-1-16,-9-6-1 0,1 6 0 0,8 0 0 0,-8 0 0 16,-2-1 1-16,10 1 0 0,-8 1-1 0,8-2 0 15,-8-5-1-15,8 7 0 0,0-1 1 0,0-2-1 0,0-1-1 16,0 2 1-16,0-5 0 0,0 6 0 0,0 0 0 0,0-5 0 16,8-1-2-16,-8 2 0 0,0-2 0 0,8 2 0 15,-8-2 0-15,10 2 0 0,-10-6 1 0,8 0 0 0,-8 4 0 16,8-8 1-16,1 4 0 0,-9-6 2 0,11 6-1 15,-4-4 2-15,1-2-1 0,1-4 0 0,0 6-1 0,0-5 0 16,-1-1 0-16,-8 0 0 0,8 1 1 0,-8-1 0 0,10-2 2 16,-10 4 0-16,0 2 5 0,9-4 2 0,-9 7 1 15,0-3 2-15,0 1-1 0,0 1 0 0,0 4-2 0,0-6-1 16,0 6-3-16,0 0-3 0,0 0-1 0,0 0-4 16,0 0-1-16,0 0 0 0,0 6 2 0,0-2-2 0,0 1-1 15,0 1 1-15,8 3 2 0,-8-5 0 0,0 7 0 16,10-1-1-16,-10-2 1 0,7 2-1 0,-7 0 1 0,9 6 0 15,-9-7-1-15,9 1-1 0,-9-6 0 0,9 6 0 0,-1-4-3 16,0 3 2-16,-8-4-1 0,10-5 0 0,-10 5 0 16,8-5 1-16,0 0 0 0,-8 0-1 0,10-5 3 0,-2 0-1 15,1 0 2-15,-1-5 0 0,2 0 0 0,-2 0 0 0,-8 1 0 16,8-1 2-16,-8 0 0 0,10-3 1 0,-10 3-3 16,0-2 2-16,7-2-1 0,-7 4 1 0,0 1 0 15,0 0-2-15,0-1 1 0,0 5 0 0,0-5 1 0,0 5-1 16,0 0 3-16,0 0 1 0,-7 0 0 0,7 1-1 0,0 4 0 15,0 0-1-15,0 0-1 0,0 0 0 0,0 0-1 0,7 4-1 16,-7 1-1-16,0 0 0 0,0 0 0 0,10 0 0 16,-10 5 1-16,7-5 0 0,3 5-1 0,-10-6 0 0,10 7 0 15,-3-8-1-15,-7 7 0 0,10-4 0 0,-2-1 1 16,0-2-1-16,-8 4-1 0,9-7 1 0,-9 5 1 0,0-5-1 16,9 0 3-16,-9 0 0 0,0 0-2 0,9 0 1 15,-9 0 1-15,0 0 0 0,0-5 1 0,0 5-1 0,0-7-1 16,8 4-1-16,-8-2 1 0,0-1 0 0,0 2 0 0,0-2 0 15,0 3 0-15,0-3 0 0,0 1-3 0,0 1-9 16,0-2-10-16,0 2-17 0,0 4-24 0,9-5-37 0,-9 0-66 16,0 0-127-16,0 5-90 0,0-5-49 0</inkml:trace>
  <inkml:trace contextRef="#ctx0" brushRef="#br0" timeOffset="-50010.72">8579 2941 217 0,'0'-6'281'16,"0"6"-70"-16,0-4-63 0,0 4-45 0,0-5-30 0,0 5-19 0,0 0-13 16,0-5-8-16,0 5-7 0,0 0-7 0,0 0-5 0,0 5-3 15,0-5-5-15,0 0-5 0,0 5 0 0,-9-5 0 16,9 4 0-16,0 2 3 0,0 3 0 0,-8-2 2 16,8 1 2-16,-9 2 3 0,9 0 3 0,-8 3 1 0,-2 3 2 15,1-1 0-15,2-1 2 0,-4 6-1 0,4-5 0 0,-2 3-3 16,-8-2-1-16,8 3-2 0,1 1-2 0,-2-5-1 0,10-1-2 15,-8 1-3-15,-1-1 1 0,9 1-2 0,-9 0 1 16,9-5-2-16,0-2-1 0,0 2 0 0,0 2-1 16,9-3 2-16,-9 1-1 0,9-6 0 0,-1 6 0 0,-8-4 3 15,18-3 1-15,-9 3 1 0,-1-2 2 0,10 1 1 0,0-5 0 16,-11 0-1-16,12 0-1 0,-2-5-2 0,9 1-1 16,-9 4-1-16,9-6-1 0,-8-3-3 0,8 5 1 0,0-2-2 15,-10 2 1-15,11-6 1 0,-10 4 0 0,1 3 0 16,0-3 0-16,-1 0 2 0,-9 3 0 0,10-4 3 0,-10 7 7 15,-8-4 9-15,9 0 12 0,-9-2 14 0,0 2 9 0,0-1 6 16,0-5 7-16,-9 1 7 0,9-1 6 0,-8 0 4 16,-1-5 0-16,0 1-5 0,1-1 1 0,-1 0 5 15,1 0 1-15,-10-4-3 0,9 5-9 0,-7-7-10 0,6 1-8 16,3 2-8-16,-13-2-7 0,4 6-10 0,7-6-6 0,-8 5-4 16,7 2-5-16,-6-3-2 0,7 1-2 0,-8 7 0 0,8-4-3 15,0-2-4-15,-8 5-2 0,8-1-3 0,0 4-3 16,1 2-11-16,-1-2-19 0,9 2-29 0,-8-2-36 0,8 6-37 15,0-3-38-15,0 3-35 0,8 0-38 0,1 0-38 16,-9 0-68-16,17 0-117 0,0 0-47 0</inkml:trace>
  <inkml:trace contextRef="#ctx0" brushRef="#br0" timeOffset="-49635.46">8979 2747 42 0,'-9'-7'471'15,"9"7"-122"-15,0 0-132 0,0-5-91 0,0 5-54 16,0 0-33-16,0 0-17 0,0 0-7 0,0 5-6 0,0 2-2 16,0-4-1-16,9 2-3 0,-9 5-1 0,7-5-1 0,-7 5 2 15,10 5-1-15,-10-6 3 0,9 6 2 0,0 0 1 16,-9-2 2-16,9 7 1 0,-9-5 1 0,7 5 0 0,3-6 1 15,-10 1-2-15,8 4-2 0,1-4-2 0,-1 5 0 0,1-7 0 16,0 3 0-16,-1-1-3 0,1-1-1 0,0 0 1 16,8 2-1-16,-8-1 2 0,0-7-3 0,-1 4 2 15,10-2-2-15,-10-2 1 0,1-3 2 0,8 5 2 0,-7-4 0 16,-3-2 4-16,4-4 1 0,4 6 3 0,-5-6 4 0,-2-6 2 16,9 6-1-16,-7-4 1 0,6-2-2 0,-6 1-1 0,-2-5-3 15,9 5-2-15,1-4-4 0,-10-1-3 0,9 0-4 16,-8 0-10-16,-1 1-13 0,2-1-22 0,-2-6-27 15,1 8-40-15,-1-7-63 0,-8 0-111 0,0 1-109 0,-8-1-60 16</inkml:trace>
  <inkml:trace contextRef="#ctx0" brushRef="#br0" timeOffset="-49400.65">8935 2998 182 0,'8'0'298'0,"2"7"-101"15,-2-7-72-15,1 0-40 0,7 0-21 0,-6 0-11 0,17-7-4 16,-10 7-4-16,8-3-4 0,-7-7-3 0,16 5-2 0,-7-5-3 16,-1 0-5-16,8 0-1 0,-6 1-4 0,5-6-1 0,2 5-4 15,-1-4-5-15,-7-2-7 0,7 8-17 0,-8-3-28 16,1 1-55-16,-12-4-135 0,13 5-101 0,-19-6-71 0</inkml:trace>
  <inkml:trace contextRef="#ctx0" brushRef="#br0" timeOffset="-47115.22">7207 4586 31 0,'0'0'256'16,"0"6"-53"-16,0-6-63 0,0 0-42 0,0 4-32 0,0-4-20 16,0 0-12-16,0 0-7 0,0 0-4 0,0 0-1 15,0 0 1-15,0 0-4 0,0 0 4 0,0 0 4 0,0 0 5 0,8 0 2 0,-8 0 4 16,0 0 5-16,0 0 2 16,0 0 2-16,0 0-1 0,0-4-1 0,0 4-2 0,0-6-2 0,0 6-1 0,0-4-2 15,0-1-3-15,0 5-4 0,0-4-3 0,0-2-1 0,0 2-4 16,0-6-3-16,0 4-5 0,0 2-2 0,10-2-4 15,-10-2-1-15,8 1-1 0,-8 4-2 0,9-8 1 0,-1 7-3 16,-8-2 1-16,9-3-2 0,0 4-1 0,-9 1 0 0,8 4 0 16,1-6 0-16,0 6-1 0,-1 0-1 0,1 0 0 15,-9 6 1-15,9-2-1 0,0 1 0 0,-1 4 0 0,1 1 0 16,0 1-1-16,-2 4 0 0,3-2 2 0,0 3-1 0,-3 3 0 16,3 1 1-16,-3-6 0 0,3 11 0 0,-2-6 1 15,0 1 1-15,2-5 0 16,-2 4-1-16,-8 1 1 0,9-7 0 0,-9 3 1 0,8-2-4 0,-8-3 1 0,0-7 1 0,9 6 0 15,-9-6 3-15,0 2 3 0,0 0 4 0,0-3 5 0,0-3 12 16,0 0 8-16,0 0 11 0,0 0 12 0,0 0 10 16,0 0 4-16,0-3 3 0,0-3-3 0,0 0-7 0,0 2-9 0,0-6-13 15,0 0-12-15,0 1-12 0,0-7-10 0,-9 2-5 16,9 0-3-16,0-1 0 0,0-1-1 0,0-2-2 16,0 3 1-16,0-5-1 0,0 1 1 15,0 5 0-15,0-2 0 0,0 2-2 0,9-1 0 0,-9 5 0 0,0 0-2 0,0 0-1 16,9 2 0-16,-9 1-2 0,0 4-1 0,0-2-2 15,0-1-3-15,0 2-1 0,8 4 1 0,-8 0 1 0,10 0 0 16,-10 0 0-16,8 4 3 0,0 2 2 0,-8-1 2 16,18-2 1-16,-9 9 1 0,-2-3 2 0,-7 1 0 0,18 4 0 15,-9 1 0-15,1-1-1 0,-2 2 2 0,0-2-1 0,1 5-1 16,0 1-3-16,0-5 2 0,-1 3-1 0,1 3 0 16,0-6 0-16,0 4-2 0,-1-5-1 0,1 7-1 0,-9-7-5 15,8-4-6-15,-8 4-5 0,9 1-9 0,-9-5-8 0,0-1-10 16,8-2-8-16,-8 1-10 0,0-3-10 0,10 0-10 15,-10 0-12-15,0-5-12 0,0 0-12 0,8 0-17 0,-8-5-32 16,8-5-55-16,2 5-100 0,-2-8-70 0</inkml:trace>
  <inkml:trace contextRef="#ctx0" brushRef="#br0" timeOffset="-46143.32">8006 4547 217 0,'-8'0'229'0,"8"0"-45"16,0 0-46-16,0 0-36 0,0 0-24 0,0 0-18 16,0 0-10-16,0 0-6 0,0 0-5 0,0 0-4 15,8 0-4-15,-8 0-2 0,0-4-5 0,0 4-3 0,8 0-6 16,-8-6-1-16,0 6-1 0,10-3 1 0,-3-2-1 0,-7-2 0 16,10 4 0-16,-3-8 3 0,3 7 3 0,7-5 1 0,-7 3 1 15,-2-3 0-15,0 3 3 0,1-3 2 0,0 4 2 16,0-5 0-16,-1 5-1 0,1 0 0 0,-9 0 1 0,9 1-2 15,-1-2-2-15,-8 2-2 0,0 4-4 0,9-5-3 16,-9 5-2-16,0 0-3 0,0 0-3 0,0 0-3 0,0 0-1 16,0 0-2-16,0 0-1 0,0 5-1 0,0-1 0 15,0 2 2-15,0 3 1 0,0 6 1 0,-9 0 2 0,9 4 2 16,0 0 0-16,-8 7 0 0,-1-3 0 0,9 2 0 0,-9 5-1 16,1-7-1-16,8 7-1 0,-9 0 0 0,9-6-1 0,-9 0 0 15,9 6 0-15,-9-7-1 0,9-1 0 0,0-4-1 16,-8 3 0-16,8-3-1 0,0-8 0 0,0 5-1 15,0-10 1-15,0 5 0 0,0-6 2 0,0 1 4 0,0-5 6 16,0 5 7-16,0-5 7 0,8-5 7 0,-8 5 4 0,0-9 4 16,0 2-1-16,9-6-1 0,0-2-5 0,8-5-3 15,-8 1-5-15,0-1-5 0,-1-5-3 0,10 6-3 0,-10-5-2 16,1 0-1-16,-1 0-1 0,-8-1-3 0,10 5-2 16,-2-5-2-16,0 6-1 0,-8-5-1 0,9 5 0 0,-9 3-2 15,9 2 0-15,-9 0 0 0,0 4 1 0,10 5-2 0,-10-5-1 16,0 4 0-16,0 6-3 0,0-3 0 0,0 3 0 15,0 0-1-15,0 0 0 0,7 3 0 0,-7-3 0 0,0 10 1 16,9 1 1-16,-9-1 2 0,9-2 0 0,-1 8 0 16,2 4 2-16,-10-7 0 0,8 7 0 0,-1 0 1 0,3 4-1 15,0-4 1-15,-10 0 1 0,8 4 0 0,0-4 1 0,1-1-1 16,0 1-1-16,-9-1 0 0,8 1 1 0,1-6-1 16,-9 5-3-16,9-4-3 0,-9 0-5 0,8 0-4 0,-8 0-5 15,9-5-7-15,-9-1-8 0,8-4-13 0,-8 5-9 0,0-5-11 16,0 0-12-16,9-5-11 0,0 4-14 0,-9-4-16 15,8-4-18-15,2-1-34 0,-2 0-61 0,9-10-123 16,-8 6-66-16</inkml:trace>
  <inkml:trace contextRef="#ctx0" brushRef="#br0" timeOffset="-45501.87">8737 4264 27 0,'-11'0'462'0,"11"0"-105"0,0 0-132 0,0 0-93 0,0 6-60 16,0-6-36-16,0 9-18 0,11-4-10 0,-11 5-2 16,7 0-4-16,-7-2-1 0,10 8-1 0,-3-1 2 0,2-1 1 15,0 2 1-15,-9-3-1 0,8 3 2 0,2-2 3 0,-10 5 3 16,8-4 3-16,-8 0 1 0,9 0 2 0,-9 3 2 15,0-8 5-15,0 4 3 0,0 1-1 0,0 1 1 16,0-2 1-16,-9-4 1 0,9 5 1 0,-8-1-1 0,-2 1-3 16,2-1-4-16,-1 1-2 0,0 5-4 0,2-6-2 0,-3 0-2 15,3 7-4-15,7-6-3 0,-11-2-1 0,11 3 0 0,-9-6-3 16,9 5 1-16,0-7-1 0,-7 2 0 0,7 2 0 16,0-4-1-16,0-3 0 0,0 5-1 0,7-6 0 15,-7-4 0-15,0 6 1 0,0 0 0 0,0-6-1 0,9 0 2 16,-9 0 3-16,0 0 1 0,11-6 2 0,-11 6 1 0,7-10 1 15,3 5 0-15,-3-5 1 0,2-4-1 0,0 4-1 0,-1-4 0 16,2-1-1-16,-2-1 0 0,-8 2 2 0,9-5 5 16,-9 3 6-16,0 3 1 0,0-7 10 0,0 5 3 0,0 0 7 15,0 1 7-15,0 4 2 0,0 1-1 0,0-1-3 0,-9 4 1 16,9-4-8-16,0 6-4 0,0-1-7 0,0 1-8 16,0-2-6-16,0 6-4 0,-8 0-3 0,8 0-5 15,0-4-2-15,0 4-1 0,0 0-2 0,0 0 0 0,0 4-2 16,8-4 1-16,-8 6-1 0,0-2 2 0,0 1 0 0,0 5 0 15,0-6 0-15,9 6 1 0,-9 5 1 0,0-5 0 16,8 4 0-16,-8 1 0 0,0 0 1 0,9 0 1 0,-9 0 1 16,0-1 0-16,9-4 1 0,-9 4-1 0,8 0-1 15,-8 2 0-15,9-1-1 0,-9-7 0 0,9 8 1 0,-9-7-3 16,8-4 0-16,-8 5-3 0,9-1 0 0,0-3-2 0,-9 3-2 16,8-2-3-16,0-4-4 0,2 2 0 0,-2-5-4 15,-8 5-1-15,9-5-3 0,-1 0 0 0,2 0-4 16,-2 0-4-16,1-5-5 0,0 5-6 0,-2-5-8 0,3 2-5 15,-1-4-8-15,0 4-10 0,0-9-8 0,-2 3-11 0,3-1-16 16,-2 5-22-16,-8-10-42 0,9 1-74 0,-9 4-122 0,0-9-60 16</inkml:trace>
  <inkml:trace contextRef="#ctx0" brushRef="#br0" timeOffset="-44967.35">8754 4098 142 0,'0'-4'445'0,"0"-6"-125"0,0 0-125 0,7 5-75 0,2-4-44 0,0-1-24 16,9 0-13-16,-10 0-3 0,18 0-3 0,-9 2-3 16,9-2-4-16,-8-1-7 0,8 1-4 0,-1 0-4 0,2 5-4 15,-11-4-3-15,12 9-2 0,-12-6 1 0,2 6-2 16,-1 0 1-16,-8 6-1 0,0-6 1 0,-1 6-1 0,1 2 1 16,-9 2 2-16,0 0-2 0,0 4 0 0,0 1 1 0,-9 0 2 15,9 3 0-15,-8 3 0 0,-1-1 1 16,-8-2-2-16,8-2 1 0,-9 3 1 0,11 1-2 0,-2-6-1 0,-9 1 0 15,8-5 1-15,3 5-3 0,-2-11 3 0,9 6-2 0,-9-5 0 16,9-5 3-16,0 5 1 0,0-5-2 0,0 5 0 16,0-5 1-16,0 0-5 0,0 0 3 0,9 0 1 0,-9-5-1 15,9 5-1-15,-2-5 2 0,3 0 0 0,8 0-1 16,-2-4 5-16,2 3-1 0,8-3-1 0,-9-6 0 0,1 5-3 16,8 2 2-16,-9-2-2 0,1-6 0 0,7 6-2 0,-6 1-1 15,-1-1 0-15,-11 4 0 0,1 2 7 0,2 0 2 16,-2 4 6-16,-8-6 5 0,0 6 8 0,9 0 7 0,-9-4 7 15,0 4 5-15,0 0 0 0,0 0 0 0,0 0-1 0,-9 0-6 16,9 4-5-16,0-4-5 0,-8 0-8 0,8 0-5 16,-10 6-7-16,2-6-8 0,1 0-14 0,-4 4-20 0,4-4-22 15,-3 4-32-15,1-4-41 0,9 0-73 0,-8 0-154 16,-1 0-91-16,1-4-59 0</inkml:trace>
  <inkml:trace contextRef="#ctx0" brushRef="#br0" timeOffset="-42867.36">9752 4050 175 0,'0'0'194'0,"0"0"-43"0,0 0-39 0,8 0-29 0,-8-5-23 0,0 5-14 15,0 0-9-15,0 0-6 0,0-5-3 0,0 5-3 0,9 0-1 16,-9 0-4-16,8-5-1 0,-8 5-4 0,0 0-2 16,0 0-3-16,9 0-2 0,-9 0 0 0,0 0 0 0,0 0-1 15,0 0 1-15,0 0 2 0,0 0 1 0,0 0 4 0,0 0 5 16,0 0 4-16,0 0 4 0,0 0 5 0,0 0 3 16,0 0 1-16,0 0 1 0,0 0 0 0,0 0-5 15,0 0-2-15,0 0-2 0,0 0-3 0,0 0-5 0,0 0-3 16,0 0-3-16,0 5-3 0,-9-5-1 0,9 5-3 0,0 0-1 15,-8 5 0-15,8-1 1 0,-9 1-1 0,1 0 0 0,-2 5 1 16,2-7 1-16,0 8 1 0,-2 3 1 0,3-3-2 16,-3-3 2-16,3 7 0 0,-13-4-1 15,13 2-1-15,-4 2-2 0,-5 0-2 0,8 4-2 0,-10 1 0 0,1-7-2 16,8 8 0-16,-8-3 1 0,-1 3 0 16,2-3 1-16,-2 7-1 0,1-6 2 0,8 1-2 0,1-5-1 0,-12-1 0 0,13 1 0 15,-1-7-3-15,-2 3 2 0,10-2-1 0,-8 1 2 0,8-5-1 16,0-1 1-16,-9 1 1 0,9 0 0 0,0-5 3 15,0 4-2-15,0-3-2 0,0-1-1 0,0-5 1 0,0 0-1 16,0 3 0-16,0-3-4 0,9 7 0 0,-9-7 1 16,8 0 1-16,2 0 2 0,-2 0 2 0,10 0 1 0,-1 0-2 15,0 0 5-15,10-7 0 0,-11 4-2 0,11 3 0 0,7-5 0 16,-8-1-4-16,1 6 1 0,0-4 0 0,7 4-1 16,-8-5 1-16,-1 5-1 0,1 0 0 0,9 0-1 0,-17 0 2 15,7 0-1-15,2 0 0 0,-10 0-2 0,1 0-3 0,-1 0-4 16,1 0-6-16,-10 5-8 0,9-5-10 0,-8 0-6 15,-1 4-10-15,2-4-7 16,-2 0-9-16,0 0-11 0,2 0-16 0,-2 0-20 0,-8 0-27 0,8-4-54 0,-8 4-89 16,9-5-82-16</inkml:trace>
  <inkml:trace contextRef="#ctx0" brushRef="#br0" timeOffset="-42255.11">10003 4215 195 0,'0'0'288'0,"0"0"-86"16,0-3-71-16,0 3-44 0,0 0-23 0,0 0-14 0,0 0-7 15,0 0-4-15,0 0-4 0,0 0-4 0,0 0-5 16,0 0-6-16,0 0-5 0,0 0-2 0,0 0-5 0,0 0 0 15,9 0 1-15,-9 0 1 0,0 3 0 0,0 3 1 0,8-6-1 16,-8 4 1-16,10 1 2 0,-2 5 0 0,0-5 0 16,-8 5 1-16,10-5 3 0,-2 5 3 0,9 4-2 0,-8-4 0 15,0 0-2-15,-1 5-1 0,10-6 0 0,-11 6-4 0,3-5-5 16,8 4-2-16,-9-5-1 0,8 6-1 0,-9-4-1 16,1 3 0-16,8-5-1 0,-8 6 1 0,-1-5 1 0,2 0-1 15,-2 4 0-15,10-4-1 0,-10 1 1 0,1-2-2 16,-1 1 0-16,1-5 0 0,-9 5 1 0,9-5 1 0,-1-5 5 15,-8 3 6-15,10-3 14 0,-10 0 18 0,0 0 18 0,7 0 13 16,-7-3 11-16,0-2 7 0,0-5 10 0,0-1 10 16,-7-2 2-16,7-2 4 0,0 0 5 0,0 0 5 15,-10-4 9-15,10 0 13 16,0-7 13-16,-8 7 1 0,8-5-6 0,-9 0-10 0,9-6-14 0,-9 5-15 0,9 1-15 0,0-4-21 16,-8-3-23-16,8 7-17 0,0-5-10 0,0 5-10 0,-9-6-8 15,9 6-5-15,0 4-3 0,-8 2-4 0,8-3-4 16,0 6-7-16,-10 2-15 0,10-3-22 0,-8 12-51 15,8-6-74-15,0 5-71 0,-8-1-69 0,8 2-82 0,8-2-125 16,-8 6-114-16,0 0-66 0,0 0 7 0</inkml:trace>
  <inkml:trace contextRef="#ctx0" brushRef="#br0" timeOffset="-41103">10585 4665 115 0,'9'0'177'0,"-9"5"-31"0,0-5-33 0,0 5-36 0,0-5-21 16,0 5-15-16,0-5-10 0,0 4-5 0,0-4-3 15,8 6-2-15,-8-1 0 0,0-5 3 0,0 0-2 16,0 3-1-16,0-3 1 0,0 0-2 0,0 7-1 0,7-7 0 15,-7 0 1-15,0 0 2 0,0 3 4 0,0-3 3 0,0 0 1 16,0 0 6-16,11-3 4 0,-11 3 2 0,0 0 0 0,7-7-2 0,-7 4-3 0,0-2-2 16,10-1-2-16,-10-3-3 15,10 4-3-15,-10-5-1 0,8 0 0 0,-8 1 0 0,8-1 2 0,-8-5 1 0,9 5-1 16,-9 0 1-16,0-4-1 0,9-1-2 0,-1 1 0 0,-8-2-2 16,9 1-1-16,-9 1-2 0,9-5-3 15,-1 4 1-15,-8-4-1 0,0-1 3 0,0 6 3 0,0-1 2 0,0 0 3 16,0 0 2-16,0 6 2 0,-8-5-1 0,-1 8-1 15,0-4-3-15,1 1-5 0,-1 3-2 0,9 3-7 0,-9 3-5 16,1-7-2-16,8 3-2 0,-8 4-4 0,8 0-1 0,-10 0-2 16,10 0-4-16,0-4-2 0,0 4-4 0,0 0-5 0,0 0-5 15,10 4-3-15,-10-4-1 0,8 0 1 0,-8 0-1 16,8 4 5-16,1 3 4 0,0-4 3 0,-1-3 3 0,1 6 5 0,0 0 2 31,-1-3 0-31,1 7 3 0,-1-4-2 0,1-2 0 0,8 6 3 16,-17-1-1-16,18 1 0 0,-9 0-1 0,-1 0 0 0,1 0-2 15,0-1-2-15,-9 1-4 0,7 0-4 0,4 0-4 16,-2 0-4-16,-2-1-3 0,-7-3 0 0,10 3 0 0,-2-3 0 16,1-3 4-16,-1 3 4 0,1 4 2 0,0-5 2 0,-1-5 2 15,1 3 4-15,0-3-1 0,0 0 1 0,-1 0 0 16,1 0 1-16,-9 0-3 0,9 0 5 0,-1 0 2 0,-8 0 1 16,8-3 1-16,-8-2 2 0,10-1 1 0,-10 2-1 0,0-2 5 15,0-3-2-15,8 4-2 0,-8-5 1 0,0-4 1 16,9 4 4-16,-9-5 4 0,0 5 5 0,0-3 5 0,0 3 3 15,0-6 5-15,0 6 7 0,0 1 5 0,-9-1 1 16,9 0 0-16,0 0-1 0,-8 1-3 0,8 0-2 0,-10 2-5 16,10-1-6-16,-8 2-8 0,8 6-7 0,-8-4-3 0,8-1-4 15,-9 5-5-15,9 0 0 0,-9 0 0 0,9 0-4 16,-8 0-1-16,8 5-1 0,-9-5-3 0,9 4 1 0,-9-4 1 0,9 6 0 16,-9-2 0-16,9 0 0 0,-8 3 2 0,8-4 0 15,0 3 3-15,-9 0 0 0,9-3-1 16,0 3 1-16,0-2-1 0,0 2 1 0,-9-2-3 0,9 2 2 0,0-6-2 15,0 4-2-15,0 2 0 0,0-3 0 0,0 3-2 0,0-2-5 16,0 1-7-16,9 0-12 0,-9 1-12 16,0-2-16-16,9 2-22 0,-9-2-31 0,8 1-57 0,1-5-116 0,0 0-95 0,0-5-66 15</inkml:trace>
  <inkml:trace contextRef="#ctx0" brushRef="#br0" timeOffset="-39911.81">10933 4455 161 0,'8'-5'191'16,"1"5"-46"-16,0-5-46 0,-1 0-34 0,0 0-21 0,2-5-11 16,-10 6-2-16,8-1-1 0,1-5 5 0,0 0 6 15,-1 0 5-15,-8 6 5 0,8-5 2 0,-8 3 0 0,9-4-2 16,-9 6 1-16,0-6-3 0,0 4-3 0,0 3-1 0,0-9-4 15,0 12-4-15,0-3-4 0,0-4-4 0,0 3-5 16,0 4-4-16,0 0-4 0,-9-4-4 0,9 4-5 0,0 4-2 16,0-4-3-16,-8 4-2 0,8 3 0 0,-8-4 0 15,8 3-2-15,0 3 1 0,-9 1 1 0,9 0-2 0,0 0 1 16,-9-1 0-16,9 1 1 0,0 6 0 0,0-6 0 0,0-1 0 16,0 5 0-16,0-4 0 0,0 0 0 0,0 0 0 15,9-1-2-15,-9-3 1 0,9 3 0 0,-9-3 0 0,8-3 3 16,0-3 1-16,-8 0 5 0,20 0 5 0,-13 0 1 0,10 0 1 15,-8-9 3-15,0 4 0 0,7-5 3 0,-6 1 2 16,7-1 2-16,-8 0 5 0,-1 0 2 0,1-4 1 16,-9 5 2-16,9-7 2 0,-9 6 1 0,0-3-4 0,9-3-4 15,-9 6-6-15,-9-3-1 0,9-2 0 0,0 4-1 0,-9-3 0 16,9 4-2-16,0 0 5 0,-9 0 1 0,9 6 1 0,-8-1-3 16,8-5-2-16,-9 5-3 0,9 0-4 0,0 5-3 15,0-5-5-15,0 5-6 0,-8 0-1 0,8 0 0 16,0 0-1-16,-9 0-1 0,9 5 0 0,0 0 0 0,-10 0 0 15,10 5-1-15,0-5 2 0,-8 5-1 0,8 4 2 0,0-4-1 16,0 0 0-16,0 5 1 0,0-6 0 0,0 0-1 16,8 1-1-16,-8 6 0 0,10-6 1 0,-10 3-1 0,9-3 0 15,-1 0 0-15,1 0-1 0,-9-1 2 0,8-3 0 16,1-2 1-16,0 6 5 0,0-5-5 0,-1-5 0 0,0 5-10 16,10 0-13-16,0-5-19 0,-1 0-22 0,1-5-25 0,-2 0-34 15,11-5-30-15,7 1-41 0,-8-6-67 0,1 1-133 16,-1-6-65-16</inkml:trace>
  <inkml:trace contextRef="#ctx0" brushRef="#br0" timeOffset="-39379.16">10967 3796 144 0,'0'6'322'15,"0"-6"-106"-15,-8 3-80 0,8 2-47 0,8-5-23 0,-8 5-8 16,0-5-3-16,8 0 2 0,2 5 2 0,-2-5-2 15,1 0-2-15,0 0-3 0,7 5-4 0,4-5-1 0,-5 0-4 16,3 0-3-16,-1 0 0 0,10 0 2 0,-10 0 0 0,9-5 0 16,-1 5 0-16,1 0-1 0,9-5 1 0,-9 5 2 15,10-5 1-15,-1 0-2 0,-1 5-1 0,1-3-3 0,-1-3-2 16,-7 0-6-16,7 2-5 0,-8 4-5 0,-9-5-7 16,1 5-3-16,-1-5-4 0,1 5-3 0,-10 0-2 0,2-5-1 15,-2 5-1-15,-8 0 0 0,8 0-2 0,-8 5 2 0,9-5 0 16,-9 0 0-16,9 5 1 0,-9 0 0 0,0-1 2 15,9 8-1-15,-9-4 3 0,8 7 3 0,-8 0 0 16,9-2 0-16,-9 8 0 0,8-1 2 0,-8 4 3 0,0 5 6 16,0 0 4-16,0 7-1 0,0-8 3 0,0 6 0 0,0 4 2 15,-8 3-1-15,8-3 0 0,-9 1-3 0,1 5-3 0,-1 1-1 16,0-7 0-16,-8 7-3 0,9-7 0 0,-2 2-3 16,2-1-2-16,0-1-4 0,-2-3-1 0,0-6-2 0,3 7 0 15,-1-13-1-15,-2 2 1 0,10-1-8 0,-8-10-26 0,8 6-35 16,0-6-41-16,0-3-46 0,0-7-65 0,8-4-129 15,-8 0-120-15,0 0-71 0,10-10-25 0</inkml:trace>
  <inkml:trace contextRef="#ctx0" brushRef="#br0" timeOffset="-37248.73">10064 3474 29 0,'0'-7'216'0,"0"7"-32"0,0 0-30 0,0 0-31 0,0-3-29 0,0 3-21 0,0 0-18 0,0 0-6 0,0 0-11 15,0 0-8 1,0 0-5-16,0 0-5 0,0 0-4 0,8 0-4 16,-8-5-2-16,0 5-3 0,9 0-2 0,0 0-1 0,0-6-1 15,8 6-1-15,-8 0 2 0,8 0 2 0,1-4 2 0,8-2 2 16,-9 3 3-16,9 3 0 0,8-11 2 0,1 7 5 0,1-6 2 16,-2 0 1-16,9-5 3 0,1 5-1 0,8-4 1 0,0-1 2 15,-2 0 1-15,13 0 1 0,-11-4-2 0,9 5-1 16,-8-7-1-16,7 3 0 0,1 3-2 0,-1-4-3 15,1 4-3-15,-9 0-4 0,8 0-3 0,1 2-3 0,1-3-2 16,-11 6-3-16,10-3-1 0,-1 3 0 0,-7-6 0 0,9 2 0 16,-11 3 0-16,1-3 1 0,-9 4-1 0,2 1-1 0,-3-1-1 15,-7 0 0-15,0 1-1 0,0 2 0 0,-11-1 1 16,-6 3 1-16,9 0 0 0,-18 0 1 0,8 0 1 0,-8 5 4 16,-1-5 2-16,-8 5 4 0,10 0 3 0,-10-5-1 0,0 5 4 15,8 0 1-15,-8 0-1 0,-8 0-4 0,8 5-1 16,0-5-5-16,-10 0-2 0,10 0-2 0,-8 5-5 0,-1-5 0 15,1 5-7-15,-1 0-6 0,0-5-13 0,-9 5-20 16,9 5-29-16,-9-7-45 0,2 8-78 0,-1-6-150 0,0 0-88 16,-1 5-43-16</inkml:trace>
  <inkml:trace contextRef="#ctx0" brushRef="#br0" timeOffset="-36370.54">12330 3400 273 0,'0'0'214'16,"0"0"-64"-16,0 0-48 0,0 0-31 0,0 0-20 0,0 0-10 15,-8 0-8-15,8-5-4 0,0 5-4 0,0 0 1 16,0 0-2-16,0 0 1 0,0 0-1 0,0 0-1 0,0 0 0 15,0 0 0-15,0 5 0 0,0-5 1 0,-9 0-2 16,9 5 2-16,0 0-1 0,-8 0-1 0,-2 5 2 0,3-1 1 16,7 0-1-16,-9 1-4 0,0 4-1 0,0-2-1 0,-1 1-1 15,3 3-2-15,7 3 0 0,-18-5-1 0,10 6-1 16,-2 5 0-16,-5-6 1 0,5 11 0 0,-8-6 0 0,1 1 0 16,0 3 0-16,-1 1-1 0,1 6 0 0,0-9-1 15,0 2-1-15,7 1-2 0,-7-4 0 0,9-1 0 0,-1 1-1 16,0-7 1-16,2 2 3 0,-4-5 0 0,11 1 4 0,-9-3-2 15,9-3 0-15,0 0-1 0,0 0-2 0,0-5 0 16,0 5-3-16,0-6-2 0,9 1-1 16,-9 0 0-16,11-5 1 0,5 5 1 0,-7 0 0 0,-1-5 1 0,9 0-1 0,1 0 0 15,-1-5-1-15,1 5 0 0,8-5-1 0,-9 5-3 16,0-5 1-16,1 0-2 0,7 1-1 0,-7 4 1 0,7-7-1 16,-6 4 0-16,6-2 0 0,2 5 1 0,-10-5-1 15,10 0 1-15,-2 0 0 0,-7 0-1 0,-2 5 1 0,1-5 1 16,1 0 0-16,1 2-2 0,-2 3 2 0,-9-7 4 0,0 4 8 15,2-3 9-15,-10 1 9 0,8 0 9 0,-8-5 8 16,9 0 7-16,-9 1 9 0,0-1 6 0,0 0 3 0,0-5 2 16,0 1 3-16,0 4 3 0,0-9 0 0,-9 4-3 0,1-4-4 15,-2 4-6-15,-6-10-8 0,6 6-5 0,-7-1-10 16,-10-5-9-16,10 2-4 0,1-3-2 0,-11 3-4 16,11-3-2-16,-2 3-3 0,0 3-4 0,1-4-5 0,-1 5-2 15,2-1-5-15,7 1-2 0,0 3-2 0,-1 3-1 0,3 3-4 16,-2-2-17-16,0 9-26 0,9-2-36 0,0-1-42 0,-8 2-40 15,8 4-44-15,8-6-49 0,-8 6-55 0,0 0-90 16,9 0-97-16,-9 0-47 0,9-3-2 0</inkml:trace>
  <inkml:trace contextRef="#ctx0" brushRef="#br0" timeOffset="-35979.09">12496 3336 10 0,'0'0'436'0,"0"0"-98"0,0-5-117 16,0 5-78-16,0 0-45 0,0 0-29 0,0 0-17 0,0 0-12 16,0 0-6-16,0 0-5 0,-10 5-7 15,10 0-3-15,0 1-7 0,0 4-5 0,0-6-1 0,10 11 1 0,-10-6 1 16,0 1 0-16,0 5 3 0,0 0 2 0,8 0 3 0,-8-2 3 15,8 1 1-15,-8 1 0 0,10 5 0 0,-10 0 0 16,8-5 1-16,1 5 0 0,-9 3-1 0,8-8 1 0,2 10 0 16,-10-10 1-16,0 9-1 0,8-4 2 0,-8-1-1 0,8 5 0 15,-8-5-2-15,10 1-4 0,-2 0-3 0,-8-5 0 16,9 4-3-16,-1-4-3 0,-8 0-2 0,9-7 1 16,0 3 1-16,-1 4 0 0,-8-10 0 0,10 5 0 0,-3-6 1 15,2 0 3-15,1 2 1 0,-2-6 1 0,2 0 0 0,-3 0 0 16,1 0 1-16,10 0 0 0,-9-6-2 0,0 2-1 0,0 0-2 15,9-1-2-15,-10 0-4 0,0 0 0 0,0-5-2 16,2 0-11-16,-2 1-17 0,1-1-22 0,-1-5-31 16,1 5-38-16,-1-9-52 0,1 4-87 0,-9-5-156 0,9 0-71 15,-9 1-29-15</inkml:trace>
  <inkml:trace contextRef="#ctx0" brushRef="#br0" timeOffset="-35744.11">12530 3664 56 0,'0'0'409'0,"17"-5"-104"0,-7 5-112 0,6-10-70 15,2 4-40-15,-1 3-23 0,1-8-8 0,7 2-3 16,2-1-1-16,-2 0-5 0,2 0-3 0,9 0-10 0,-12-4-8 15,3 5-6-15,7-1-14 0,-16 0-19 0,8 4-22 16,-9-3-34-16,1-1-61 0,-1 0-119 0,0 6-107 0,-17-5-68 16</inkml:trace>
  <inkml:trace contextRef="#ctx0" brushRef="#br0" timeOffset="-28878.71">1354 9242 261 0,'0'0'313'0,"0"-4"-112"0,0 4-73 0,0 0-40 15,0 0-22-15,0-6-11 0,0 6-8 0,-7 0-5 0,7 0-6 16,0 0-6-16,0 0-5 0,0 0-6 0,0 0-5 16,0 0-2-16,0 0-1 0,0 6 0 0,0-6 2 0,-11 4 2 15,11 2 2-15,-9 2 2 0,2 2 0 0,-3 5 2 0,-7 4-3 16,0 1-1-16,-9 5-3 0,8 3 0 0,-8 1-1 15,0 1-3-15,0 4-2 0,1 0 0 0,-1 1 2 0,-1 0 0 16,-8-6 3-16,10 4 3 0,-10 2 2 0,1-6 4 0,-1 7-1 16,-1-3 5-16,10-4 2 0,-17 5 4 0,8 1-1 15,1-5-2-15,7-1 0 0,-6 4-3 0,6-4 2 0,-1-4-3 16,3-2-5-16,8 2-2 0,-9-1-4 0,18-3-2 16,-2-2-4-16,-6 1-1 0,16-6-3 0,0 1-2 0,-9 5-2 15,18-6 0-15,-9-4 0 0,0 4 0 0,16 0-2 0,-6 1 2 16,-2 1 0-16,10-2 2 0,7 2 0 0,-7-3 0 15,7 3 0-15,2-2 1 0,0 1 0 0,7-1 1 0,1-4-2 16,-1 5 0-16,9 0 1 0,1-2 0 0,0-2 0 0,0 4-2 16,-1-5 2-16,9 3-2 0,-9-3 1 0,0 0-1 15,1 1-1-15,8 2 0 0,-17-2 0 0,7-1 0 0,3 4 0 16,-10-5 0-16,-9 3 0 0,8-9 0 0,-8 7 0 16,-9 0 0-16,11-5 0 0,-13 0-1 0,3 5 1 0,-9-10 1 15,0 5-1-15,-2-2 0 0,3-3 0 0,-1 6 1 0,-9-6 1 16,0 0 2-16,9 0-2 0,-9 0-5 0,0 0-15 15,8 0-20-15,-8-6-34 0,0 3-50 0,8-2-84 16,-8-10-166-16,0 0-91 0,0 2-46 0</inkml:trace>
  <inkml:trace contextRef="#ctx0" brushRef="#br0" timeOffset="-28378.85">1528 9871 115 0,'-10'0'394'0,"10"-4"-112"0,0 4-106 0,0-4-67 0,-8 4-41 0,8 0-25 15,0 0-15-15,0 0-8 0,0 4-8 0,0-4-3 16,8 4-5-16,-8 2-3 0,10-2 0 0,0 8 0 0,-3-9 2 16,1 7 2-16,10 6 2 0,-9-6 3 0,7 3 4 0,-6 7 4 15,8-5-1-15,-10 4 1 0,10 0-1 0,-10 2 0 16,9-6-1-16,-8 4-4 0,0 1-2 0,-1-2-2 0,10-3-2 16,-10 4-2-16,1-4 1 0,0-5 0 0,-9 5 0 15,9-6 2-15,-1 1 1 0,-8-5 3 0,8 0 7 0,-8-1 7 16,0 2 13-16,10-6 18 0,-10 0 26 0,0 0 33 0,0 0 30 15,0 0 20-15,0-6 10 0,0-3 3 0,0-6 2 16,0 1-8-16,0-6-12 0,-10-4-13 0,10-1-7 0,-8 1 0 16,8-6-2-16,-8 1-2 0,-1 0-12 0,0-5-9 0,0 1-10 15,1-3-22-15,-10 3-27 0,10-2-24 0,-1-4-14 16,9 10-6-16,-9-6-4 0,1 6-3 0,-1 0-3 0,1 4 0 16,-2 5 0-16,10 2 1 0,-8 3-2 0,0-1 0 15,8 6-2-15,0 2-4 0,-9 3-12 0,9 0-30 0,0 0-52 16,0 5-64-16,9-5-62 0,-9 5-50 0,8 5-44 0,0 0-39 15,10 0-41-15,-1 0-54 0,1 3-105 0,-1 2-12 16,0 1 11-16</inkml:trace>
  <inkml:trace contextRef="#ctx0" brushRef="#br0" timeOffset="-27408.64">2119 10512 221 0,'0'4'224'0,"0"-4"-59"0,0 0-42 15,0 0-28-15,0-4-17 0,0 4-14 0,0 0-10 0,0-4-7 16,0 4-5-16,0-5-3 0,0-1-6 0,0 2-2 0,0-2-1 15,0-4 1-15,0 6 2 0,0-5 1 0,0-1 1 16,-10 0 2-16,10-6 2 0,-8 3-2 0,8 2-1 16,-8-3 1-16,8-1-2 0,-9 1 0 0,0-6-4 0,9 5-3 15,-9 1 2-15,9-1 5 0,0-5 3 0,0 7-3 0,0-2-3 16,0-6-5-16,0 7-2 0,0 0-3 0,9-1-7 16,0 0-7-16,-9 0-6 0,9 5-2 0,-9-3-2 0,8 7 1 15,0-4-2-15,-8 5 0 0,10 0 0 0,-10 1 1 16,8 4 0-16,-8 0 0 0,8 0-3 0,-8 4 3 0,10 1 0 15,-10 0 0-15,8 5 1 0,1 0 0 0,-9-1 0 0,8 6 0 16,1 0 3-16,-9 0-2 0,8-5 2 0,1 4-1 16,0 6 0-16,-9-12 0 0,9 7 0 0,-1 1 0 0,1-6-1 15,9 4 0-15,-10-5 0 0,0 1 0 0,2 0 0 16,-1-4 0-16,-1 3 0 0,2-9 0 0,6 5 0 0,-7 0 0 16,0-5 0-16,-1 0 0 0,-8 0 0 0,18-5 0 0,-18 0-1 15,8-4 1-15,1-2 0 0,8-4 0 0,-8 2 1 16,-9-7-1-16,18 1 1 0,-18-1 1 0,8 4-1 0,0-2 0 15,-8-2 1-15,10 0 1 0,-10 5 3 0,0-4 2 0,0 4 1 16,0 6 0-16,-10-6 3 0,10 5-2 0,-8 0 1 16,8 0-1-16,-8 1-3 0,8 3-1 0,-10 3-1 15,10 3-3-15,0 0-2 0,-8 0-1 0,8 0 0 0,0 0-1 16,-9 3-1-16,9 3 1 0,0 3-1 0,0 1 1 0,-8 0 1 16,8 0-1-16,8-1-1 0,-8 1 1 0,0 5 0 0,9 0-2 15,-9-6 1-15,8 6-1 0,2-5-2 0,-2 5 2 16,0-6-2-16,2 1 0 0,7 0-1 0,-10-6-1 15,3 6-3-15,0-4 0 0,6 2 0 0,-7-1-2 0,8-7 2 16,1 0-1-16,-1 0-1 0,-8-7 2 0,17 4 2 0,-9-2 2 16,1-5 1-16,-2 0 3 0,2-4-1 0,-1 4 2 15,-8-5 2-15,8 0 0 0,-7-4 0 0,5 4 1 0,-5 0 5 16,-10-3 2-16,10 2 5 0,-2 2 3 0,-8-7 4 0,0 7 7 16,0 0 3-16,0-1 3 0,-8 6 0 0,8-6-4 15,-10 0-3-15,0 5-3 0,3 1-3 0,-1 0-4 0,-2 3-6 16,2 2-2-16,-10-7-3 0,9 11 0 0,1 0-3 15,-1 0 1-15,0 0-1 0,9 0-2 0,-8 0 0 0,0 0-2 16,8 5 1-16,0 1-2 0,0-2 2 0,0 2-2 0,0 3 0 16,8 0 2-16,-8 6 0 0,8 0 0 0,1-1-2 15,-9 6 2-15,9-6 0 0,-1 12 0 0,1-7-2 0,0 1 2 16,8 3 1-16,-7 2 1 0,-2-1 0 0,-1 1-1 16,3-6-2-16,0 6-1 0,7-5-4 0,-10-1-7 0,11-5-13 15,-9 2-8-15,8-7-12 0,-8 0-6 0,9-4-14 0,8-5-9 16,-9-5-14-16,9-4-19 0,-8-6-26 0,8-5-51 15,-9 0-94-15,9-9-101 0,-9 1-52 0</inkml:trace>
  <inkml:trace contextRef="#ctx0" brushRef="#br0" timeOffset="-26939.52">2535 9335 186 0,'0'0'387'0,"-9"5"-120"0,9-5-106 16,-8 0-66-16,8 0-41 0,0 0-22 0,0 0-11 16,8 5-3-16,-8-5-1 0,9 0-2 0,0 0-1 0,0 4 0 15,8-4 1-15,-8 5 5 0,8-5 2 0,9 6 4 0,-8-3 2 16,7-3 3-16,-8 0 1 0,10 0-2 0,-1 6 1 15,1-6-5-15,-3 0-2 0,3-6-5 0,7 6-3 0,-8 0-3 16,1 0-1-16,-1-3-1 0,9 3-3 0,-9 0 0 16,0-6 0-16,0 6-1 0,0 0-1 0,0-5-1 0,0 5 0 15,-1-4-2-15,-5 4 1 0,4-5 0 0,2 5 1 0,-8 0-1 16,-1 0 0-16,1-5 1 0,-1 5-3 0,0 0 1 16,-8 0 1-16,0 5-3 0,-1-5-1 0,1 0 0 0,0 5 0 15,-1-5-1-15,1 4 3 0,-1 7 2 0,2-2-1 16,-2 1 2-16,1 5 2 0,-9 0 0 0,9 4 2 0,-9 1 3 15,7 9-3-15,-7 0 1 0,0 5-2 0,0 5 0 0,-7 4 0 16,-2 6 0-16,0 2-1 0,-9 7 0 0,1 0-1 16,0 5 0-16,0 1-2 0,-9 3 0 0,0 3 0 0,0-2-2 15,-1-4 0-15,1-1-1 0,2-5 1 0,-3-3-2 16,0-1-10-16,10-6-21 0,0-4-38 0,-1-10-57 0,10 1-130 16,8-6-115-16,-9-10-82 0,9 1-46 0</inkml:trace>
  <inkml:trace contextRef="#ctx0" brushRef="#br0" timeOffset="-26375.92">3828 9540 168 0,'-8'0'370'0,"-1"5"-115"0,9-5-102 0,0 0-61 15,-9 0-34-15,9 0-25 0,0 5-8 0,0-5-3 16,0 0-1-16,0 0 1 0,0 0 0 0,0 0-2 0,0 5-6 16,9-5-4-16,-9 0-1 0,9 0-2 0,-1 5 3 15,2-5 4-15,-2 0 4 0,1 0 3 0,-1 0 5 0,10 0 4 16,0-5-1-16,-1 5 3 0,1-5-3 0,-2 5-2 0,2-5-1 16,8 0-1-16,0 0-3 0,0 0-1 0,0-3-2 15,-1 1-2-15,2-2-2 0,0-1-2 0,7-5-2 0,1 5-3 16,-9 0-2-16,9-3-2 0,-10 3 0 0,2 0-3 15,8 0-1-15,-20 1-7 0,13-1-9 0,-11 0-17 0,10 5-17 16,-19 0-26-16,9-1-30 0,-8 6-41 0,-1 0-64 0,-8 0-109 16,-8 0-76-16</inkml:trace>
  <inkml:trace contextRef="#ctx0" brushRef="#br0" timeOffset="-26202.62">3916 9701 306 0,'-10'9'332'0,"3"-3"-118"0,7 0-91 0,-9-6-51 0,9 3-28 15,0 4-15-15,9-4-5 0,-2-3 1 0,3 5 4 16,8-5 4-16,-2 0 2 0,11 0-1 0,-1 0-2 0,0-5-3 16,0 2-3-16,9-4-5 0,-1-2-5 0,1 3-5 15,0-3-6-15,9-1-11 0,-10 2-21 0,0-4-36 16,1 2-80-16,0-3-166 0,0-3-92 0,-9 2-46 0</inkml:trace>
  <inkml:trace contextRef="#ctx0" brushRef="#br0" timeOffset="-24158.2">5019 8777 50 0,'0'0'367'0,"0"0"-89"0,0 0-91 16,0-4-68-1,0 4-36-15,0 0-22 0,0 0-13 0,0 0-6 0,0 0-3 16,0 0-3-16,0 0-2 0,0 0-6 0,0 0-7 0,0 0-7 15,0 0-1-15,0 0-5 0,0 0 0 0,0 0-2 0,0 4-1 16,0-4 0-16,0 6 1 0,0-2 2 0,0 7 0 16,0 3 2-16,0 6 0 0,0-1 4 0,-9 7 2 0,0 7 1 15,2 1 0-15,-3 6 0 0,1 2-2 0,-8 9-1 0,-1-3 1 16,1 0-2-16,0 11 0 0,-9-4-1 0,9 3 0 16,-1-1-1-16,1 2 1 0,-1 2-2 0,1-10-1 15,-1 4-1-15,2-6-1 0,6-1-1 0,2-3-2 0,-1-1-1 16,9-5 0-16,-9-5-1 0,9 1 1 0,0-7-1 15,9-3 0-15,-9 4 2 0,9-9 0 0,-1-2 1 0,9 3 1 16,0-7 2-16,3-4 0 0,5 5 3 0,1-11-1 0,9 6 1 16,-9-5-1-16,17 0-1 0,-7 1 0 0,7-2-2 15,0 1 0-15,9-1-3 0,-9 2 1 0,9-2-1 0,1-4-1 16,-10 5-1-16,0-5 1 0,9 5-2 0,-9 0-1 0,-8 5-3 16,9-5-2-16,-10 0-5 0,1 5-7 0,-9-1-10 15,9-4-10-15,-9 5-10 0,-1 0-9 0,-8-2-13 0,3 4-16 16,-3-9-18-16,-1 4-22 0,2-4-33 0,-1 3-60 15,-8-6-118-15,0-6-65 0</inkml:trace>
  <inkml:trace contextRef="#ctx0" brushRef="#br0" timeOffset="-23734.92">5496 9525 320 0,'-9'-15'499'0,"1"1"-163"15,1 5-130-15,-4-1-70 0,2-1-40 0,9 6-21 0,-8 1-14 16,8-2-9-16,0 3-7 0,0 3-10 0,0 3-9 16,0 3-9-16,8-2-7 0,1 6-7 0,2 6-2 15,4 3-1-15,-6 0-1 0,9 1 2 0,-2 5-1 0,3 4 2 16,-1 0 0-16,7 0-1 0,-8 1 1 0,1-1-2 0,8 5 2 15,-9-4-2-15,9-1 0 0,-1 0 1 0,-8 0 1 0,10-3-1 16,-9-3-1-16,8-4 0 0,-9 1 0 0,9-10-2 16,-8 0 1-16,-1-1 0 0,1-3 1 0,-10-6 5 15,9-6 9-15,2-3 7 0,-12-6 12 0,11-10 31 0,-10 1 28 16,10-10 34-16,-9-1 42 0,-1-3 30 0,2-6 19 0,-2-6 15 16,-8 1 4-16,0-8-16 0,0 3-21 0,-8 0-31 0,-2-4-37 15,2 4-32-15,-9 0-26 0,-1 1-19 0,0-2-15 16,1 6-13-16,-9 1-6 0,8 9-4 0,2-1-4 0,7 6-4 15,-9 9-3-15,10 1-7 0,-1 5-17 0,0 4-41 0,9 1-77 16,0 9-81-16,0-5-66 0,9 10-53 0,8 0-52 16,10 0-57-16,-1 10-109 0,-1-5-76 0,12 9-5 15,-12 1 36-15</inkml:trace>
  <inkml:trace contextRef="#ctx0" brushRef="#br0" timeOffset="-23218.17">6573 10234 66 0,'-9'-10'458'0,"1"4"-113"16,-1 6-132-16,0-4-81 0,1-1-42 0,0 5-22 0,-2 0-16 15,2 0-7-15,8 0-7 0,-17 5-6 0,7 5-5 16,2 0-7-16,-10 5-6 0,11 0-7 0,-10 4 0 0,-3 1-3 16,13 3 1-16,-2-3-2 0,-9-1 0 0,10 1 0 0,8-1 1 15,-9 1 0-15,9-5-1 0,0 0-1 0,9-5 0 0,-9 3 3 16,8-3-1-16,1-4 1 0,0-6 2 0,7 0 2 15,4-6 1-15,-3-4 2 0,-1-3 1 0,1-2 7 0,1-6 7 16,-9-3 8-16,9 0 11 0,-2-1 10 0,-7-4 15 0,0 0 13 16,-1 5 14-16,-8-7 11 0,9 3 15 0,-9 4 20 15,0-1 13-15,0 1 9 0,-9 4-1 0,9 1 3 16,-8 4-2-16,8 1-4 0,-9 4-17 0,9 1-23 0,-9 3-28 16,9 0-18-16,0 3-17 0,0 3-17 0,0-7-17 0,0 7-12 15,0 0-8-15,0 7-5 0,0-4 0 0,0 9 0 0,0-3-3 16,0 5 2-16,0 2-1 0,9 2 0 0,-9 3 0 15,9-2 2-15,-1 0-2 0,1 1-3 0,0-1-1 16,-1 6-7-16,10-5-12 0,-10-1-19 0,9 5-29 0,-7 0-40 16,7-4-47-16,-1 0-43 0,1-1-41 0,10 1-30 0,-9-2-25 15,8-2-24-15,-9-1-33 0,9-5-71 0,1-2-69 16,-10-2-36-16</inkml:trace>
  <inkml:trace contextRef="#ctx0" brushRef="#br0" timeOffset="-22622.98">6972 10096 55 0,'0'-15'443'16,"0"7"-96"-16,0-2-115 0,-8 1-76 0,8-3-41 0,0 9-29 15,0-4-20-15,0 3-11 0,0 0-8 0,-9 4-10 16,9 4-7-16,0-4-9 0,0 4-9 0,0 6-6 0,0 2-2 15,0-3-2-15,0 5-2 0,0 2 0 0,0-3 0 0,9 7 0 16,-9-5 1-16,8 4 0 0,2 1-1 0,-2-6 0 0,10 1 0 16,-1 0 0-16,-9 0 1 0,10-5-2 0,0-2 0 15,6 2 1-15,-4-4 0 0,5-2-1 0,-8-4 1 16,9 0 1-16,0-4-1 0,0-2 0 0,0-4 0 0,-9-5 3 16,9 7 2-16,-8-12 5 0,-1 6 7 0,-8-1 9 0,7 0 10 15,-6 0 10-15,0 1 14 0,-10 5 13 0,0-7 8 16,0 6 3-16,0 0-5 0,-10 1-6 0,0 3-8 0,10-2-10 15,-7 2-12-15,-2 2-16 0,9 4-11 0,-9-6-6 16,1 3-3-16,8 3-4 0,0 0 0 0,-9-6-2 0,9 6-2 16,0 0-2-16,0-6-4 0,0 6-4 0,0 0-6 0,9 0-4 15,-9 0-5-15,0 0-1 0,8 0-2 0,-8 0 0 16,0 0 2-16,9 0 4 0,-9 0 3 0,9 0 6 0,-9 0 5 16,0 0 2-16,0 0 1 0,0 0 2 0,0 6 1 15,0-6-1-15,0 0 3 0,0 0 0 0,0 0 0 0,7 6-1 16,-7-6 1-16,0 0 1 0,0 0 0 0,10 3 3 0,-10-3-3 15,10 6 0-15,-3-2 2 0,3 2-2 0,7-2 0 16,-1 0 0-16,2 2 0 0,-1 0 0 0,1 3-3 0,0-5-8 16,-2 6-4-16,2 6-4 0,-9-7-3 0,8 1-2 0,-9 4-3 15,1 1 2-15,1 5 4 0,-2-6 6 0,0 6 6 16,-8-5 2-16,9 0 4 0,-9-2 1 0,0 7 2 16,0-11 1-16,0 6 0 0,0-4 1 0,0-2-1 0,-9 1 3 15,1 4 0-15,-10-4 1 0,9 0-1 0,-9 0 1 0,11-1 0 16,-20 5-2-16,11-4-2 0,-2 1-6 0,-8-1-13 0,9-5-17 15,-1 5-23-15,0-7-32 0,11-3-41 0,-3 0-64 16,3-3-117-16,7-2-106 0,0-5-54 0</inkml:trace>
  <inkml:trace contextRef="#ctx0" brushRef="#br0" timeOffset="-21345.89">7076 10102 53 0,'0'0'225'0,"0"-6"-32"0,0 3-33 0,0 3-33 16,0-6-33-16,0 6-24 0,0 0-15 0,0-6-9 0,0 6-5 0,0-4-4 0,0 4-3 0,0-4-1 15,0-2-2 1,0 6-3-16,0 0-3 0,0-4-5 0,0 4-3 16,0 0-5-16,0 0-4 0,0-6-2 0,0 12-4 0,0-6 1 15,0 4-2-15,0 2-1 0,0-2-1 0,9 0 2 0,-9 2 0 16,8 0 0-16,2 3 0 0,0 5 1 0,-3-4 0 16,1 5 0-16,2-1 0 0,-2 1 0 0,1 5-1 0,0-1 1 15,-2-4 0-15,3 3 0 0,8 4 0 0,-10-9-1 0,0 7 2 16,2-11-1-16,-10 6 1 0,8-4 0 0,1-2 1 0,-1 1 1 0,-8-6 3 15,9 2 5-15,-9-2 6 0,0-4 7 16,0 5 5-16,0-5 3 0,0 0 1 0,0 0-2 0,0-5-8 0,0 1-18 16,0-2-29-16,-9-3-41 15,9-1-66-15,0 0-130 0,0-4-107 0,0-1-69 0</inkml:trace>
  <inkml:trace contextRef="#ctx0" brushRef="#br0" timeOffset="-20850.93">7120 9248 361 0,'-7'-6'411'0,"-3"2"-128"0,0 4-103 0,2-6-54 16,-1 2-24-16,9-2-11 0,-7 6 0 0,-3-4-1 0,10 4-3 16,-8-6-4-16,8 6-8 0,0 0-11 0,0 0-13 15,0-4-13-15,8 4-14 0,2 0-8 0,-3 0-6 0,10-6-6 16,3 6-2-16,5 0 0 0,1 0-2 0,9-3 3 15,-1 3 0-15,1-5 2 0,8 5 2 0,1-7 5 0,0 7 6 16,7-3 5-16,2-2 6 0,-3-1 4 0,12 2 1 0,-9-2 0 16,15 2-1-16,-7-1-3 0,1 5-5 0,-2 0-5 15,1 0-6-15,-10 0-5 0,11 5-3 0,-19-1-2 0,9 6-3 16,-9 4 0-16,-8 1-1 0,9 5-1 0,-17 0 1 16,7 4 0-16,-8 1 1 0,-9 4 1 0,0 5 0 0,0 6 1 15,-17 4 4-15,0 5 2 0,0-1 2 0,-17 11 2 16,8 0 1-16,-16 4 1 0,-1 1 3 0,-8 4-1 0,-1 0 0 15,-1 6 1-15,-7-7 0 0,0 8-1 0,-1-7-3 0,9-4-1 16,-8-2-1-16,9 2-1 0,-2-10-5 0,11-1-24 16,-1 1-45-16,16-10-52 0,2 0-60 0,8-10-91 0,8 1-187 15,10-1-95-15,8-10-56 0</inkml:trace>
  <inkml:trace contextRef="#ctx0" brushRef="#br0" timeOffset="-19551.7">2596 12042 69 0,'-43'3'485'0,"8"7"-106"15,0 0-168-15,1 0-97 0,-2 0-51 0,11 0-26 0,7-1-16 16,0-4-6-16,10-5-2 0,0 5 1 0,8-5 1 15,8 0 4-15,10 0 2 0,-1-5 2 0,9-4 7 0,18-6 6 16,0 0 6-16,-2-4 4 0,19 0 2 0,-1-7 5 0,11-3 3 16,-2 0 3-16,18-5-1 0,0-5-1 0,-1 0-1 15,9 0 0-15,11-6-3 0,-3 2-4 0,1 4-7 0,1-5-3 16,8-1-8-16,-9 2-6 0,0 4-12 0,0 5-26 16,-18 4-34-16,1 1-39 0,-16 4-44 0,-3 5-67 0,-24 7-89 15,0-3-149-15,-27 12-81 0,-8 4-24 0</inkml:trace>
  <inkml:trace contextRef="#ctx0" brushRef="#br0" timeOffset="-19395.46">3239 12006 259 0,'-53'26'599'0,"9"-7"-5"0,2-5-217 15,16 1-148-15,0-5-94 0,17-5-60 0,0 0-30 0,0-1-9 16,18-4 6-16,9-4 17 0,16-6 16 0,1-5 9 16,27-5 9-16,6-3 4 0,10-12 0 0,8 1-9 0,19-10-15 15,-1 0-24-15,10-5-29 0,-2 4-59 0,2-4-80 16,-2 11-101-16,-7-6-207 0,-10 10-108 0,-8-1-82 0,-9 6-49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7:02:53.19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336 12193 216 0,'-10'-10'380'0,"10"4"-108"15,0 2-95-15,-7-5-58 0,7 3-32 0,-9-3-16 16,9-2-8-16,0 7-4 0,0-6 0 0,-8 5-1 16,8 0-6-16,0 0-4 0,0-4-8 0,-10 4-7 0,10-5-5 15,0 0-4-15,0 5-1 0,0-5 2 0,0 5 7 0,0-5 7 16,0 7 11-16,0-3 7 0,0 2 10 0,0 4 9 0,0 0 6 16,-10 0 4-16,10-6-2 0,0 6-6 0,0 0-5 15,-7 0-7-15,-2 0-9 0,0 0-11 0,-8-5-10 0,-1 5-10 16,-8 5-9-16,0 1-4 0,-9-6-1 0,1 4 0 15,-1 2 3-15,-8-3 11 0,-1 3 13 0,-7-2 16 0,-2 1 19 16,-7 0 21-16,7 0 13 0,-8 0 11 0,-7 0 7 16,6 0-2-16,-7 0-10 0,-1 0-9 0,2 0-14 0,-3-5-19 15,2 4-13-15,0 1-13 0,-1-5-7 0,1 0-8 0,8 5-2 16,-7-5-5-16,6 0-4 0,9 0-3 0,-7 0 0 0,-1 0-4 16,8 0-1-16,-7 0-1 0,9 0-2 0,-2 0 0 15,-9 5-1-15,10-5 0 0,-8 0-1 0,0 5-1 16,-2-1-2-16,1 2-2 0,0-2 1 0,-8 2-1 0,8 2-1 15,-8-2-2-15,8 9 0 0,-9-5-1 0,2 0 3 0,7 0-1 16,-1 3-4-16,2-3 2 0,0 6-10 0,-1-7 7 0,0 1 1 16,9 4-1-16,-9-4 4 0,8 0 2 0,-7-1 3 15,8 1-1-15,-9-5 10 0,9 4-6 0,0 1 1 16,-10-4 0-16,11 2-3 0,-1-1-4 0,-9 1-1 0,9-1 0 16,0-4 2-16,-8 3-1 0,8 4-1 0,-10-6 0 0,-7 6 0 15,-1-1 1-15,2-3 1 0,-11 4-2 0,0 0-2 0,9-1 1 16,-8-4-1-16,1 4 0 0,-2-3-1 0,2 3-1 15,7-2 3-15,-7 1 1 0,7-3 0 0,-1 0 0 0,1-5 0 16,2 5 1-16,7-5-1 16,1 0 0-16,7 0 2 0,-8 0 0 0,10-5 1 15,-10 5-2-15,9-5 2 0,-1 5-1 0,-8-5-1 0,10 5 2 16,-10-5-2-16,10 5-1 0,-11 0-2 0,1 5 2 0,-7-5-2 0,6 5 0 0,-8 5 0 16,1-6-1-16,-1 7-1 0,1-1 0 0,-1-1 1 0,2 6 0 15,6-5 1-15,1 4-2 0,0-4 0 0,1 0 1 0,-2-1 3 16,11-3 2-16,-1 2-2 0,-1-2 1 0,1-2 1 15,9 2 2-15,-9 3 0 0,9-9 1 0,-11 5-2 0,12 5-4 16,-1-10 1-16,-1 9 1 0,-8-3 1 0,9 0 1 16,-1-3-2-16,-8 4 0 0,0-4 2 0,9 2 0 0,-19 0 1 15,11 0-3-15,-10 0 0 0,8 5-1 0,-6-5 0 0,-4-2 0 16,4 8 0-16,-2-6 0 0,0 0-2 0,9 0 2 16,-9 5-1-16,0-5 1 0,1-1-1 0,7 0-1 0,-8 3 0 15,10-4-1-15,0-3 1 0,-3 0 0 0,11 0 1 16,-9 0-1-16,9 0 0 0,-1 0 2 0,9 0 0 0,-8-3 3 15,8 3 1-15,1-7-4 0,-10 7 0 0,9-4 3 0,2 4-2 16,-12 0 1-16,10-4-1 0,1 4-1 0,-1 0 0 16,0 0 3-16,-10 0-2 0,12 0-1 0,-2 0 0 0,0 0 0 15,1 0 0-15,0 0 0 0,-11 4-2 0,10-4 1 0,-7 0 0 16,-1 4 1-16,-3-4-1 0,4 7 1 0,-2-4 1 16,-7 3 0-16,7 0-1 0,-7-2 0 0,7 5 0 0,-9-3 0 15,10 2-1-15,-9 7 0 0,9 0-5 0,-1 0 2 16,-8 1 1-16,8 2 1 0,-7 7-1 0,-1-6 2 0,-2 11 1 15,4-1 2-15,-3 11 2 0,-7-1 1 0,-1 4-1 0,0 6 1 16,0 0-2-16,0 10 0 0,0-6-2 0,1 1-2 16,-1 4-1-16,8-4 0 0,-7 0 0 0,8 0-2 0,0-1 1 15,0 0 0-15,8 2 2 0,-9-2 0 0,11 0-1 16,-10 8-3-16,9-3 2 0,-1 6 2 0,-8 4 1 0,8 0-1 16,-7 5 0-16,7 0 1 0,-9 6 1 0,18-7-1 0,-7 2 0 15,7-1-1-15,-9 1 1 0,19-2-1 0,-11 2-1 16,19-6-1-16,-9-3-1 0,8-3 3 0,2 1-2 0,7 2-1 15,0-7-2-15,9 6 1 0,0-2 1 0,0 2 0 16,0 0 1-16,9-1 0 0,0 5 3 0,7 2 2 0,2-3-1 16,-1-3 1-16,9 5 0 0,10-11 1 0,-11 0-1 0,11-4-1 15,7 1-2-15,-1-3-2 0,3-3 0 0,-2 0 2 16,9-4-4-16,9-1 1 0,0-5-1 0,0 0 2 0,8-6 0 16,-1 2 2-16,3 0 1 0,7-1-4 0,0-6 2 15,8 1-1-15,11-4 2 0,-2-1 1 0,17-3 1 0,-7 3-1 16,17-5 0-16,0 1 2 0,8 0-1 0,0-2 2 0,9 3-3 15,-9-3-1-15,-1 7-2 0,-6-5-1 0,-2 5 0 16,-7-1-1-16,5 1 4 0,-4-7 1 0,6 6 0 0,-8 1 3 16,9-5 0-16,0 4 1 0,9-3 0 0,-2-7 0 15,11 0-2-15,6-4-2 0,2 0-2 0,-2-5-4 0,12-5 2 16,8-5 3-16,-2 0-3 0,9-5 1 0,1-4 3 0,0-1-2 16,9 0-1-16,-2 0 2 0,2-4-1 0,-18 5-5 15,0-5 1-15,0 4 3 0,-8 4-1 0,-11-3 3 0,2 4 1 16,-8 6 3-16,6-2-1 0,-6-3 3 0,-1 9 5 15,-1-5-8-15,2 0 0 0,-1 0-1 0,0 0-4 0,0 0-4 16,8-4 5-16,1-6 0 0,0 0-3 0,8-3 2 0,9-8 2 16,-1-9 0-16,10 7 2 15,0-11 1-15,0-4-5 0,0-2-2 0,0-10 2 0,-1 7 2 0,-17-4 9 0,0 1-3 0,0-2-1 16,-16 4 1-16,-2 5-1 0,2-4 1 0,-10-1-4 16,-9 5-2-16,1-5-11 0,0 0 4 0,-9-6 1 0,-10 7 1 15,12-6 1-15,-12 5 0 0,0-3 3 0,-6-2 2 0,-11-5 2 16,2-1 0-16,-2 3 3 0,-7-2 3 0,-10-10 5 0,0-5 1 15,0-3-2-15,-8-7-1 0,0-7 2 0,-1-3 0 16,1-9-1-16,0-4-3 0,-8-11 4 0,7 1-1 16,-8-14 1-1,0-2 1-15,-7-8-4 0,-3-6-2 0,-7-4 1 0,-1 6-12 0,-16-7-3 0,-1 4 5 0,-7 7 2 0,-10-1 4 16,-10 11 6-16,-7 9 5 0,-9 3 1 0,-8 13 16 16,-1 8-9-16,-19 10 0 0,3 9-2 0,-18 7-2 0,0 3-3 15,-11 10-6-15,-15 10-2 0,1 6-2 0,-11 9-2 0,-8 9-14 16,-8 5-19-16,0 7-38 0,-10 13-88 0,1 0-90 15,8 10-84-15,17-7-91 0,10 12-158 0,17-5-106 0,26 5-74 16,9 0-21-16</inkml:trace>
  <inkml:trace contextRef="#ctx0" brushRef="#br0" timeOffset="10189.96">25356 11112 391 0,'0'-3'299'0,"9"-3"-105"15,-9 0-67-15,9 3-36 0,-9-4-17 0,0 3-9 0,8 0-4 16,-8 4-5-16,0-6-5 0,0 6-4 0,0 0-6 0,0-4-5 16,8 4-4-16,-8 0-1 0,0 0 1 0,0 0 5 15,0 0 2-15,0 0 4 0,0 0 2 0,0 0-1 0,0 4 1 16,0-4-3 0,0 6-3-16,0-6-6 0,-8 0-3 0,8 4-4 15,0-4-2-15,0 0-2 0,-8 4-3 0,8 3 1 16,-9-4 0-16,9 9 1 0,-18 1-1 0,10-3 2 0,-1 9 0 15,-8-4 3-15,-1 10 1 0,-7-6 2 0,-1 11 2 16,-2-6 0-16,-5 9 4 0,-2 2-1 0,-9 4 1 0,9 0-1 16,-17 6-1-16,9-1-3 0,0-1-3 0,-9 6 0 0,8 0-3 15,-8 0 1-15,7 0-2 0,3-6 2 0,7 2 0 16,1-6-1-16,-1 0 2 0,0-1-3 0,10-7 1 0,7-1-3 16,0-12 0-16,1 6-4 0,-1-9-1 0,10 0-2 0,0 0-1 15,-2-5-2-15,2-1 0 0,8-4-2 0,-9 0 1 0,9 0-1 16,0-1 0-16,0 2 0 0,-8-6 1 0,8 4-2 15,0-4 2-15,8 0-1 0,-8 0-1 0,0 6-2 0,0-6 1 16,9 5-2-16,-9-5-1 0,8 3 1 0,10 3-2 16,-10 0 1-16,10 3 2 0,-1 1 1 0,9 0-1 0,-1 0 2 15,3 3-1-15,-2 3-1 0,8-2 1 0,1 1 0 16,8-1-1-16,-7 6-2 0,7-1 0 0,0 5-3 0,1-3 2 16,8 3 0-16,-9 0 1 0,8 1-1 0,2 4 0 0,-1-3 3 15,-9 1-1-15,10 3 2 0,-1 0 3 0,0-1-2 16,-8 0-2-16,-1-5 0 0,2 7-2 0,-3-8 0 0,2 2 0 15,-19-1 2-15,9-4-5 0,2 4 0 0,-11-9 1 16,0 3-1-16,-5-3 3 0,5-5-1 0,-16 5 0 0,9-4-2 16,-2-1 1-16,-7-7 1 0,0 7 1 0,0-5 0 0,-1 0-1 15,1 0 1-15,-9-5-1 0,9 5 1 0,-9-5 1 16,0 0 1-16,8 5-1 0,-8-5-1 0,0 0-13 0,0 0-30 16,0 0-50-16,-8 0-62 0,8-5-74 0,0 0-117 15,-9 0-164-15,0-5-100 0,9 0-43 0</inkml:trace>
  <inkml:trace contextRef="#ctx0" brushRef="#br0" timeOffset="10801.82">25825 11816 186 0,'0'-10'493'0,"0"10"-139"0,0-5-137 0,0 5-83 0,0-4-42 16,0 0-24-16,0-2-8 0,0 6-8 0,0 0-7 0,0-6-10 15,0 6-10-15,9 6-7 0,-9-6-8 0,8 10-6 16,-8-6-5-16,9 6 1 0,0 5 0 0,-1 1 4 16,1-3 2-16,9 7 1 0,-11-1 4 0,13 6 0 0,-13-2-1 15,10 2 3-15,1 1-1 0,0 2 1 0,-1-4-1 0,9 11 0 16,-9-6-3-16,0 0-2 0,9 0 0 0,-8 7-1 0,9-7-2 16,-11 0-2-16,2 0 0 0,-1 6 0 0,1-8 0 15,-1-2 0-15,0 1 2 0,0 3-1 0,1-10 0 16,0 5 1-16,-10-4-1 0,9-5 1 0,-8 0 0 0,0-2 3 15,-1-2 6-15,1-1 12 0,-9-5 18 0,9 0 33 0,-2 0 44 16,-7-5 53-16,0 3 43 0,10-3 30 0,-10-3 11 16,0-2-1-16,0-5-13 0,0-5-31 0,0-4-42 0,0-1-49 15,0-5-42-15,0 1-29 0,-10-6-14 0,10-3-9 16,-7-1-5-16,7 0-2 0,-9-11 0 0,0 7-3 0,9-11-4 16,-8 0-3-16,-1 5-1 0,9-5-2 0,-9 4 2 0,0-3-1 15,1 4-1-15,0 5 2 0,-2 0 1 16,10 4 0-16,-8 1-1 0,0 5-1 0,-2 0-1 0,2 3 0 0,8 3 0 15,-9 3 0-15,9 0-2 0,-8 1 1 0,8 5-1 0,-9 4 0 16,9 0 0-16,0 1-2 0,0 3-2 0,0 2 0 0,-8-2-4 16,8 6-4-16,0-4-6 0,0 4-8 0,0 0-10 15,0 0-22-15,0 4-42 0,0 2-77 0,0 4-85 16,0-1-69-16,0 1-69 0,8 0-96 0,-8-1-168 0,0 1-69 16,9-5-9-16</inkml:trace>
  <inkml:trace contextRef="#ctx0" brushRef="#br0" timeOffset="11459.52">26564 11273 467 0,'-10'0'368'0,"10"0"-129"0,0 0-92 0,-8 0-51 15,8 0-31-15,0 0-19 0,0 0-10 0,8 0-6 0,-8 0-5 16,10 0-4-16,-3 0 0 0,2 0 0 0,-1 0 4 0,12 0 4 16,-5 0 7-16,3 0 1 0,0 0 5 0,-1 0 2 0,9 0-1 15,-8 6-2-15,-1-6-2 0,9 0-3 0,-9 4-3 16,0-4 0-16,10 6-2 0,-12-1 1 0,13-5 4 15,-2 0 4-15,0 0 3 0,0 0 2 0,0 0 2 0,9 0 1 16,-9 0 2-16,10 0-2 0,-2 0-3 0,-8 0-6 0,9-5-5 16,-9 5-4-16,0 0-4 0,0 0-4 0,-1 0-5 15,1 0-3-15,-8 0-5 0,-1 5-3 0,1-5-2 0,-9 0-3 16,8 3 0-16,-9-3 1 0,1 7 0 0,-9-7-1 16,9 5 0-16,0-2 0 0,-1 4 0 0,-8-7 2 0,8 3-2 15,2 3 1-15,-10-2-2 0,8 2 1 0,-8-2 1 0,8 2 4 16,-8-2-1-16,10 1-2 0,-10 5 0 0,8-6 0 15,-8 1 0-15,9 0-1 0,-9 1-1 0,8-2-4 0,-8 1-1 16,10 5 6-16,-10-6 0 0,0 2-1 0,8-2 1 16,-8 1 1-16,0 5 1 0,8-5 2 0,-8 0 1 0,0 0-6 15,0 4 3-15,0-3-2 0,10 2 0 0,-10 2 2 0,0 1-1 16,0-1 1-16,0 0-2 0,0-2 2 0,0 8-1 16,0-6 2-16,0 5 0 0,0-1-1 0,0 0 1 15,0 1-1-15,-10 5 0 0,10-1 2 0,-8 6-2 0,8-1 2 16,-8 6-1-16,-2-2 2 0,2 7-2 0,-1 4 0 0,-9-5 0 15,2 5-1-15,6 4-1 0,-15-2-1 0,7 8 0 16,1-11-2-16,0 6 1 0,-1 0-2 0,1 1-1 0,-1-2 0 16,-8 1 1-16,9 0 1 0,0-1-1 0,-10-4 0 0,11 6 0 15,-10-6 1-15,8-1 1 0,1 7-2 0,-9-10 1 0,9-2 0 16,0 3 0-16,-3-8 1 0,4 2-1 0,-2-6 0 16,10 1 0-16,0-10 0 0,-2-2-10 0,2 1-24 15,8-2-36-15,-9-12-48 0,18 0-59 0,-1-6-105 0,10-4-176 16,-1-9-101-16,1-11-47 0</inkml:trace>
  <inkml:trace contextRef="#ctx0" brushRef="#br0" timeOffset="12198.21">27119 10395 412 0,'-9'0'367'0,"9"-5"-124"0,9 0-89 0,-9 0-49 16,0 0-26-16,9-5-15 0,-9 6-8 0,8-6-3 0,1 5-4 15,0-5-2-15,0 6-3 0,-1-7-3 0,1 2-1 0,0 3-1 16,7-3 3-16,-6-1 2 0,7 0 2 0,8 0 5 15,-5 0 0-15,-5-5-1 0,3 7-2 0,7-2-3 16,-6 0-2-16,6 5-2 0,-7 0-4 0,-1 1-7 0,1-2-6 16,-2 2-3-16,11 4-5 0,-9 4-3 0,-2-4-2 0,-6 6-3 15,7-2-3-15,0 1 0 0,-7 4 0 0,-3 1 1 0,-7 4-1 16,10-2 1-16,-10 1 0 0,0 3 1 0,0 4 3 16,0 3 0-16,-10-3 1 0,3 9-1 0,-3-4 2 0,-7 3 0 15,0-2 0-15,-1 3 0 0,0 0-3 0,1 1 1 0,-9-7-1 16,8 7 0-16,2 0-1 0,-2-6-2 0,1 0 0 15,0 0 0-15,-2 1 1 0,3-5-1 16,7-1 0-16,0 0 1 0,0 1-1 0,1-5 1 0,8-2 0 0,-7-2 0 0,7-1-1 16,0 0 1-16,0-5 3 0,0 0 3 0,0 3 10 15,7-8 11-15,1 6 12 0,1-2 19 0,0-4 21 0,0 0 17 16,17-4 16-16,-9-2 13 0,9 2 4 0,8-5-3 0,2-1-7 16,-1 0-14-16,8-6-21 0,1 8-15 0,-1-7-18 0,0 0-17 15,1 2-18-15,0 2-4 0,-11-4-5 0,2 6 0 16,0-1 0-16,-9 0 2 0,0 0 2 0,-9 1 2 15,10 3 10-15,-19 2 0 0,9-2 3 0,-8 2 4 0,-9-2 1 16,9 2-2-16,-2 4 0 0,-7-4-1 0,0 4 1 0,0 0-2 16,0 0-4-16,0 0-4 0,0 0-3 0,0 0-3 0,0 0-1 15,0 0-6-15,0 0-4 0,0 0-2 0,0 0-4 16,0 0-6-16,0 0-11 0,0 0-20 0,0 0-47 16,11 0-98-16,-11 0-104 0,0-5-97 0,0 5-120 0,9 0-179 15,-2 0-91-15,3-5-44 0,7 5 13 0</inkml:trace>
  <inkml:trace contextRef="#ctx0" brushRef="#br0" timeOffset="12733.19">28048 11894 250 0,'-8'0'394'0,"-2"0"-113"0,3 0-100 16,7 0-62-16,-9 0-33 0,9 0-17 0,-11 0-7 0,11 0-7 16,0 0-4-16,-7 0-4 0,7 0-5 0,0 0-4 15,0 0-4-15,0 0 0 0,0 0-1 0,0 0 0 0,0 0 0 16,0 0-1-16,0 0-4 0,7 0-2 0,-7 0-2 16,0 0-3-16,11 0 2 15,-2 0 4-15,-2 0 5 0,3 0 6 0,7 0 7 0,-9 0 8 0,10-4 5 0,8 4 5 0,-9 0 3 16,9-5-1-16,0 0-5 0,1 0-4 0,0 0-8 0,6 0-5 15,-6 0-5-15,-2-5-6 0,10 5-5 0,-9 2-2 16,-1-3 0-16,2-4 6 0,-1 5 9 0,-8 0 12 16,8 0 12-16,-8 0 12 0,-1 0 14 0,-9 1 15 0,9 0 10 0,-8-2 4 15,0 0-1-15,-1 6-5 0,2-4-6 0,-2 0-5 16,0-2-13-16,-8 6-16 0,9-4-13 0,-9 4-11 16,9-5-9-16,-9 5-10 0,0 0-8 0,0 0-10 0,9 0-6 15,-9 0-10-15,0 0-22 0,0-6-47 0,0 6-68 0,0 0-75 16,0 6-66-16,0-6-59 0,-9 0-61 0,9 0-70 0,0 0-87 15,-9 0-72-15,0 5-5 0</inkml:trace>
  <inkml:trace contextRef="#ctx0" brushRef="#br0" timeOffset="12983.29">28091 12144 293 0,'9'5'366'0,"-9"-5"-111"16,18 0-87-16,-1-5-56 0,0 5-32 0,1-6-17 15,6 2-10-15,3-2-8 0,0 2-7 0,-1-6-6 0,9 5-2 16,-1-4-2-16,1 4 1 0,0-5 3 0,0 0 3 0,8 0 5 16,-9 5 5-16,1-4 7 0,-9 3 5 0,0-3 4 15,1 5 6-15,-11-2 6 0,1 1 10 0,-7 5 16 0,-2-5 15 16,1 5 16-16,-9 0 12 0,10 0 8 0,-10 0 1 16,0 0-7-16,0 0-10 0,-10 0-20 0,10 0-23 0,-9 5-32 15,1-5-52-15,-2 5-81 0,-7 1-80 0,1-6-82 0,-11 4-120 16,11 2-182-16,-11-3-113 0,1-3-51 0,1 6-3 15</inkml:trace>
  <inkml:trace contextRef="#ctx0" brushRef="#br0" timeOffset="23922.68">30132 11112 113 0,'0'0'192'0,"-10"0"-35"0,10 0-40 0,0 0-32 0,0 0-26 16,0 0-17-16,-7 0-9 0,7 0-3 0,0-3-1 15,0 3-2-15,7 0-1 0,-7 0-1 0,0-6-3 0,0 6-4 16,0 0-5-16,0-6-1 16,10 6-4-16,-10-3 2 0,0 3 3 0,0-7 4 15,0 7 3-15,-10-4 3 0,10 4 0 0,-7-4 2 0,7 4 1 0,-8-6-2 0,8 6-4 0,-10 0 0 16,2 0-2-16,-1-4 3 0,9 4 5 0,-9 0 2 0,2-5 3 16,7 5 4-16,-10-5 5 15,1 0 2-15,9 0 4 0,-9 5 6 0,0-4 1 16,2-2 6-16,-3 2 8 0,2-1 2 0,-1 0 4 0,-9 5-3 0,10-5-4 0,-8 5-5 0,-2 0-4 15,0 0-4-15,1 5-12 0,-8 0-8 16,7 4-5-16,-8 1-2 0,-1 0 0 0,10 4-7 0,-10 0-3 0,11 2-6 16,6-7 1-1,-7 11-1-15,9-4-1 0,8-3-4 0,-9 3 0 0,18-2-1 0,-1 5 0 0,1 1-1 0,-1-1-1 0,10 2 0 16,8 3 0-16,0-6 1 0,1 8-1 0,-1-3 0 31,7 3 0-31,-6 3 6 0,9-5-3 0,-2 6-1 0,-9-1-3 0,1 0 1 16,2 1-1-16,-3-1-1 0,-7 4-1 0,-3-3-8 15,5 0 4-15,-12-6 1 0,-8 4 0 0,8-2 1 16,-16-7 1-16,8 5 1 0,-8-4 3 0,-12 1 3 0,13-3 5 16,-11-8 6-16,10 5 8 0,-10-10 5 0,11 4 11 0,-12-4 11 15,1-5 7-15,11 0 7 0,-3-5 2 0,-7 0 1 0,17-4-2 16,-8-1 1-16,-2-5-8 0,10-3-6 0,0-8-8 16,0 3-10-16,10-7-7 0,-10-5-7 0,8 1-6 15,9-5 1-15,-7 0 2 0,-3 0 8 0,2-6 11 0,0 2 23 16,0 4 16-16,1-1 13 0,-10 6 9 0,7-4 4 0,2 4-2 15,-9 3-3-15,0 3-9 0,9 3-18 0,-18 1-14 0,9 5-11 16,0-1-10-16,-9-1-8 0,2 13-7 0,-3-8-6 16,1 7-11-16,0 3-17 0,-7 3-22 0,6-4-47 0,-7 7-74 15,-1 7-78-15,2-4-67 0,8 9-69 0,-2-9-85 16,10 7-148-16,-8-4-73 0,8 2-25 0,0 4 34 0</inkml:trace>
  <inkml:trace contextRef="#ctx0" brushRef="#br0" timeOffset="24595.96">30497 11015 319 0,'-9'-10'497'0,"9"5"-112"0,-8 1-130 0,8-2-80 0,0 3-37 15,-10-3-17-15,10 2-6 0,0-2-6 0,0 6-8 0,0-5-15 16,0 5-19-16,0 0-17 0,0 0-19 0,0 0-16 0,0 0-10 16,0 5-5-16,10 1-5 0,-10-2-2 0,0 5 2 15,8 6 1-15,1 5 2 0,-2 0 4 0,3 4 1 0,-2 4 2 16,1 7 2-16,2-1 1 0,-4 6 1 0,-7-1 1 15,8 5-2-15,2-1-1 0,-10 6 0 0,8-5-2 0,1 4-1 16,-9-2-1-16,8 2 0 0,-8-4-1 0,8 0 1 16,-8-5-1-16,10-1-2 0,-10-3 1 0,0-1 0 0,9-3 1 15,-9-13-1-15,0 7 1 0,8-10 7 0,-8-6 22 0,0 6 34 16,0-10 40-16,9 0 43 0,-9-1 28 0,0-4 21 16,0-4 13-16,-9-1-1 0,9-10-15 0,0 1-31 0,-8-6-46 15,8 0-34-15,-9-9-24 0,9 5-19 0,-10-10-9 16,2 3-4-16,8-2-3 0,-8-6-3 0,-1 5 5 0,9-1-6 15,0 2-3-15,0-6-4 0,0 3-1 0,0 3-3 0,0-1-3 16,9-1-2-16,-1 2 0 0,0 4-3 0,2-1-1 16,-1 5-2-16,8 1 1 0,0-1-2 0,1 6-1 0,-2 0 1 15,-6 3-3-15,6 6 1 0,2 1-4 0,-1-1-4 16,-7 6-4-16,6 4-3 0,-6 0-1 0,-3 0-4 0,-7 0 2 16,10 4-1-16,-10 6 3 0,0-4 3 0,0 7 4 0,0-3 0 15,-10 10 3-15,3-5 1 0,-11 4 0 0,0 5 2 16,-7-3 0-16,7 3 2 0,0-6 1 0,-7 2 11 0,16 0-3 15,-8-5-2-15,0-1-1 0,8 1 0 0,-1-5 1 16,10 0-1-16,-8-1-1 0,8-2-10 0,0-4 3 0,0 2 2 16,0 0 4-16,8 0-1 0,2 0-1 0,-1-1 3 0,-1 2 0 15,9-6 1-15,1 5 0 0,7-2 0 0,-7 4-1 16,8-4 1-16,1-3 1 0,-1 6-2 0,0-1 1 0,-1 0-1 16,10 0-8-16,-9 0-16 0,0 0-33 0,9 3-52 0,-10-2-60 15,2 4-60-15,-10 0-57 0,9-6-54 0,1 7-52 16,-1-7-70-16,0 0-107 0,-9-4-41 0,1 6-2 0</inkml:trace>
  <inkml:trace contextRef="#ctx0" brushRef="#br0" timeOffset="25144.96">31079 11519 329 0,'-9'0'512'0,"9"-5"-129"0,0 5-155 0,0 0-100 15,0 0-62-15,0 0-32 0,9 5-17 0,-9-5-10 0,8 9-3 16,2 1-4-16,-10-6 0 0,8 12-1 0,0-3 2 16,2 3-1-16,-2-2 0 0,0 5 1 0,1-4 0 0,0 5 0 15,0 0 0-15,-1-1 0 0,1 1 0 0,-9-2-1 16,8 2 1-16,1 1-1 0,-9-1 1 0,10-2 1 0,-2 3 0 16,-8-8 0-16,8 7-2 0,-8-10 3 0,0 5 0 0,0-6-1 15,9 1 4-15,-9-5 5 0,0 5 11 0,0-6 17 16,0-4 27-16,0 0 34 0,0 6 42 0,0-6 41 0,0 0 31 15,0-6 18-15,0 6 11 0,-9-9-4 0,9-1-13 16,-8 0-24-16,8-4-36 0,-8-1-38 0,8-5-29 0,-10 6-21 16,10-6-15-16,0 1-13 0,-9-5-11 0,9 3-7 0,0 1-5 15,0-3-3-15,0 3-2 0,0-4-2 0,9-1-5 16,-9 5-1-16,10 1 0 0,-10-5 0 0,8 5-3 0,0-1-1 16,1-4-2-16,-1 4-3 0,10-1 1 0,-11 7-1 0,4 0-3 15,-2 1-3-15,9-3 0 0,-11 6-1 0,2 0 1 16,-1 5-1-16,2 1 0 0,-10-2-1 0,8 6-1 0,-8-5 0 15,8 10-5-15,-8-5-1 0,9 10-2 0,-9 0 0 16,9 5-1-16,-9 1-2 0,0 2-2 0,0 2-1 0,8 4-1 16,-8 1-3-16,9-2-5 0,-9 2-8 0,9-1-8 15,8 1-6-15,-8-1-5 0,8 1-4 0,0-1-5 0,9 1-9 16,-8-7 4-16,8 2 8 0,1 1 8 0,-1-7 6 0,-1 5 8 16,-7-4 3-16,-1 0 0 0,8-1 7 0,-15 1-4 15,7 0-4-15,-9-1-2 0,2-4-4 0,-10 5-2 0,0-6 5 16,0 5 7-16,0-4 8 0,0 1 6 0,-10 3 5 0,2-4 3 15,1 0 4-15,-13-4 1 0,12 2-10 0,-9-3-25 16,8 0-41-16,-8 0-46 0,8-5-51 0,-8 0-52 0,9-5-56 16,-1-5-85-16,0-4-126 0,9 0-62 0,0-2-18 15</inkml:trace>
  <inkml:trace contextRef="#ctx0" brushRef="#br0" timeOffset="25426.78">31617 10938 412 0,'0'0'528'16,"0"-6"-143"-16,0 0-145 0,9 2-92 0,-1 0-50 0,1-2-20 15,8 2-17-15,1-1-6 0,-1-1-2 0,9 2 1 16,-1-6-3-16,12 4 4 0,-12 2 6 0,10 0 6 0,-9-6 16 15,9 5 15-15,-2-5 13 0,4 1 8 0,-3 2 5 16,0-1-2-16,2 3-5 0,-2-5-14 0,0 5-14 0,3-5-13 16,-12 7-17-16,10-4-13 0,-9 4-24 0,0-3-40 0,-9 6-55 15,0 0-56-15,0 0-56 0,1 0-48 0,-10 0-43 16,1 0-44-16,-9 0-34 0,0 0-33 0,-9 0-31 0,1 0-54 16,-10 0-22-16</inkml:trace>
  <inkml:trace contextRef="#ctx0" brushRef="#br0" timeOffset="25583.05">32052 10854 31 0,'-10'5'410'0,"10"0"-90"0,-8 0-115 0,-1-1-76 16,9 6-46-16,0 0-23 0,0 0-10 0,0 5-1 16,0-1 5-16,9 5 5 0,-9-4 7 0,8 6-2 15,2 2-2-15,-10-3 1 0,16-1 2 0,-16 5 0 0,18 0-3 16,-9 1-6-16,-1 1-8 0,1 3-5 0,-9-6-3 0,17 7-9 16,-7-5-9-16,-3 3-19 0,2 1-29 0,1 1-40 15,8-1-59-15,-11 1-115 0,2 1-151 0,0-4-97 0,-1 3-51 16</inkml:trace>
  <inkml:trace contextRef="#ctx0" brushRef="#br0" timeOffset="25991.24">30150 12866 197 0,'-18'-5'535'0,"1"2"-96"0,9 3-156 16,-2-7-108-16,2 4-64 0,-1 3-35 0,9 0-17 0,9-6-9 15,-9 0-1-15,18 2 0 0,7 0-1 0,10-6 1 0,8 1 5 16,10-6 11-16,17 0 13 0,-10 0 18 0,27-4 22 0,-10-6 28 16,19 2 22-16,-1-3 15 0,10 3 5 0,-1-7-2 15,9-1-8-15,0 3-17 0,10-3-22 0,-12 3-28 16,11-1-28-16,-9-6-21 0,-9 6-18 0,-1 5-11 0,3-7-10 16,-19 7-5-16,0 0-4 0,-10 5-3 0,-16-1-1 0,-9 6-5 15,0-1-1-15,-18 5-3 0,-7 0-2 0,-1 0-10 0,-8 7-30 16,-10-3-71-16,0 2-92 0,-8 4-87 0,-8-6-95 15,0 6-133-15,-10 0-148 0,2 6-80 0,-11 4-22 16</inkml:trace>
  <inkml:trace contextRef="#ctx0" brushRef="#br0" timeOffset="27059.64">30627 13238 35 0,'0'0'63'0,"0"-6"-3"0,0 6-15 0,9-4-16 0,-9 4-12 16,8-6-8-16,-8 6-5 0,9 0-1 0,-9-3 1 15,9-2 5-15,0 5 6 0,-9-5 6 0,8 0 7 0,0 5 3 16,-8-5 2-16,10-1 1 0,-10 2-3 0,8 4-5 0,-8-6-12 16,0 2-8-16,8 4-14 0,-8-5-12 0,0 5-10 0,0-5-9 15,0 5-6-15,0 0-1 0,0 0 4 0,0 0 7 16,0 0 14-16,-8 0 21 0,8 0 26 0,-8 0 25 16,8 0 21-16,0 0 17 0,-10 0 15 0,10-4 7 0,-8 4 2 15,8 0-3-15,-8 0-9 0,8-6-11 0,-9 6-11 0,9 0-6 16,0 0-7-16,-9 0-5 0,9 0-6 0,0 0-8 15,-9 0-4-15,9 0-4 0,0 0-4 0,0 0-4 0,-8 0-4 16,8 0-3-16,0 0-2 0,0 0 0 0,0 0 2 0,0 0 1 16,8 0 3-16,-8 0 0 0,0-4 4 0,0 4 3 15,9 0 4-15,-9 0 8 0,9-5 10 0,8 0 9 0,1-5 9 16,-2 0 8-16,2 0 5 0,-1 1 3 0,9 0 1 16,-9-1-3-16,2-6-5 0,6 6 0 0,-7-3-1 0,8 3 0 15,-9-6 0-15,1 7 0 0,-1 0-3 0,0-1-5 0,0-1-4 16,0 2-10-16,-7-1-12 0,-2 5-10 0,1 1-9 15,1-2-9-15,-3 6-7 0,-7 0-2 0,0 0-6 0,10 0-1 16,-20 6-2-16,10 3 1 0,0 6 3 0,-7 3 3 16,-12 3-1-16,1 9-1 0,1 3 5 0,0 1 0 0,-9 6 0 15,0 4-2-15,0-1-3 0,1 2 0 0,-2-2-1 0,10 1 1 16,-10 1-4-16,11-6 0 16,-11 0-1-16,9-6 1 0,10 2-1 0,-10-7 1 0,10-2-1 0,0-3 0 0,-1-3 1 15,9-5-2-15,-9-1 1 0,9-2-1 0,0-9 2 0,0 2 6 16,0 0 10-16,9-5 12 0,0-5 10 0,-1 0 9 15,10-4 6-15,-2-7 1 0,2-3 3 0,-1-5-4 0,9 0-6 16,-9-7-8-16,10 3-8 0,-10-1-5 0,1 0-4 16,8-1 0-16,-9 1-2 0,1 0-1 0,-10 3-2 0,10 3-2 0,-10 3-2 15,1 5-4-15,9 1-4 0,-11 0-1 0,3-2-1 16,-2 6-4-16,1 1-3 0,1 5-2 0,-3-2 0 16,-7 2 0-16,10 4-2 0,6 0-1 0,-6 0 1 0,-2 0 2 15,1 4 0-15,9 2-1 0,-10 3 0 0,10 0 1 0,-2 2 2 16,-7 3 0-16,9 5 0 0,-1-4 0 0,0 10 0 0,1-5-1 15,-1 4 2-15,-9 0-1 0,10 6-1 0,0-7 2 16,-1 7 0-16,0-6 0 0,-8 1-1 0,9 5 0 16,-10-6-5-16,9 0-5 0,0 0-7 0,-8-5-11 0,9-3-25 15,-10 3-41-15,1-9-58 0,0 6-62 0,-1-6-57 0,1-7-44 16,-1 2-48-16,2 0-43 0,-3-10-56 0,2 0-94 16,2 2-33-16,-4-7 4 0</inkml:trace>
  <inkml:trace contextRef="#ctx0" brushRef="#br0" timeOffset="27670.32">31497 13287 7 0,'-11'-16'559'16,"11"-3"-11"-16,0 5-133 0,-9-2-113 0,9 3-59 16,0 3-20-16,0-6-6 0,0 7 0 0,0 0-1 0,9-1-13 15,2 0-21-15,-4 0-30 0,2 0-38 0,0 0-35 0,-1 5-25 16,9-4-15-16,-7 5-9 0,7-2-5 0,-8 2-6 15,8 4 0-15,-9-6 1 0,1 12-2 0,8-6-6 0,-8 4-3 16,8 2-2-16,-9 3-1 0,12 0 0 0,-13 1 0 0,1 5-3 16,10 0 1-16,-9 4 0 0,0 0 0 0,-2 7 1 15,12-7-2-15,-10 5-1 0,0 1 0 0,-2-1 0 0,-7-5 0 16,10 6 0-16,-2 0-2 0,-8-6 0 0,0 1 2 16,9-7 0-16,-9 3 0 0,0-6 2 0,0-1 1 0,8-5 6 15,-8 2 12-15,0-2 10 0,9-4 10 0,-9 0 8 0,9 0 4 16,-9-4 4-16,8-2 3 0,-8-3-7 0,8-5-8 15,2-6-8-15,-2-4-11 0,1 0-6 0,9-6-2 0,-2 0-6 16,-6-3 2-16,7-2 4 0,1 5 3 0,-2-3 2 16,2 3 3-16,0 1 0 0,-10 0 1 0,9 4 4 0,-7 7-5 15,-2 2-7-15,0-4 5 0,2 11-6 0,-2 0-5 0,-8-1-4 16,9 5-5-16,-9 5-6 0,0-6-4 0,0 6 1 16,8 6-12-16,-8-1 2 0,0 5 2 0,-8-1 1 15,8 6 3-15,0 9 0 0,0-5 3 0,0 1 2 0,-9 4 1 16,9-4 0-16,0 0-2 0,0-6 1 0,0 0 0 0,0-4 0 15,9 1-1-15,-9-1 1 0,0-5-1 0,0-2 2 0,0-3 2 16,8 6 1-16,-8-12 0 0,9 6 8 0,0-8-3 16,9-2-1-16,-11-5-3 0,12-5-1 0,6 6 1 0,-7-11-2 15,-1 1 1-15,9 5-5 0,0-7 2 0,0 7 1 16,0-5 4-16,-9 3 2 0,18 3 0 0,-17-2 1 0,8 6 0 16,-9 4-5-16,0 0-1 0,10 0 2 0,-19 5 0 0,10 5-3 15,-1 0-1-15,0 5-1 0,-8 5 1 0,9 0 3 16,-10 4 0-16,9 1-1 0,-8 10 1 0,7-1 0 0,-6 1 1 15,0 3-1-15,-3 3 0 0,4-3 0 0,-4 2-1 0,1 4 0 16,1-4-5-16,-9-1-7 0,9-1-10 0,-9 2-14 16,9-6-16-16,-9 6-31 0,0-7-84 0,0-2-110 0,8-3-107 15,-8 2-140-15,0-10-171 0,0 5-92 0,-8-5-36 16,-1-6-2-16</inkml:trace>
  <inkml:trace contextRef="#ctx0" brushRef="#br0" timeOffset="30206.06">24982 14605 280 0,'0'-5'305'0,"0"5"-74"0,9-3-69 0,-9 3-50 0,0-7-32 0,0 7-17 0,9-5-9 31,-9 1-6-31,9-1-1 0,-1-5-1 0,0 5-2 0,11-4-2 16,-11-1-3-16,1 4-6 0,-1 2-2 0,1 0-3 0,-9 4-5 15,9 0-3-15,-9 0-2 0,0 0-3 0,9 0 0 0,-9 0 3 16,0 4 1-16,0 0 2 0,0 2 4 0,0 4 1 16,0-1 4-16,0 6 4 0,0-1 6 0,0 1 6 0,-9 5 3 15,9-5 14-15,-9 4 11 0,0 5 10 0,-8 0 4 0,0 7 1 16,-1-3-5-16,-8 6-2 0,2 1-2 0,-21 4-4 16,10 6-8-16,-8 4-2 0,-9-7 0 0,-2 13 1 15,-6-6 1-15,9 5 3 0,-19-6 0 0,9 5 0 0,0-3 1 16,-8-1-1-16,8-1-1 0,0-4 5 0,0 0 2 0,10 0-2 15,-1-9 0-15,8-2-6 0,9 3-7 0,0-13-9 16,1 5-9-16,8-7-20 0,0-1-5 0,9-5-6 0,8-2-5 16,-9 2-3-16,10-5-5 0,0 0 0 0,8-4-1 0,0 2 7 15,0 2-3-15,0 0 2 0,8 1-1 0,0-7 0 0,1 5 3 16,9 6-1-16,-1-5 0 0,1 5 1 0,7-1 0 16,2 1-4-16,-2 5 2 0,19 3-1 0,-10-3-1 15,9 6 3-15,1-3-2 0,9 2-1 0,-2-1-2 0,3 5 1 16,-3-5-1-16,10 5 9 0,-10 1-4 0,10-5-4 0,1-1-2 15,-11 5 0-15,10-4 0 0,-8 0-3 0,-10-1 2 0,9 1-10 16,-17-2 3-16,8-2 4 0,-9-3 3 0,-8 2 0 16,1-1 2-16,-1-4 0 0,-9 0-1 0,0 0 0 0,-8-5 0 15,0 5-1-15,0-6 0 0,-1-4 0 0,0 5-1 16,-8-5 1-16,10 0 1 0,-10-1 1 0,8-4 0 0,-8 4 0 16,0-4 1-16,0 0-1 0,0 0-11 0,8 0-37 0,-8 0-67 15,0 0-86-15,0 0-84 0,0-4-108 0,0-5-190 16,0-1-94-16,0 0-68 0,0-6-11 0</inkml:trace>
  <inkml:trace contextRef="#ctx0" brushRef="#br0" timeOffset="30723.04">25313 15695 477 0,'0'-10'447'15,"-9"-5"-149"-15,9 5-103 0,0 5-51 0,0-4-20 0,0 3-3 16,0 2-2-16,0-1 1 0,0 0-3 0,0 0-8 0,0 5-13 16,0 0-14-16,0-5-19 0,0 5-17 0,0 0-9 15,0 0-7-15,0 0-4 0,0 0-3 0,9 5 1 16,-9 0 1-16,8 0 5 0,-8 0 7 0,9 11 7 0,8-8 15 15,-8 7 12-15,0 5 10 0,8 4 5 0,1-5 1 0,-1 11-6 16,0-1-7-16,0 0-9 0,1 7-15 0,0-8-12 16,-1 6-8-16,1 1-5 0,8-1-6 0,-10-1-1 0,2-3-4 15,7 4-1-15,-7-4-1 0,0-6-1 0,-1 6-3 0,9-11-11 16,-8 5 5-16,-1-5 1 0,0-3 3 0,-8-2-2 16,9-5 4-16,-10 6 11 0,0-9 18 0,1-2 25 0,0 1 11 15,-9-5 15-15,9 0 11 0,-9-5 7 0,0 1 2 16,0-11-5-16,0-4-11 0,0-7-8 0,0-3-5 0,0-4-1 15,0-6-4-15,0-1 2 0,0-3 3 0,0-6 0 0,0 0-3 16,-9 0-6-16,9 0-4 0,-9 0-10 0,0 1-8 0,9 3-6 16,-8 1-4-16,0 5-5 0,-2 5-3 0,2-1-3 15,8 7-7-15,-9-2-3 0,1 5-3 0,8 6-4 16,0 4-5-16,-9 0-3 0,9 1-3 0,0 5-14 0,0-1-21 16,0 4-29-16,0 2-30 0,0-2-29 0,0 2-32 0,9 4-67 15,-1 0-95-15,-8-5-77 0,9 10-62 0,9-5-74 0,-10 0-153 16,9 4-66-16,-8-4-34 0,0 0 24 0</inkml:trace>
  <inkml:trace contextRef="#ctx0" brushRef="#br0" timeOffset="31554.5">25982 15220 319 0,'-10'0'304'0,"2"6"-96"0,-1-6-69 16,9 0-40-16,-9 0-20 0,9 4-11 0,0-4-5 16,0 0-4-16,-7 0-4 0,7 0-3 0,0 0-4 0,0 0-1 15,0 0-2-15,0 0 2 0,0 0 4 0,0 0 2 16,0 0 5-16,0 0 8 0,0 0 3 0,0 0 4 0,0 0 4 15,0 0 1-15,0 0 4 0,0 0 3 0,0 0-3 0,0 0-4 16,0 0-5-16,7-4-7 0,-7 4-8 0,9-6-9 16,0 2-6-16,-1-1-7 0,10 5-3 0,-9-10-3 0,8 6-3 15,0-2 0-15,1-4-1 0,-1 6-1 0,0-2-1 16,1-3-1-16,-1 5-1 0,1-2-2 0,-1 2 1 0,9 4-13 16,-8-6 3-16,-9 6-1 0,8 0-1 0,0 0-3 15,-9 0-2-15,2 6-3 0,-2-2-1 0,0 2 7 0,2-2-3 16,-2 5-1-16,0 1 1 0,-8 0 1 0,9 6 2 0,-9-3 5 15,0 7 1-15,0-5 2 0,-9 5 3 0,9-2 2 0,-8-2 2 16,0 4 2-16,-2 3-1 0,2-7 2 0,0 3 2 16,-10 1 3-16,9-1 7 0,-8-5 9 0,9 6 8 15,-1-10 12-15,-9 5 6 0,10-7 4 0,-1 3 3 0,0-1 0 16,0 0-5-16,1-5-9 0,0 0-13 0,-2-1-10 0,1-4-13 16,1 4-6-16,-2 2-7 0,2-2-7 0,0 2-2 15,8-6-4-15,-9 4 3 0,9-4-1 0,0 0-2 0,-9 6 0 16,9-6-2-16,0 0 2 0,0 0-1 0,0 0-2 15,9 0-5-15,-9 0 1 0,0 0 1 0,9 0 0 0,-9 0 2 16,8 0-2-16,0 0-1 0,2 0 4 0,7 0 2 0,1 0 0 16,-1 0 0-16,1-6 0 0,8 6 1 0,0-4-2 15,-9 4 1-15,9-6-2 0,0 6 1 0,0-4-1 0,-9 4 0 16,8 0 1-16,-7 0-2 0,1 0 3 0,6 0-1 0,-7 0 0 16,-10 0-4-16,9 0 0 0,1 0 2 0,-10 0 0 0,2 0-1 15,-2 0 0-15,1 0 1 0,-9 0 0 0,8 0 6 16,1 0-3-16,-9 0 1 0,0 0-1 0,9 0-1 15,-9 0 1-15,0 0-2 0,0 0 1 0,0 0 0 0,0 0-1 16,0 0 0-16,0 0 0 0,0 4 0 0,0-4-2 0,0 0-1 16,-9 0-10-16,9 6-22 0,0-6-42 0,-9 0-62 0,9 4-70 15,-8-4-66-15,8 6-61 0,0-6-72 0,0 0-87 16,0 0-133-16,8-6-38 0,-8 6 9 0</inkml:trace>
  <inkml:trace contextRef="#ctx0" brushRef="#br0" timeOffset="32278.11">26485 14879 190 0,'-8'0'364'0,"-2"0"-94"0,2 0-90 0,8 0-62 16,-9 0-34-16,1 0-19 0,8 4-12 0,-9-4-5 15,9 0-5-15,-9 0-5 0,9 6-6 0,0-6-3 0,0 0-1 16,-7 0 0-16,7 0 5 0,0 0 3 0,0 0 5 16,0 0 8-16,0 0 7 0,0 0 5 0,0 0 4 0,0 4 8 15,7-4 7-15,-7 0 8 0,0 4 13 0,9-4 12 0,0 7 17 16,-1-7 11-16,1 3 10 0,9-3 8 0,-2 6 2 16,2 0 0-16,-1-6-8 0,9 3-13 0,0 3-18 15,2-2-17-15,5 2-16 0,2-6-19 0,-9 4-15 0,17 0-14 16,-8 2-8-16,0 0-7 0,0-6-4 0,8 3-3 0,-9 4-1 15,10-7-2-15,-1 0-1 0,-9 3-1 0,11-3 0 0,-2 5-2 16,1-5-3-16,-1 0-1 0,0 0-3 0,-8 5-2 16,-1-5-1-16,2 0 0 0,-10 5-4 15,-1-5-2-15,1 5 2 0,-8-5-2 0,9 6 3 0,-11-6 0 0,1 4 1 0,-7 2-1 16,7-6 2-16,-7 3 2 0,-3 3 2 0,3-2-2 16,-2-4 1-16,-8 5-2 0,8-5 0 0,-8 5 1 0,0-5 1 15,0 5-2-15,9-5 1 0,-9 5-1 0,0 0 3 0,0 0 1 16,0 0 6-16,0 5-1 0,0-1 0 0,0 1 0 0,-9 5-2 15,9-7 1-15,0 7-3 0,-8 5 0 0,8 0-4 16,-8 4-1-16,8 1 2 0,-10-1 0 0,10 6 2 0,-7 4-1 16,-3-1-2-16,2 3 0 0,-1 3-1 0,-1 6-2 15,3-4-1-15,-11 4-1 0,0 8-1 0,1 2 3 0,-9 2 3 16,0 2 1-16,0 5 3 0,-8 0-1 0,-1 0 1 0,0 5-2 16,0-2 0-16,1-3-3 0,-1-1 0 0,0-5 3 15,0 6-1-15,0-10 1 0,1-1-1 0,7-4 0 0,1 1 1 16,0-11 0-16,1 0 0 15,-1-6-5-15,8-3 0 0,2-6 1 0,6 1-1 0,0-10-4 0,3 0-8 0,7-6-18 16,-11-4-56-16,11 5-85 0,11-10-94 0,-4 0-96 0,3-5-129 16,7-5-164-16,1-5-86 0,7-4-42 0,2-11 20 15</inkml:trace>
  <inkml:trace contextRef="#ctx0" brushRef="#br0" timeOffset="32796.6">28100 15397 348 0,'-9'0'372'0,"1"0"-121"0,0 4-88 15,-2-4-50-15,2 0-24 0,-1 6-13 0,9-6-7 0,-8 0-3 16,8 0-5-16,0 4-9 0,0-4-8 0,-10 0-8 15,10 0-7-15,0 0-5 0,0 0 1 0,0 0 1 0,10 0 4 16,-10 0 8-16,8 0 14 0,-8 0 14 0,9 0 13 0,9 0 11 16,-10 0 10-16,9 0 10 0,1 0 8 0,-1-4 1 15,9 4-6-15,-9-6-7 0,10 2-6 0,0-2-2 0,6 2-4 16,-6-6-3-16,-2 5-3 0,10-5-6 0,-9 6-2 0,-1-6-3 16,2 4-4-16,-9-4-3 0,8 7-3 0,-9-2-7 15,-8 0-4-15,9 0-4 0,-11 5-8 0,3-5-5 0,-2 5-6 16,-8-5-7-16,9 5-5 0,-9 0-7 0,0 0-5 15,0-5-4-15,0 5-12 0,8 0-25 0,-8 0-42 0,0 0-55 16,0 0-57-16,0 0-51 0,0 0-44 0,-8 5-33 0,8 0-22 16,-9 0-10-16,1 0 13 0,-9 0 16 0,8 3 11 15,-9-2 7-15,1 4-8 0,-1-6-11 0</inkml:trace>
  <inkml:trace contextRef="#ctx0" brushRef="#br0" timeOffset="33236.09">28100 15836 385 0,'0'0'345'16,"-9"0"-112"-16,9 0-82 0,9 0-47 0,-9 0-27 0,0 0-12 15,9 0-4-15,8-5-2 0,1 5 1 0,-1-5-3 16,0 0-2-16,10 0-3 0,0-4-3 0,-2 3 2 0,0-2 1 16,10-8 4-16,-9 7 8 0,9-7 7 0,8 2 5 15,-8 0 8-15,0-7 8 0,9 8 8 0,-10-7 7 0,9 5 10 16,-8-4 1-16,0 4 1 0,-1 1 2 0,-8-2 1 0,1 8 6 16,-9-3-3-16,-10 7 0 0,0-2-4 0,2 2-7 15,-10-2-8-15,8 6-8 0,-8 0-16 0,0 0-18 16,0 0-16-16,-8 0-18 0,-2 6-29 0,-6-2-49 0,-2 6-84 15,1-5-88-15,-1 5-86 0,-7 0-114 0,6 0-195 0,1-6-93 16,-7 6-47-16,-1 0 5 0</inkml:trace>
  <inkml:trace contextRef="#ctx0" brushRef="#br0" timeOffset="46615.93">30122 14997 359 0,'-7'-6'285'16,"-1"6"-84"-16,8 0-67 0,-10-5-41 0,2 5-22 0,8 0-12 15,-9-5-7-15,9 5-1 0,-9 0-3 0,9 0-4 0,0-5-5 16,-7 5 0-16,7 0-2 0,0 0 3 0,-10 0 2 0,10 0 2 16,0 0 3-16,-9-5 7 0,9 5 8 0,-9 0 10 15,9-3 8-15,-9 3 10 0,9 0 13 0,0 0 16 16,-7 0 17-16,7-7 19 0,0 7 19 0,0-3 13 0,0 3 7 16,0-6-1-16,0 6-6 0,0-6-15 0,0 6-19 0,0-4-22 15,7-6-28-15,-7 6-24 0,9-5-20 0,0-3-17 16,0-2-8-16,8 4-6 0,1-4-4 0,0 0-4 0,-3-1-2 15,13-5-4-15,-2 7 1 0,0-3 1 0,8 1-5 0,-7 0 0 16,7 6-3-16,-7-1 1 0,-1 0-2 0,-1 6-1 0,-7-2 0 16,8 1-3-16,-9 10 0 0,-8-5 0 0,8 10 0 15,-9-4-1-15,2 2 0 0,-10 4 1 0,0 1 1 16,0 7-2-16,-10-1 0 0,10 6-1 0,-8-1-1 0,0 0 0 16,8 0-1-16,-9 1 0 0,9-5-7 0,0-1 2 0,9 1 3 15,-1-1-4-15,10 1 3 0,-10 0 1 0,18-5 1 0,-9 0 1 16,9-2 4-16,-8 1 0 0,17-2-4 0,-18 1 5 15,18-3-2-15,-10 0 1 0,-7 6-1 0,8-3-1 16,-9-3 1-16,9 6 1 0,-16-3 0 0,7 2 1 0,-8 0-2 16,-1 0-2-16,2 0 2 0,-10-2-2 0,-10 8-1 0,2-3 0 15,-1 2-1-15,-8 0-2 0,-9 5 3 0,8-6 1 0,-17 5-1 16,9-4 1-16,-9 5 0 0,1-6 2 0,-9 1-1 16,7-2 1-16,-7 2-2 0,9 1 1 0,-1-7 0 0,0 0 0 15,1-4-1-15,8 0-2 0,8-5-3 0,-8-1-9 16,17-4-25-16,1 0-72 0,-2-4-97 0,20-1-85 0,-2-10-78 15,9-4-86-15,8-6-121 0,12 1-124 0,-12-5-53 0,10 0 27 16</inkml:trace>
  <inkml:trace contextRef="#ctx0" brushRef="#br0" timeOffset="47038.73">31200 14615 149 0,'0'-5'441'16,"-9"0"-113"-16,1 0-114 0,-1 2-70 0,9 3-34 0,-8-7-16 15,8 7-11-15,0 0-5 0,-9 0-5 0,9 0-11 0,0 0-11 16,0 0-13-16,0 0-13 0,0 0-11 0,0 0 0 0,0 7 6 15,0-4 9-15,9 7 8 0,-9-5 15 0,8 10 15 16,1-5 18-16,-9 9 21 0,8 1 12 0,1 4 2 16,1 1 0-16,-10-1 9 0,8 5 10 0,0 5 1 0,1-1-6 15,-1 2-15-15,2 1-13 0,-2 3-7 0,-1-6-7 0,4 6-20 16,-2-4-23-16,9-1-15 0,-11-1-10 0,2 3-4 16,-1-7-6-16,2 0-3 0,-2-5-3 0,0 1-1 0,1-1-2 15,0-4-1-15,-1-1-1 0,1-5-3 0,-9 2 0 0,9-7-1 16,-9 5 0-16,0-8 1 0,0 4 0 0,0-6 0 15,0 1-1-15,-9 0-3 0,9 0-13 0,-9-5-22 0,1 0-40 16,-1-5-53-16,-8 0-53 0,9-4-49 0,-2-1-40 16,10-6-32-16,-8 3-24 0,8-13-16 0,0 8-2 0,0-7 3 15,0 1-10-15,8-6-33 0,-8 1-33 16</inkml:trace>
  <inkml:trace contextRef="#ctx0" brushRef="#br0" timeOffset="47305.91">31547 14807 184 0,'18'-21'387'0,"0"1"-91"0,-10 6-90 0,9 0-61 15,-8-2-37-15,0 7-21 0,-1-1-14 0,-8 4-7 0,0 2-5 16,9 0-8-16,-9 4-11 0,0 0-8 0,-9 4-10 0,1 0-7 16,-1 2-4-16,-8 4-3 0,0 5-4 0,-9-1-3 15,-1 5 2-15,1-4 7 0,-1 6 9 0,2-8 9 0,-1 7 6 16,0-5 5-16,8-1 2 0,1 1 5 0,0-6 3 0,9 1-2 16,-2 4-2-16,2-2-5 0,8-3 0 0,0 5 0 15,0-4 3-15,8-1 1 0,2 6-7 0,-2-5 5 16,0 5 2-16,10-6 1 0,-1 6 1 0,9-5-2 0,-8 5 4 15,7-6 2-15,1 6 7 0,1-5-6 0,-1 5-8 0,9 0-6 16,-9-7-3-16,0 8-3 0,0-6-8 0,0 4-5 0,-1 1-9 16,2-6-6-16,-1 6-8 0,1 0-26 0,-10-1-36 15,8-4-42-15,1 0-42 0,-8 5-46 0,-1-5-48 16,1-5-79-16,-2 5-134 0,11-7-76 0,-9-3-32 0</inkml:trace>
  <inkml:trace contextRef="#ctx0" brushRef="#br0" timeOffset="47807.22">31965 15084 510 0,'0'0'491'0,"-10"-4"-170"0,10-2-135 16,0 1-81-16,-8 5-45 0,8 0-28 0,8 5-14 0,-8 1-5 15,10-2-3-15,-10 5 0 0,9 2-2 0,-2 4 0 0,11-2 2 16,-9 3 3-16,0-2 3 0,-1 5 0 0,9-3 3 15,-7 3-1-15,6 0 2 0,-6 1 2 0,-2 0 2 0,9-2-2 16,-8-2 0-16,0 4 5 0,-1-7 7 0,2 3 6 16,-3-2 2-16,2 1 2 0,-9-5 1 0,0 0 5 0,10-1 7 15,-10-4 7-15,0 0 12 0,8-1 22 0,-8-4 33 16,0 6 35-16,0-6 24 0,0 0 13 0,0-6 3 0,0 6-9 16,0-9-18-16,0-1-25 0,0 0-34 0,-8-4-33 0,8-5-28 15,0 3-17-15,-10-4-2 0,10 2-7 0,0-3-3 16,-9 3-1-16,9-2-4 0,-7 5-1 0,7-5-1 0,0 1-2 15,0 4-9-15,-10 0 2 0,10 6-2 0,0-5-3 16,-8 8 0-16,8-4-3 0,0 7-2 0,0-4-1 0,0 4-3 16,0 3-3-16,0 0-5 0,0 0-2 0,8 0-2 0,-8 3-4 15,10 4-3-15,-10-4-5 0,7 13 3 0,12-6-1 16,-11 0 0-16,9 3 0 0,1 3 2 0,-1-2 1 0,1 1 3 16,0 4 3-16,-2-4 1 0,2 0 1 0,-1 0 2 0,0-6 1 15,0 6 1-15,1 0 2 0,-10-2 2 0,1 3-3 16,-9-2 0-16,9 1 1 0,0 5 1 0,-9-6-1 0,0 1 2 15,0 1-2-15,0 2 3 0,-9 2 0 0,9-6 1 16,-9 6 1-16,9-6 0 0,-9 6 0 0,9-6-1 0,-8-3 1 16,-1-3-1-16,0 8 0 0,9-12-3 0,-9 6-3 0,9-5-18 15,0 0-39-15,-8-5-67 0,8 0-79 0,0-5-72 16,0 0-67-16,8-9-70 0,1-2-89 0,9 2-131 0,-1-5-41 16,-8-5 18-16</inkml:trace>
  <inkml:trace contextRef="#ctx0" brushRef="#br0" timeOffset="48058.29">32261 14797 372 0,'-10'-6'487'0,"10"1"-147"0,10 0-126 0,-10 0-75 15,8-5-36-15,8 5-17 0,2-4-7 0,-1 3-3 16,0-2 3-16,18-2 0 0,-8-1 0 0,6 1 0 0,-6 0 5 15,8 2 7-15,0-7 8 0,-1 5 12 0,1 0 3 0,10-4 1 16,-12 4-9-16,2 0-13 0,0-5-17 0,-9 7-16 0,8 1-17 16,-8-2-22-16,1-1-41 0,-1 5-53 0,-1 0-51 15,-6 0-48-15,-2 5-40 0,-9-4-39 0,10 4-37 16,-18-6-34-16,0 2-8 0,0 4 2 0,0 0 10 0,-9 0 14 16,-8 0 31-16</inkml:trace>
  <inkml:trace contextRef="#ctx0" brushRef="#br0" timeOffset="48214.53">32832 14566 133 0,'-17'0'227'0,"0"5"24"16,-1-5 2-16,1 0-29 0,0 0-36 0,8 5-30 0,-8-5-20 15,8 0-15-15,9 0-15 0,-8 0-13 0,-1 5-14 16,9-5-13-16,9 4-6 0,-1 1 0 0,1 2 1 0,0 6 5 16,-1-3 3-16,1 5 6 0,8 4 18 0,0 1 10 0,-7-1-1 15,6 1-10-15,2 5-11 0,-1-2-11 0,-8 7-8 16,8-6-7-16,1 6-17 0,-1-1-16 0,-9 1-13 0,11-2-28 16,-2 1-47-16,0-4-55 0,1 5-53 0,-2-11-64 0,2 5-94 15,0-3-179-15,-1-2-91 0,-9 1-40 0</inkml:trace>
  <inkml:trace contextRef="#ctx0" brushRef="#br0" timeOffset="48621.62">30835 16413 315 0,'-25'0'539'0,"6"4"-130"0,2 2-153 0,9-6-97 16,0 0-57-16,8 0-24 0,8 0-9 0,10 0 1 0,-1-6 3 15,17 2-1-15,10-6-3 0,-1 0-5 0,17 1-4 0,10-6-3 16,1-6-3-16,16 3 6 0,-1-7 14 0,9 1 17 15,0-5 19-15,10 0 15 0,-1-1 14 0,9-4 7 0,-9-1-2 16,18 1-9-16,-10-4-16 0,3 2-15 0,-4 3-18 16,3-6-18-16,-11 5-16 0,2-1-13 0,-9 6-7 0,-9-1-5 15,-1 1-2-15,-16 4 0 0,-2 1 2 0,-14 5 2 0,-3 0 5 16,-7 4 3-16,-19 0 5 0,1 5 5 0,-8 2-1 16,-1 2-4-16,-8 0-1 0,8 2-2 0,-17-1-5 15,0 5-8-15,0-5-5 0,-8 5-13 0,-1 0-17 0,0 0-23 16,-8 5-50-16,-1 0-79 0,2-1-87 0,-2 2-75 0,1 3-84 15,-1-4-100-15,0 5-158 0,2 5-73 0,-11 0-11 0</inkml:trace>
  <inkml:trace contextRef="#ctx0" brushRef="#br0" timeOffset="50019.82">31695 16856 49 0,'0'0'117'16,"-7"-4"-31"-16,7 4-21 0,0-4-11 0,0 4-5 0,0-6 6 15,0 6 6-15,0-4 8 0,0-2 9 0,0 6 5 0,0-3 0 16,0-3 0-16,0 0-4 0,0 6-6 0,0-3-6 0,0-4-5 16,0 3-6-16,0 4-3 0,0-4-5 0,0-2-4 15,0 2-2-15,0 4 0 0,0 0 0 0,0-5-1 16,0 0 2-16,0 5 1 0,0 0 5 0,0-5 3 0,0 0 4 15,7 5 4-15,-7-4 4 0,0-2 3 0,8 2-2 0,-8-6 1 16,10 5-6-16,-10 0-5 0,8 0-7 0,1 5-6 16,0-5 0-16,-2 5-4 0,3 0-1 0,-1 0-4 0,0 0-2 15,0 5 0-15,-2 0 2 0,3 0-2 0,-2 5-6 16,9 5-4-16,-8-1-1 0,8 6-2 0,-9-2 0 0,10 3-4 16,0 3-5-16,-9 0-2 0,7 1-2 0,-6 4 0 0,7 0-4 15,-9 1 0-15,2 0-1 0,-1-7 0 0,-2 6 0 16,3 1 0-16,-2-1 0 0,1 1-1 0,0-7 0 0,-9 3 1 15,8-6 1-15,1-1-1 0,-9-5 1 0,8 1-1 16,-8-6 1-16,0 2 1 0,0-1 1 0,0-6 2 0,0 1 9 16,0-5 13-16,0 0 14 0,-8 0 19 0,8-5 14 0,-9-5 21 15,9-5 22-15,-8 6 19 0,-1-10 8 0,9 3-1 16,-9-2-6-16,9-7-13 0,0 1-11 0,-8-1-12 0,8 0-18 16,0-3-21-16,-10 2-14 0,10 3-10 0,0-3 0 0,0 3-5 15,0 3-4-15,0 0-5 0,0 1-8 0,0 4-1 16,0-3-2-16,0 8 0 0,0-6-9 0,10 6-1 0,-2 0-2 15,1 7 2-15,0-3-2 0,-1 0-1 0,1 2-1 16,9 4 0-16,-2 0 0 0,2 0 0 0,-1 4 1 0,9 8-3 16,-9-9 1-16,10 12 1 0,-1-5 1 0,-9 5-3 0,10 4-1 15,-9-4 0-15,-2 5-3 0,-8-1-1 0,10 0 0 16,-1 2-2-16,-8-3-1 0,-1 2 2 0,1-4-1 0,-9-3 3 16,9 3 1-16,0-6 2 0,-9-1 3 0,0-5 0 15,0 1 2-15,0 0 0 0,0-5 5 0,0 0-1 0,0-10 1 16,-9 6 2-16,9-11-1 0,0 0 2 15,-9 0 2-15,9-4 1 0,0-1 0 0,0-5 2 0,0 1 0 0,9 0 1 16,-9 0 3-16,9-1 0 0,-1 1 0 0,1-1-3 0,0 2 0 16,0-2-2-16,7 1-2 0,-6 4-3 0,7-4-1 0,0 4-3 15,1 1-1-15,-1 4-1 0,1 0-2 0,-1 0-1 16,0 12 1-16,0-9 0 0,1 8-2 0,-1 4 0 0,1 4 0 16,-11 8 0-16,13-4 0 0,-2 7 4 0,-11 10-1 15,1-6 0-15,10 11-1 0,-9-2 0 0,-1 2 0 0,1 3 0 16,0-3 2-16,-1 4-2 0,1 1 0 0,0-1-1 15,8 1 1-15,-9-7-3 0,2 1-5 0,-2-3-9 0,-8-3-10 16,8 2-19-16,1-5-49 0,0-2-85 0,-1-8-95 0,1 6-92 16,0-11-125-16,0-5-171 0,9 0-87 0,-10-10-45 15,9-1 18-15</inkml:trace>
  <inkml:trace contextRef="#ctx0" brushRef="#br0" timeOffset="64079.05">1667 11083 315 0,'0'-14'511'0,"0"-6"-184"16,0 6-141-16,8-1-74 0,-8 0-29 0,9 0-9 15,-9 2-1-15,9-3 3 16,-9 6-4-16,8-3-1 0,1 1-2 0,-9 4-5 0,9-2-16 0,-1-1-9 0,1 1-3 0,0 6 1 16,-9-2 2-16,9-2 1 0,-9 8 0 0,8-5 3 0,-8 5 2 15,0 0-4-15,8 0-8 0,-8 5-6 0,-8-5-1 16,8 4-1-16,0 6 2 0,-8 0 3 0,-1 5 3 16,9-1 9-16,-18 12 8 0,1 3 9 0,-9-1 4 0,0 12 2 15,0-2 1-15,-10 7 3 0,3-2 2 0,-12 6 5 0,11 1 3 16,-9-1-1-16,-1 3 2 0,-6 2 0 0,5-6 2 15,2 11-3-15,-10-4-3 0,10-2-9 0,-2-4-9 0,12 4-10 16,-11-2-9-16,10-8-4 0,0 6-6 0,-2-10-3 0,11 0-10 16,-2 1-4-16,1-7-2 0,8 1-2 0,2-4-1 15,-2-6 0-15,9 1-1 0,9-7 1 0,-8 2 1 0,8-4-1 16,8 2 0-16,1-3 0 0,9 0 2 0,-2 4-1 16,12-4-1-16,-3 4 0 0,10-4-1 0,9 4 1 0,-10 2-4 15,9-3 0-15,10 8-2 0,-2-3-2 0,10 7-1 16,0 1 0-16,-1-4 1 0,11 8 0 0,-11-7 1 0,11 7 1 15,-13 4 0 1,13-3 2-16,-11-8 1 0,0 6 1 0,-6 0-3 0,-3-4 1 16,2-1 0-16,-9-5-2 0,-10 1-1 0,1-1 0 0,0-4-2 15,-9-6 1-15,-10 6 0 0,2-10 0 0,-1 5-1 16,-8-12 1-16,-1 4 1 0,1-2 0 0,0-1 0 16,-9-4-2-16,0 5 0 0,9-5-8 0,-9 0-34 0,0 0-81 15,0 0-93-15,0-5-94 0,-9 1-137 0,9-8-184 16,0-2-104-16,0-5-48 0,0 4 1 0</inkml:trace>
  <inkml:trace contextRef="#ctx0" brushRef="#br0" timeOffset="64471.58">1936 12138 358 0,'-8'-10'563'15,"-2"6"-111"-15,2-6-184 0,8 5-116 0,-8 5-62 0,8 0-36 16,0 0-21-16,0 0-13 0,0 5-5 0,8 5-5 0,0 4-3 16,2 6-1-16,-2 5 1 0,1 4 0 0,8 1 2 15,-1 3 0-15,2 6 1 0,1-1-1 0,-1 7-1 0,-2-6-1 16,1 5-1-16,10 1 1 0,-11-1-2 0,2-6-2 16,0 6 0-16,7-5-1 0,-8-4-1 0,1-1 3 0,-1-10 1 15,1 6 2-15,-1-11 7 0,-9-3 19 0,2-3 32 0,-1-3 58 16,-1-5 60-16,2 0 42 0,-3-5 24 0,2-5 10 15,0-10 2-15,0-4-12 0,-9-5-24 0,8-11-49 0,0 1-51 16,2-5-31-16,-10-5-17 0,0 4-8 0,0-9-3 0,0 7-1 16,0-6-6-16,-10-3-4 0,2 2-6 0,0 0-6 15,-10 1-3-15,9 4 2 0,2 1 1 0,-3 4-1 0,2-1 1 16,-1 1-2-16,-1 9-4 0,2-4-4 0,0 10-5 16,-1 4-10-16,9 1-8 0,-9 3-11 0,9 8-21 0,0-2-25 15,0 0-29-15,0 5-31 0,9 0-56 0,-9 5-89 0,9 0-88 16,7 0-80-16,-6 0-83 0,17 0-163 0,-11-5-93 15,2 5-44-15,8 0 13 0</inkml:trace>
  <inkml:trace contextRef="#ctx0" brushRef="#br0" timeOffset="64769.15">2466 11601 63 0,'0'-24'567'0,"-10"10"10"0,10-7-201 0,0 7-142 16,0 0-77-16,0 4-42 0,0-5-25 0,10 9-15 15,-3-4-13-15,13 10-13 0,-4 0-16 0,1 0-9 0,1 10-10 16,8-4-3-16,-9 9-5 0,1 0 1 0,-10 4-1 0,9 6-1 16,-17-1 0-16,10 5-2 0,-10 0 1 0,0 6-2 15,-10-6 2-15,10 4-1 0,-8 2 3 0,-9-6-1 0,8 1 3 16,-8-1 3-16,8-4 4 0,-8-6 7 0,8 0 7 0,0-5 8 16,0 2 10-16,9-7 17 0,-8 1 13 0,8-4 11 15,0-2 12-15,0-4 5 0,0 6 6 0,0-6 0 0,8 0-5 16,1 0-7-16,0-6-13 0,8 2-10 0,9-2-15 15,0-4-14-15,9 1-11 0,-1-7-10 0,11 2-12 0,-2-5-33 16,0 0-58-16,1 4-76 0,-10-5-75 0,8 1-76 0,-5-1-108 16,-2-3-193-16,-10 3-94 0,1-5-31 0</inkml:trace>
  <inkml:trace contextRef="#ctx0" brushRef="#br0" timeOffset="65113.64">2847 11396 30 0,'-8'-5'600'0,"-1"1"25"0,1 4-164 0,-1-6-132 15,9 6-68-15,-9-5-45 0,9 5-32 0,0 0-20 0,9 0-14 16,0-5-22-16,-1 5-24 0,9 0-27 0,1 0-25 0,8 0-17 16,1 0-11-16,6 0-11 0,3 0-3 0,-2 0-5 15,1 0-1-15,0 0-1 0,9 0 1 0,-10 0-4 0,1 0-1 16,8 5 2-16,-8-5-1 0,0 5 0 0,-1-5 0 0,1 6 1 15,0-2 0-15,-8 1 1 0,7 5 1 0,-8 0-3 16,0-1 4-16,0 6-1 0,-1 0-1 0,-7 3 0 16,-1 3 1-16,2 4 0 0,-1 4 1 0,-11 0 1 0,1 10 1 15,-8 0 2-15,0 5 1 0,0 5 0 0,-8 0 1 0,1 4 1 16,-11 6 2-16,-1-1 0 0,2 1 2 0,-1 0 4 0,-7 5 6 16,-1-7 8-16,-9 7 6 0,9-6 4 0,-8-3 3 15,6-2 1-15,-5 1 1 0,6-6-2 0,1-3-8 16,9-2-8-16,-9-3-6 0,9-1-7 0,-1-6-17 0,10-2-43 15,-1-6-82-15,9-6-89 0,0-4-104 0,17-11-192 0,1-4-136 16,8-10-87-16,8-3-43 0</inkml:trace>
  <inkml:trace contextRef="#ctx0" brushRef="#br0" timeOffset="65364.58">4072 12045 200 0,'-17'0'682'0,"8"0"6"0,0 0-81 0,9 0-211 15,-8 0-153-15,8-3-80 0,8 3-45 0,-8 0-23 16,18-6-11-16,-1 2-9 0,1-2-8 0,16 1-10 16,1 0-14-16,8 0-15 0,1-3-11 0,-2 2-8 0,11 2 3 15,-11-6-7-15,12 0-5 0,-11 0-8 0,9 5-36 0,-9-5-57 16,1 4-62-16,-1 2-55 0,-7 0-64 0,-2-2-57 0,0-3-78 15,-17 4-116-15,3 5-70 0,-13 0-5 0</inkml:trace>
  <inkml:trace contextRef="#ctx0" brushRef="#br0" timeOffset="65475.43">4437 12177 315 0,'-26'10'522'0,"-2"0"-163"0,4-1-119 0,6-3-64 0,2-2-29 16,6 1-12-16,1-5-5 0,9 5-4 0,0-5-6 15,9 0-14-15,1 0-19 0,6-5-36 0,11-4-52 16,16 0-62-16,1-7-71 0,16-4-109 0,0-3-196 0,10-2-103 15,-9-4-55-15</inkml:trace>
  <inkml:trace contextRef="#ctx0" brushRef="#br0" timeOffset="65930.48">5106 11348 497 0,'-10'-6'549'0,"10"2"-146"0,-7-2-104 0,7 2-48 0,0-2-21 15,0-4-3-15,0 7-3 16,7-9-12-16,3 4-24 0,-2-2-37 0,18 1-38 0,-9-2-29 0,9 1-21 0,9 1-19 0,-10-1-11 15,2 0-7-15,0 5-3 0,-1 5-3 0,-9 0-2 16,1 5-6-16,-1 5-5 0,-8 5-3 0,-1-1-3 16,-8 10 1-16,0 2-1 0,-8 7 0 0,-10 6-8 0,10 5 3 15,-10-4 0-15,-8 4 0 0,17-1 1 0,-8-4 2 0,9 5-2 16,-2-9 0-16,10-1 6 0,0 0-4 0,10 1-1 16,-2-7 0-16,9-3-3 0,1-1-2 0,8-4 2 0,0 0 1 15,-1-1 2-15,2 0 1 0,-2-5 0 0,-5 7 0 16,4-7 0-16,-15 6 0 0,8-1-1 0,-9 1-1 0,2-1 1 15,-10 6 1-15,0-5 1 0,-10 4 0 0,-6 1 2 0,7 3 0 16,-17-2 1-16,8-3 1 0,-8 2 2 0,1-1 1 16,-1-4 0-16,0-1 1 0,-1 1 0 0,1-5 0 0,1-5-1 15,6 5-13-15,1-12-38 0,2 7-58 0,7-10-76 0,9 0-77 16,0-4-112-16,9-5-197 0,7-13-102 0,11 4-49 16,-9-2 4-16</inkml:trace>
  <inkml:trace contextRef="#ctx0" brushRef="#br0" timeOffset="66431.48">5670 11611 399 0,'0'-5'532'0,"0"5"-157"16,0-5-129-16,0 0-73 0,0 5-38 0,0-5-21 0,8 5-15 16,-8-4-9-16,10-2-11 0,6 2-14 0,1-2-13 0,10-2-8 15,0-3 1-15,-2-3 6 0,10 4 18 0,0-4 24 0,8-1 29 16,0-4 24-16,-7-2 19 0,7 2 8 0,0-1 0 15,-9-4-4-15,10 4-12 0,-9 1-22 0,-10-6-11 16,2 5-23-16,0 2-17 0,-11 3-10 0,2 0-6 0,-9 0-6 16,-1 6-6-16,-8-1-2 0,0 5-14 0,0-5 0 0,0 5-4 15,0 5-4-15,-8-4-7 0,-1 4-4 0,0 0-7 0,-8 4-4 16,9 6-5-16,-10 0-3 0,-8 9 1 0,-2 2-3 16,3 3-1-16,0 1 0 0,-11 4 1 0,11 4-2 15,-1 2 1-15,-8 4-1 0,7 0-3 0,1-1 0 0,1 1 2 16,-2 1-3-16,10 4 1 0,-9-5 2 0,17-5 0 0,-9 1-2 15,10-1-1-15,-1-5 2 0,0-5-3 0,1 1-3 0,8-10 1 16,0-1-1-16,0-4 0 0,0 0 2 0,8-6 0 16,1-4-1-16,0-4 4 0,-1-6 3 0,10-10 0 0,7 1 0 15,-7-6 1-15,8-4 0 0,2-5 2 0,-3 5 1 0,0-5-1 16,-7-1 0-16,8 1 2 0,-9 5 0 0,1-6 3 16,-2 11 0-16,2-1 0 0,-10 2 2 0,2 8 1 0,-2 0 0 15,1-1 1-15,-1 8-1 0,-8-2-3 0,10 5-4 16,-10 5-1-16,8 0-2 0,-8 0 0 0,7 5-2 0,4 5-2 15,-4 5 0-15,12 4 1 0,-11 1 1 0,9 3 2 0,-7 6 0 16,6 1-1-16,2 4 1 0,-1 1 1 0,1-1-1 16,-1 4 1-16,0 1-2 0,1 1-5 0,-2-6-7 0,4 5-7 15,4-5-14-15,2 1-17 0,-8-5-41 0,-1-2-70 16,9-4-83-16,-8 1-81 0,-1-10-83 0,8 0-134 0,-15-1-135 16,7-4-78-16,-17-6-9 0</inkml:trace>
  <inkml:trace contextRef="#ctx0" brushRef="#br0" timeOffset="66650.88">5410 12535 165 0,'-18'3'547'0,"10"3"-62"0,-1-1-185 16,0-5-125-16,1 5-66 0,8-5-29 0,8 5-4 15,-8 0 6-15,18-5 6 0,-2 0 5 0,11 0 3 0,7 0 4 16,1-5 7-16,9 0 9 0,-1-5 2 0,9 1 1 0,1-1 6 15,7-1 1-15,1 2 0 0,0-6-5 0,8 0-14 0,1-4-22 16,-1 5-20-16,1-2-24 0,-2 6-59 0,-14-3-86 16,6 3-91-16,-8 0-101 0,-7 4-174 0,-12 3-132 15,2-4-85-15,-8 4-49 0</inkml:trace>
  <inkml:trace contextRef="#ctx0" brushRef="#br0" timeOffset="67093">5870 13066 638 0,'-18'0'736'16,"1"0"6"-16,8 0-160 0,1 0-221 15,8 5-165-15,0-5-91 0,8 5-49 0,10 0-23 0,8 5-11 0,-1 0-6 0,10 4-3 16,9 6-3-16,-1 0-3 0,1 4-1 0,-1 1-2 0,1 3-3 15,-9 7-2-15,8 4-2 0,-17 5-2 0,0-1-2 0,0 6-2 16,-17 0-2-16,-1 5-2 0,1-6-1 0,-9 7 1 16,-9 0 0-16,-8-3 4 0,-1-3 1 0,-8-4 3 0,1-7 5 15,-12-4 8-15,4 0 18 0,6-4 30 0,-7-11 23 16,-1 2 15-16,1-12 12 0,8 1 7 0,-9-10 4 0,17-6-1 16,-8 2-14-16,18-11-27 0,-1-4-21 0,1-11-14 0,16 2-13 15,-8-8-10-15,17-3-6 0,2-4-4 0,6-1-4 16,1-10-2-16,9 1-4 0,-1-1-2 0,1-5 1 0,-1 5 3 15,11 0 1-15,-12 1 0 0,3 4-2 0,-10 0 2 0,9 0 4 16,-9 11 4-16,0-2 3 0,-9 11 8 0,1-1 11 16,-11 6 10-16,2-1 13 0,-9 11 6 0,0 0 3 0,-9-2 0 15,2 3-2-15,-11 1-10 0,1 9-11 0,-9-2-11 16,0 5-14-16,-9 0-13 0,0 5-15 0,1-2-17 0,-10 9-17 16,9-3-26-16,1 5-63 0,7 2-119 0,2-3-114 0,8-3-158 15,7 6-164-15,10-6-99 0,0-1-48 0,10-9-13 16</inkml:trace>
  <inkml:trace contextRef="#ctx0" brushRef="#br0" timeOffset="67626.49">7346 10956 467 0,'9'-8'506'0,"-2"-2"-175"0,-7-2-118 0,10 4-56 16,0-2-23-16,-10 5-14 0,7-1-8 0,-7 2-6 0,0 4-8 16,10-6-14-16,-10 6-15 0,0 6-16 0,0-2-15 0,0 2-8 15,-10 9 0-15,3-1 5 0,-3 5 5 0,-16 11 5 0,0-1 4 16,0 10 0-16,-9-1 0 0,1 11 1 0,-10 2-3 16,1-3-2-16,-10 6-3 0,10-1-3 0,-9 6-1 15,9-5 1-15,0 5 7 0,7-6 8 0,2 0 5 0,-1 2 0 16,9-6 3-16,0-6 2 0,9 1 3 0,7-5 2 0,3-4-3 15,-2-6-5-15,9-1-3 0,9 3-1 0,-2-1-1 16,11-7-3-16,-1-4-2 0,18 6 0 0,-9 0-6 0,18-6-8 16,0 1-4-16,-1 4-7 0,8-9-4 0,2 5-3 15,9-1-5-15,-11-5-7 0,18 6-2 0,-8-5-1 0,7-1-3 16,2 1 0-16,1-1-2 0,-11-4-1 0,10 4 1 0,-10-4-1 16,1 1 2-16,0-1 0 0,-17-2 0 0,-1 2 0 15,0-4 0-15,-8 4 0 0,-9-6 0 0,-8 2 0 0,-1-2 0 16,0-4-1-16,-7 5-1 0,-3-5 0 0,-7 4-2 0,10-4-6 15,-10 0-19-15,0 0-41 0,-10-4-72 0,10-1-81 16,-7-5-71-16,7 0-68 0,-10 0-89 0,0-3-137 0,3-7-94 16,7 4-28-16,-10-8 34 0</inkml:trace>
  <inkml:trace contextRef="#ctx0" brushRef="#br0" timeOffset="67971.83">7659 11494 406 0,'-9'-11'560'0,"0"1"-156"0,9 2-151 0,0 2-95 16,-8 2-51-16,8-1-34 0,8 5-18 0,-8 5-13 0,9-1-8 15,0 2-10-15,0 9-2 0,8 4 1 0,0 1 0 16,1 9-1-16,-10 0 2 0,10 0-4 0,-2 10-3 0,4-4-2 16,-5 4-4-16,3 0-4 0,7 0-2 0,-6-4 0 0,-1-2-3 15,-2 6 1-15,2-9 0 0,-2-1 4 0,2-5 11 16,8 0 13-16,-9-9 26 0,-7 1 44 0,6-7 55 0,1 0 43 15,-7-4 31-15,7-10 14 0,0 0 4 0,1-5-6 16,-1-9-19-16,1-4-29 0,-1-7-45 0,0-5-33 0,1 1-23 16,-1-5-7-16,1-5-5 0,-10 0-2 0,9-1-2 0,-8-4-7 15,8 6-7-15,-8-6-4 0,0 6-6 0,-1-1-6 0,2-1-9 16,-10 6-4-16,8 0-7 0,-8 6-7 0,0 4-4 16,7 4-8-16,-7 1-7 0,0 3-15 0,0 7-24 15,10-1-29-15,-10 5-31 0,0 0-46 0,10 1-99 0,-10 5-102 16,8-2-89-16,9-4-102 0,0 5-180 0,1 0-85 0,-1-5-32 15,0 7 9-15</inkml:trace>
  <inkml:trace contextRef="#ctx0" brushRef="#br0" timeOffset="68332.9">8440 11097 127 0,'-9'6'573'0,"0"-6"-12"0,9 0-176 0,-8 0-115 0,8 0-51 15,-9 0-24-15,9 0-13 0,9 0-4 0,-1-6-5 0,1 6-18 16,8 0-17-16,1 0-20 0,17 0-20 0,-1 0-18 0,-7-3-12 16,16-4-9-16,-8 7-5 0,8-4 0 0,-9 0-3 15,10-2-4-15,-8 6-4 0,-2-4-7 0,-8 4-5 16,9 0-5-16,-9 0-5 0,-1 0-3 0,-7 0-5 0,7 4-3 16,-6 2-1-16,6-2-1 0,-7 0-1 0,-1 6 1 0,-8-4 0 15,8 9 1-15,-8-1 3 0,0 2-1 0,8-3 2 16,-17 7 0-16,9 5 3 0,-9-1 1 0,0 10 3 0,-9-1 3 15,0 8-1-15,-8 2 0 0,0 8-1 0,-1 0 0 16,-7 4-2-16,-1-2-4 0,-2 6-2 0,-5 0-5 0,-2 5-1 16,9-5 7-16,-9-1-4 0,9 0-5 0,-8-9 1 0,7-1-2 15,1 2-1-15,-1-11 1 0,11 0-1 0,-2-6-10 16,0 3 3-16,2-8 2 0,7-8 1 0,0 0 1 0,1-5 0 16,-1-6-7-16,9 1-6 0,0-5-14 0,0-2-37 0,9-3-77 15,-1-8-88-15,1-2-90 0,8-5-109 0,9-4-181 0,-8-11-97 16,7-4-55-16,3 1-2 0</inkml:trace>
  <inkml:trace contextRef="#ctx0" brushRef="#br0" timeOffset="68709.66">9023 10306 301 0,'0'-19'609'15,"-9"5"-41"-15,9 5-155 0,9-6-90 0,-9 5-40 0,7-5-22 16,3 5-15-16,7-4-14 0,9 4-17 0,0 0-30 0,0 0-40 16,9 5-37-16,-1 0-30 0,1 0-31 0,0 5-21 0,-1 5-9 15,-8 5-7-15,1 5-6 0,-2 4-2 0,-8 5 1 16,1 5-2-16,-9 7 1 0,-1 3 0 0,-16 4 1 15,8 0 1-15,-17 6-1 0,7 0 4 0,-7 0-2 0,0-4 1 16,9 4 2-16,-10-11 3 0,9 3 4 0,1-8 4 0,0 1 8 16,8-11 6-16,0 3 9 0,8-11 13 0,0 3 15 15,19-8 19-15,-2-4 16 0,2-1 14 0,16-10 5 0,1-1 2 16,7-8-3-16,10 0-7 0,9-11-18 0,0 1-21 16,-1-6-24-16,0 1-26 0,10-6-41 0,-10 6-43 0,0 1-48 15,10-2-103-15,-18 1-155 0,-1-4-239 0,-9 2-172 0,-6 1-102 16,-10 1-40-16,-18 6-6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1:13:35.7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10 1123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7:04:44.0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982 9090 175 0,'0'-4'279'0,"-7"-1"-97"0,7-5-66 16,0 5-32-16,-11 0-12 0,11 0-7 0,0 0-2 16,-7 0-1-16,7 0-3 0,-9 2-4 0,9-3-5 0,0 6-4 15,-8-6-7-15,8 2 0 0,0 0 0 0,-9 4-1 0,9-6 0 0,0 6 2 16,-9-4 1-16,9 4-5 0,0-6-2 0,0 6 1 16,0-5 0-16,-8 5 5 0,8 0 5 0,0-4 4 0,0 4 2 0,0 0 2 0,0 0-1 15,-9 0 0 1,9 4-2-16,0-4-5 0,0 0-2 0,0 0-4 0,0 0-2 15,-9 0-4-15,9 5-4 0,0-5-4 0,0 0-7 0,0 0-3 16,0 6-5-16,0-6-4 0,0 4-4 0,0 2-2 0,9-2 1 0,-9 6 1 0,0-1 2 16,9 6 2-16,-9-5 6 0,8 10 4 0,1-6 5 0,0 6 9 15,-1 4 3-15,8-5 5 0,-5 5-1 0,-4 1 1 0,13 1 0 16,-4 2-1-16,1 6-4 0,0-4-9 0,1 9 0 16,-1-6-2-16,1 13-1 0,-1-7-2 0,0 4-3 15,-8 6-3-15,8-6-2 0,1 2 0 0,-8 4-3 0,5-5-3 0,-5 0-1 16,-2 0-1-16,10 1-1 0,-11-6-1 0,3-1-1 0,-1-4 1 15,0 1 1-15,0-7 0 0,-2-2 0 0,3-3-1 16,-10-3 2-16,8-5 3 0,-8-1 27 0,0-4 37 0,9-5 38 16,-9 0 29-16,0 0 17 0,0-5 11 0,-9 0 5 15,9-5 0-15,-8 0-24 0,-2-10-39 0,-6 5-36 0,7-4-29 16,-10-1-17-16,3 0-10 0,-1-3-4 0,-1-2-4 16,1 1-2-16,-1-3 1 0,1 4 1 0,8-2-2 0,-8 6 0 15,8-1 0-15,1 5-1 0,-1 0-1 0,0 6-1 0,1-2-2 16,8 3-1-16,-9 3-1 0,9 3 0 0,0 3 0 0,0 3-1 15,9 6 0-15,-9 0 2 0,8 4 0 0,1 6 0 16,0-1-1-16,8 5-1 0,0-4-2 0,-8-1 1 0,8 1 1 16,1-6-4-16,-1 5 0 15,1-4 0-15,8-6 3 0,-9 0-6 0,1-2 0 0,-2-9 3 0,11 4 1 0,-10-7 3 16,10-7 4-16,-2 4 2 0,1-12-1 0,-1 0 8 0,-7 0 0 16,8-4-2-16,0-1-1 0,-8-5-3 0,-9 6-3 15,9-1-6-15,-18 7-15 0,8-3-51 0,-16-4-98 0,8 5-102 16,-10-3-131-16,2-7-224 0,-9 6-108 0,7-11-66 0,2 2-25 15</inkml:trace>
  <inkml:trace contextRef="#ctx0" brushRef="#br0" timeOffset="5960.24">12583 3464 4 0,'0'0'166'0,"0"-5"-23"16,0-1-31-16,0 6-27 0,0 0-23 0,0-4-17 0,-10-2-11 15,10 6-11-15,0-3-6 0,0 3-5 0,0 0-1 0,0 0-4 16,-8 0 0-16,8 0-2 0,0 0-1 0,0 0-1 16,0 0 0-16,0 0-1 0,-8 3-1 0,8-3 0 0,0 6 1 15,0-6 5-15,0 4 6 0,-10-4 7 0,10 0 6 16,0 0 11-16,0 6 7 0,0-6 6 0,0 0 5 0,0 0 0 16,0 0-3-16,-8 0-4 0,8 0-5 0,0 0-9 0,0 0-7 15,0 0-5-15,0 0-5 0,0 0-4 0,0 0-4 16,0 0-3-16,0 0-1 0,0 5 0 0,-9-5 1 0,9 0 2 15,-8 3 6-15,8-3 7 0,-10 7 7 0,10-7 6 16,-8 0 5-16,0 5 3 0,-2-5 3 0,3 3-3 0,-3-3-2 16,1 0-1-16,-9 7 0 0,11-7-5 0,-3 0-2 0,-6 0 1 15,7 3-2-15,-9-3 0 0,10 6-4 0,-10-2-2 16,1-4-4-16,8 6-2 0,-8-2-3 0,9 2-3 0,-18-2-3 16,17 1 0-16,-10 5-2 0,3-6-3 0,-1 6-1 15,-1-4 0-15,11 3-1 0,-13-4 1 0,12 0 1 0,0-1 2 16,-1 2 3-16,0-2 7 0,-8 6 4 0,0-5 3 15,8 0 1-15,-8 5 2 0,0-1-1 0,-1 5 0 0,1-4-4 16,-1 6-5-16,0-1-3 0,-9-1-2 0,11 6-1 0,-10-5-2 16,0 3-1-16,0-3-1 0,9 5 1 0,-18-1 1 0,10 1 0 15,-2 0 0-15,1-6 0 0,-9 6 9 0,9-1 8 16,-9-5 9-16,9 7 5 0,-10-3 4 0,3 2 1 16,8 0 4-16,-12-6 1 0,12 6-3 0,-1-5-9 0,-9 5-5 15,9-6-6-15,1 6-2 0,-2-2-2 0,0 3-4 0,-6-1-3 16,6-6-2-16,1 10 1 0,-8-9-1 0,-1 9 6 15,-1-4 5-15,2 0 9 0,-10-1 10 0,10 0 10 0,0 7 11 16,-10-7 7-16,1 1 8 0,9-2 3 0,-11 3-1 16,2-2-4-16,8 0-10 0,-8-4-9 0,-2 4-10 0,3 1-8 15,-2-2-12-15,1 3-6 0,9-1-6 0,-10-1-6 0,9 1-2 16,-9-1-3-16,10 5-3 0,-10 1 2 0,1 0-2 16,9 4-3-16,-10-6 0 0,-8 12 2 0,8-5 1 0,-7-1 0 15,-1 5 0-15,-1-4-3 0,10 4 2 0,-9-6 0 16,-1 3-1-16,3-3-1 0,-4 3-1 0,11-8 1 0,-1 7 0 15,1-6-1-15,-2 6 1 0,12-6-1 0,-11 0-1 0,1 5 0 16,8 1 0-16,-8-1 2 0,10 0 0 0,-12 6 1 16,2-1 0-16,8-1 0 0,-9 3-1 0,-7-3 1 15,7 6 2-15,-8-4-3 0,8 3 2 0,-8-3 0 0,9-1 1 16,-10 0 1-16,10 1 0 0,-9-6 0 0,9 4-3 16,8-2 1-16,-10-1-1 0,12-7-1 0,-11 6-2 0,10 1 1 0,-1-6-3 15,10 5 2-15,-10 0 0 0,-1 7-1 0,1-3 1 0,1 1 2 16,-1 0 1-16,1 11 0 0,-9-7 1 0,6 6 1 15,3 0 2-15,-9 1-1 0,9 4 0 0,-10-5-2 16,10-1-2-16,-10 1 0 0,11 0 1 0,-3-1 0 0,-8 2-1 16,10-6 0-16,7 5 0 0,-8 0-1 0,0-6 2 0,1 7 0 15,8-2 1-15,-9 2-1 0,9-1 1 0,-8 1 0 0,7-3 1 16,-7 7-2-16,8-4 1 0,-1-1-1 0,-7-1 0 16,8 1-1-16,-1 0 0 0,2 6-1 0,-1-6 0 15,0 0 1-15,1 4 0 0,-12 1-2 0,12 0 2 0,7-1 3 16,-7 1 0-16,-1 0-2 0,8 5 1 0,-8-6 2 0,10 6-1 15,-2 0 4-15,-9 0-1 0,10-1-1 0,-1 1-2 16,1 5 3-16,-1 5 0 0,1-5 0 0,8 3 1 0,-17 1-2 0,9 2-2 16,-1-2 2-16,2 1 0 0,-2-1-1 0,1 6-1 15,8-6 0-15,-18 1-3 0,19 3 0 0,-9-3 0 0,-1 5-1 16,1 0 0-16,8 3 1 0,-8-3 2 0,8 4 2 16,1 0-1-16,-10 1 1 0,10-2 3 0,-1 2 0 0,1 0 0 15,-2-6-2-15,2 5 0 0,-1 1-5 0,0 4 1 0,9-10 2 16,-7 11-2-16,-3-12-1 0,10 7-1 0,-7-5-3 15,-4-2 1-15,11 2 1 0,-9-5 2 0,9 3-1 16,-7-3 0-16,7 0 1 0,0 0 2 0,0-5 2 0,0-1 0 16,0 4-2-16,0-8 0 0,0 5 1 0,0 1 1 0,0-2 0 15,0 1-4-15,0-1 2 0,0 1-1 0,0-5 2 0,0 4-1 16,0-4-2-16,0 0-2 0,0-1 0 0,0-4 2 16,7 0 0-16,-7 0 0 0,0-6-1 0,0 1 1 15,0 0 0-15,0-4 0 0,0 3-2 0,0-4 0 0,0 5 0 16,-7-4 0-16,7 3 1 0,0-3-1 0,0 3 1 0,0 6 0 15,0-5 1-15,0 1 2 0,-9 4 2 0,9-5 1 16,0 4-1-16,0-4 1 0,0 0-1 0,-9 5-1 0,9-4 3 16,0-6-7-16,-9 4-1 0,9 1-1 0,0-5 3 0,0 6-2 15,0-12-1-15,0 6 2 0,0-4 0 0,0-1 3 16,0-5 0-16,0 5-1 0,0-9-1 0,0 4 1 0,9 0 1 16,-9-5 0-16,0 0-1 0,0 2 0 0,0-3-1 15,9-3 1-15,-9-1 0 0,0 1 2 0,0-5-2 0,0-1-1 16,0 1 2-16,0 0 0 0,0-5 1 0,0 0 0 0,0-7-3 15,0 7 0-15,0-4 0 0,0-1 3 0,9 0-1 0,-9-5-1 16,0 5-1-16,0-5 1 0,0 0-1 0,0 5 0 16,0-5 0-16,0 0-3 0,0-5 0 0,0 5 2 15,0 0 1-15,0 0-1 0,7 0 0 0,-7-5-3 0,0 5-4 16,-7 0-7-16,7-5-19 0,0 5-33 0,0 0-51 0,0-5-64 16,0 5-64-16,0-6-63 0,0-4-61 0,0 2-74 15,0-2-123-15,0-5-69 0,0 0-11 0</inkml:trace>
  <inkml:trace contextRef="#ctx0" brushRef="#br0" timeOffset="6445.3">6053 12969 1 0,'-9'-20'531'0,"-8"6"-45"0,7 4-159 0,2-5-111 16,-1 5-55-16,1 1-27 0,-2-1-14 0,10 0-5 0,0 5-6 15,0 0-8-15,0 2-11 0,0 3-14 0,0-7-16 16,10 7-16-16,-10 0-15 0,8 0-9 0,9 7-1 0,-7-4 2 16,7 7 3-16,-8 0 8 0,7 6 7 0,2 2 8 15,-1 2 15-15,9 9 8 0,-8 1 3 0,-1-2 6 0,1 8 7 16,-3-3-2-16,3 6-4 0,1 5-7 0,-2-4-8 0,1-2-5 16,-2 7-3-16,2-7 1 0,-9 1-6 0,8 1 4 15,-8-2-2-15,-1-3 2 0,10-6-3 0,-10 0-1 0,1 1-3 16,0-6-9-16,0 1-6 0,7-11-8 0,-5 6-3 15,-4-11 0-15,3 1 0 0,6 0-3 0,1-10-2 0,1 0 2 16,9-6-1-16,-2-8-1 0,10-5-1 0,-1-5-3 0,10-7-2 16,0-7-1-16,7-1-3 0,1-10-2 0,1 4 1 15,-2-3 1-15,2 4 3 0,-1 1 2 0,-9 4 2 0,1 0 0 16,-9 9 3-16,-9 6 3 0,9-1 3 0,-19 1 4 0,2 9 6 16,-1 0 6-16,-8 5 8 0,0 2 8 0,-1 2 8 15,-8 2 7-15,9-2 5 0,-9 6 1 0,0 0 0 0,0 0-2 16,0 0-6-16,0 0-7 0,0 0-10 0,0 0-8 15,0 0-9-15,0 0-8 0,0 0-8 0,0 6-5 0,0-6-7 16,0 0-3-16,-9 4-5 0,9-4-9 0,-8 0-12 0,-1 6-23 16,9-6-22-16,-9 3-25 0,1-3-26 0,-1 5-40 15,1-5-85-15,8 5-97 0,-10-5-83 0,10 0-87 0,-8 0-138 16,8 0-86-16,0-5-53 0,0 5-10 0</inkml:trace>
  <inkml:trace contextRef="#ctx0" brushRef="#br0" timeOffset="9140.23">19487 3257 285 0,'-10'0'206'0,"2"0"-64"0,-1 0-40 0,9 0-24 0,-8-4-14 0,8 0-9 0,-10 4-7 0,2-6-8 0,8 6-3 16,-9-4-2-16,9 4-4 0,-9-5-2 0,2 5-1 0,7-5-2 31,-10 5 0-31,10-5 2 0,0 5 2 0,0 0 0 0,-9-5-4 0,9 5-2 0,0 0-4 0,0 0 0 0,0 0-1 16,0 0-1-16,0 0-5 0,0 0-4 0,0 0-4 0,0 0 0 16,0 0 1-16,0 0 0 0,9 0 0 0,-9 0-2 0,0 5 1 15,10-5 2-15,-10 5 5 0,7 0 3 0,2 0 6 16,0-1 8-16,-1 2 6 0,2 2 6 0,-2-1 6 15,9 2 2-15,1 0 3 0,-10-3 1 0,10 4-1 0,-1 0 0 16,9 0 0-16,-9-1-1 0,10 5 0 0,-1-4-4 0,-2 5-3 16,3-1-6-16,0 1-7 0,-1 0-5 0,8 4-5 0,-7-5-3 15,-1 10-3-15,8-2 0 0,-6 1-3 0,5 2 1 16,-6-1 2-16,7 1-5 0,1-1-2 0,-1 6 0 16,1-1 1-16,-2 0 1 0,4 0 3 0,6 5 5 0,0-5 4 15,-8 6 7-15,9-7 7 0,0 8 5 0,-11-7 6 0,12 4 6 16,-3 2 13-16,-8-6 9 0,11 6 3 0,-10-1-1 15,0 0 0-15,-1 1-2 0,0 3-1 0,1 1-2 0,0 1-10 16,-9 2-10 0,19 3-5-16,-12 4-2 0,2-5-6 0,8 4 1 0,-7 1-2 0,8 6-1 0,-2 0 1 0,10-7-2 15,-9 4-1-15,1 3-2 0,8 3 0 0,-8-4-2 0,-1 4-5 16,1 1-4-16,-10 0-7 0,8 5-2 0,-5-6-2 16,-3 10 2-16,1-5 0 15,0 6 0-15,-1-5-1 0,0 3 5 0,1 2 0 0,0-1 3 16,0 2 3-16,9-8 0 0,-10 2-1 0,9 5 1 0,10-2 0 0,-10-3-2 0,9 5 3 15,0-2-3-15,0 3 0 0,0-2-1 0,-7 1-2 0,6-2-2 16,-8 2 0-16,1 5-2 0,0-7-2 0,-10 7-2 16,1-1-3-16,-9 2-1 0,0-3 1 0,0 5-1 15,-9-3-2-15,0 0-2 0,0 3 1 0,3-2-2 0,-13-2 1 16,10 5-1-16,1 0 1 0,-10-5-2 0,10 5 3 0,-9 0 0 16,9 1-2-16,-2-2 5 0,-7-3-1 0,8 5-1 0,-8-1 0 15,0-1-1-15,7-3-1 0,-6 4 1 0,-2 0-1 16,1-1-3-16,-9-3-2 0,8 0 0 0,-8-6 1 0,0 5-2 15,0-5 1-15,0-5-1 0,0 6-1 0,0-5 3 16,0-1 0-16,0 6 2 0,-8-6 0 0,8 5 1 0,0-3 5 16,0 3-3-16,-9-1 4 0,9 2-2 0,-8 0 1 0,8 3 0 15,-10-3 0-15,10 5-4 0,-8 5-1 0,8-7 0 16,-8 2-2-16,8-1 0 0,0-5-2 0,0 6-1 0,0-12 2 16,0 7 0-16,0-5 4 0,0-1-2 0,0 2-1 15,-9-3 0-15,9 2 1 0,0-2 1 0,0 2-1 0,0 0 2 16,0 0-4-16,0-1 2 0,0 1 1 0,0 0 1 0,0 3 0 15,0-3-1-15,0 5-1 0,0-7 0 0,0 7-2 16,0-5 1-16,0-1 1 0,0-4-1 0,-9 0 0 0,9-2 1 16,-8-2-2-16,-10-1 0 0,10-5 2 0,0 0 0 0,-10-1-1 15,9 1 1-15,-9-5 0 0,1-6 0 0,8 8 2 16,-8-4-2-16,10-2-2 0,-13 4 1 0,13-6-1 16,-3 1-1-16,-7 2 0 0,9-8-1 0,-1 6 3 0,-8-4 1 15,8-1 0-15,0-6 0 0,-8 7 0 0,8-6 0 0,0-4 0 16,1 5 0-16,0-6-1 0,-2 1 1 0,2-6 1 0,-1 1-1 15,9-1 0-15,-8-4 0 0,8-1 1 0,-9 2 1 16,9-8 1 0,0 2-3-16,0-5-1 0,0 5 1 0,-10-10 0 0,10 6 2 0,0-6-2 0,0 4 0 0,0-4 0 0,-7-4 0 15,-4 4 1-15,4-6 0 0,-11-4-1 0,1 5 2 16,-1-5 5-16,-8-4 6 0,1 4 6 0,7-4 8 0,-7-1 10 16,-2-1 6-16,2 2 4 0,-2-5 5 0,1 4 1 15,0 1 0-15,8-1-5 0,-7-5-5 0,7 7-7 16,10 2-6-16,-10-4-5 0,1 5-6 0,8 7-6 0,0-9-6 15,1 8-4-15,-1 0-2 0,9-2-5 0,0 6-3 0,-9-4-1 16,9 4-2-16,0 4-2 0,0-4 0 0,9 10-1 0,-9 0-1 16,9-1 3-16,8 6 1 0,-8 0 1 0,17 4 5 15,0-4-3-15,0 0-3 0,8 4 1 0,10-9-2 0,-2 5 0 16,12-6 0-16,-3 2 1 0,2-8-3 0,-2-3 3 0,3 0 5 16,-3-3 0-16,1-2-1 0,2-5 3 0,-12 5 1 15,1-10 1-15,1 5 1 0,-10-4-6 0,1-1-7 0,-9 1-12 16,-8-1-14-16,-1 0-26 0,1-3-82 0,-18 2-115 15,0-4-118-15,-11 1-145 0,-6-1-171 0,-16 1-92 0,-12 0-41 16,-15-1-5-16</inkml:trace>
  <inkml:trace contextRef="#ctx0" brushRef="#br0" timeOffset="17151.74">7329 14976 220 0,'-9'0'246'0,"9"0"-80"0,-9 0-57 16,9 0-35-16,-9 0-20 0,9 0-11 0,0 0-4 0,0 0-5 15,-8 0-4-15,8 0-6 0,0 0-4 0,0 0-5 0,0 0-4 16,0 0-4-16,0 0 2 0,0 0 1 15,0 0 3-15,0 0 1 0,0 0 3 0,0 5 3 0,0-5 2 0,0 0 1 0,0 0-2 16,0 0-1-16,0 5 0 16,0-5-2-16,-9 0-3 0,9 0-4 0,-9 5 1 0,9-5-1 15,-8 0 5-15,8 6 4 0,-9-6 4 0,9 0 6 0,-9 4 4 16,9-4 6-16,0 0 2 0,-8 0 2 0,8 6 2 16,0-6-3-16,-9 0-1 0,9 0 0 0,-8 3-5 15,8-3 0-15,-10 0-1 0,2 0 0 0,8 0 0 0,-8 0 3 16,8 6 1-16,-9-6 1 0,9 0 2 0,0 0 0 0,-9 0-1 15,9 0-1-15,0 0-1 0,-10 0-2 0,10 0 1 0,0 0 6 16,0 0 6-16,0 0 4 0,0 0 6 0,0 0 6 16,0 0 1-16,10 0 3 0,-10-6-1 0,0 6-5 15,0 0-2-15,0 0-7 0,0 0-5 0,0-3-7 0,9 3-6 0,-9 0-4 0,0-6-7 16,9 2-5-16,-1 4-3 0,0-6-1 16,2-4-2-16,-2 5-3 0,9-3 1 0,-8 1 0 0,8-2 5 0,1 3 2 15,-10-2 6-15,10-2 2 0,-1 1 4 0,1 3 4 0,-1-3-2 16,10-2 0-16,-10 1-2 0,-1 6-3 0,11-6-5 15,-1 5-4-15,-8 0-4 0,7 1-3 16,-7-3-2-16,7 7-2 0,2 0-2 0,-10 0-1 0,9 0-2 0,-8 7-2 16,-1-3 0-16,9 6 1 0,-8 0 0 15,-2 4 1-15,2 0 0 0,-10 7 2 0,12-3 0 0,-13 7 1 0,1 1 1 0,-8 2 0 16,0 2 3-16,0 4-1 0,0-1 0 0,-8 7-2 16,1-5 1-16,-4-2-2 0,-6 6-1 15,9-4-1-15,-10-7-4 0,10 8 1 0,-10-13 1 16,9 2 0-16,-8-1 3 0,9-9 4 0,8 0 7 0,-9 0 5 15,0-7 5-15,9-1 7 0,-9-3 2 0,9 1 6 0,0 0 2 16,-8-5-2-16,8 0-1 0,0 0-4 0,0-5-3 0,0 0-5 0,-9 1-4 16,9-6-5-16,9 5-3 0,-9-5-6 0,0-5-3 0,8 7-3 0,1-8-2 15,0 1-9-15,0 1 3 0,8-2 1 0,-9 2-1 16,9-1 2-16,1 1 1 0,0-2-1 0,7 8 0 0,-7-2 9 16,-1 0-5-16,9 5-1 0,-8-1-2 0,9 3-1 15,-2-3-1-15,0 2-1 0,1 4 2 0,9 0-1 0,-9 0 0 16,-9 4 1-16,20 2 1 0,-12-3-2 0,1 8 1 0,-9-1-2 15,9 0-1-15,-8-2 0 0,-1 8 0 0,-9-2-1 16,10 5-1-16,-10-3 2 0,-8 3-1 0,0 1 0 0,0 4 1 16,-8 6 0-16,0-6 1 0,-10 10 0 0,-8 1 0 15,0-2 1-15,-9 3 0 0,0 2 1 0,-9 1 2 0,-7-6 2 16,8 6 1-16,-10-4 0 0,1-6 2 0,2 6-1 0,4-11 2 16,-5 0 1-16,7 2-2 0,1-13 2 0,-2 7 2 15,3-11-1-15,16 6 0 0,-9-10 1 0,9 0 0 0,1 0-1 16,-2-5 0-16,10 0-3 0,-1 0-5 0,10-5-2 0,-1 5-7 15,0-5-16-15,9 0-18 0,0 0-55 0,9-8-80 16,8 3-83-16,1-6-68 0,9-3-75 0,-3-1-98 0,12 1-162 16,-2-5-64-16,1-1 0 0</inkml:trace>
  <inkml:trace contextRef="#ctx0" brushRef="#br0" timeOffset="18028.35">8414 14991 12 0,'-9'0'315'15,"9"0"-62"-15,-8 0-67 0,8 0-52 0,-9 0-39 16,0 6-21-16,9-6-15 0,-8 0-7 0,-1 0-7 0,0 4-1 16,-7-4-2-16,16 0-2 0,-10 6-1 0,0-6-2 15,3 0-1-15,-1 3-1 0,8-3 2 0,-10 0-1 0,10 0-3 16,0 0-2-16,0 0-4 0,0 0-1 0,0 0-1 16,0 0 0-16,10 0 0 0,-2-3 3 0,-8 3 4 0,17-6 3 15,-7 6 4-15,-2-4 0 0,9-2 1 0,-8-4 0 0,8 5-1 16,0 0-4-16,0 2-3 0,1-7 2 0,0-2 3 0,-1 8 3 15,9-6-1-15,-8 6 3 0,-2-5 4 0,11 3 5 16,-10 0 2-16,0-4-3 0,-8 6-2 0,9-6-4 16,-10 6-2-16,10-1-2 0,-10 0-7 0,0 5-4 0,-8 0-4 15,10 0-1-15,-10 0-2 0,0 0 0 0,8 5 2 0,-8 4 6 16,-8 5 8-16,8 2 7 0,-10 9 3 0,2 5 0 16,0-1 1-16,-1 4 0 0,-8 2-3 0,8 4-7 0,0-1-9 15,-8 1-7-15,8-4-5 0,-8 4-1 0,8-4 3 16,1-6 1-16,-2 4 7 0,10-8 6 0,-9-1 2 0,9 1 0 15,-7-6 4-15,7-4-2 0,0 0 1 0,0-5 0 0,0-5 5 16,0-2 5-16,0 4 3 0,0-3 7 0,0-4 2 16,7-4 1-16,2-3-2 0,-9-1-6 0,10-7-7 0,7 0-5 15,-9-4-5-15,1-6-8 0,0 1-4 0,8-5-1 16,-17 3 0-16,9-2-1 0,0-1 0 0,-9-1-4 0,8 5 0 16,-8-4 0-16,0 6-2 0,0 3 1 0,0 4-2 0,0 3-2 15,0-2-5-15,0 0-1 0,0 0-2 0,0 6 0 16,0-1-2-16,0 5-3 0,0 0-2 0,0 0-3 0,0 0 1 15,0 5 1-15,9 0-1 0,0 0-2 0,-9 5 3 0,8 0-1 16,10 5 2-16,-10 0 1 0,10 5 1 0,-9-2-1 16,7 8 0-16,2 3 0 0,-8 0-2 0,6 5 3 0,1 0 0 15,1 6 2-15,-1 0-3 0,-8 4 4 0,8 0-4 16,1 0 0-16,-10-1 2 0,1 2-4 0,8-1 0 16,-9-1 0-16,2 1-2 0,-2-4 0 0,1-1 3 0,-1-1 1 0,2 2 0 15,-10-5 2-15,8-5-2 0,1-2 0 0,-9-3 3 16,9 0 0-16,-2-1-3 0,-7-4-6 0,10 0-8 0,-10-6-14 15,9 1-29-15,-9 0-51 0,9-6-70 0,0 2-69 16,-9-6-62-16,0 0-55 0,7 0-57 0,-7 0-66 0,10-6-107 16,-10-3-43-16,0 4 7 0</inkml:trace>
  <inkml:trace contextRef="#ctx0" brushRef="#br0" timeOffset="18451.44">7919 16241 111 0,'-17'5'484'15,"-8"-5"-135"-15,15 6-138 0,-7-6-84 0,7 4-43 0,2-4-25 16,0 0-14-16,8 0-8 0,0 0-3 0,0 0-3 15,8 0-5-15,0 0-6 0,11 0-6 0,-1 0-1 0,-2-4 2 16,10 4 3-16,0-6 1 0,0 1 1 0,9 0 3 16,0 1 3-16,-1-2 4 0,10-3-1 0,-9-1 1 0,8 6-1 15,9-6 1-15,-9 1-2 0,10-1-3 0,-1 0-4 16,-1-6-1-16,9 6-4 0,-6-4-2 0,7 5-1 0,-1-6 1 16,-6 0-1-16,6 5 0 0,-9-3 0 0,1 3 4 15,1-1 6-15,-10 1 6 0,1 2 5 0,-10 1 6 0,1-2 2 16,-9 5 7-16,-1 4 7 0,-7-6 7 0,-1 6 4 0,2-4 8 15,-12 4 11-15,4 0 10 0,-11 0 12 0,7 0 8 16,-7 0 6-16,8 0-1 0,-8 0 8 0,0 0-19 0,0 0-18 16,0 0-17-16,-8 0-17 15,8 4-17-15,0-4-15 0,-7 0-18 0,7 0-41 0,0 6-40 0,-11-6-59 0,11 0-62 16,-7 0-60-16,7 0-61 0,0 0-80 0,0 4-113 0,0-4-98 16,-10 6-31-16,10-3 17 0</inkml:trace>
  <inkml:trace contextRef="#ctx0" brushRef="#br0" timeOffset="19094.87">9074 16481 473 0,'-9'-10'440'0,"-8"5"-146"0,9 1-106 15,-2-6-62-15,3 4-35 0,-2 2-21 0,0-2-10 16,0 6-8-16,-1-4-10 0,-6 4-9 0,7 0-7 0,1 4-6 15,-10 2-4-15,1-2-2 0,-1 6 2 0,1 0 8 0,0 5 8 16,-1-1 10-16,1 6 9 0,8 0 7 0,-8 4 5 16,9-4 2-16,-2 4 0 0,10-4-3 0,-8 3 0 0,16-1-6 15,2 1-4-15,-2 2 0 0,9-6-1 0,1 5-1 0,8-4-2 16,8 4-4-16,1-4-5 0,0 5-4 0,9-2-7 16,-1-3-5-16,0 6-4 0,1-3-5 0,-10 2-6 0,9-1-2 15,-7 1-4-15,-11 3 0 0,11 2 0 0,-20 5 2 16,2-2 0-16,-1 2 3 0,-9 4 3 0,-8-1 3 0,-8 6 3 15,0 0 2-15,-10 6 4 0,9-6 1 0,-17 0 1 0,10-1 3 16,-11-2 8-16,1-3 8 0,1-9 8 0,-11 4 9 16,10-8 5-16,0-1 10 0,0 1 9 0,0-11 3 0,0 1 1 15,8-5-5-15,2 0-3 0,-2-5-6 0,1-5-10 16,8-5-11-16,0 0-8 0,9-4-9 0,0-6-12 0,0-5-6 16,9-5-9-16,0-3-3 15,8-7-3-15,1 1 0 0,8-5-1 0,-9-5 0 0,9 0 2 0,8-1 0 0,-7-4 0 16,-1 1 0-16,8-1 4 0,-6-5-1 0,-3 5-4 0,0-4 1 15,1-1 3-15,-8 0 2 0,-1 6 2 0,1-1 2 16,-10 5 0-16,0 1 3 0,-8 2 6 0,0 3-1 0,-8 4 0 16,0 6-2-16,-10-3 0 0,1 7-3 0,-1 4-2 0,-8 5-3 15,1 1-5-15,-11 0-1 0,10 9-2 0,-9 0-2 16,1 5-3-16,-1 0-4 0,1 5-9 0,0 0-13 16,7 3-30-1,10 2-74-15,-1 0-91 0,10 0-79 0,-2 1-80 0,10-7-110 16,10 6-174-16,7-6-79 0,-1-4-27 0</inkml:trace>
  <inkml:trace contextRef="#ctx0" brushRef="#br0" timeOffset="19440.13">10186 14732 89 0,'-17'6'254'0,"8"-2"-99"16,-1 0-72-16,-8 2-45 0,11 0-24 0,-2-3-14 16,0 2-10-16,9-5-11 0,-8 5-7 0,8-5-6 0,-9 0-6 15,9 0-3-15,-9 5-1 0,9-5 2 0,0 0 6 0,0 0 4 16,0 0 8-16,0 0 6 0,0 0 3 0,0 0-5 16,0 0-12-16,0 0-21 0,0 0-32 0</inkml:trace>
  <inkml:trace contextRef="#ctx0" brushRef="#br0" timeOffset="20020.18">10411 14438 66 0,'9'-14'455'0,"0"0"-102"0,0 4-119 0,-1-5-75 16,-8 1-41-16,9 4-24 0,0-5-11 0,-1 5-4 0,0-4-5 16,2 5-4-16,-2 3-4 0,-8-4-6 0,9 6-9 0,-9-2-8 15,8 2-9-15,-8 4-8 0,0 0-2 0,0 0-2 16,0 0 2-16,0 4 4 0,-8 2 8 0,8 4 14 16,-9 4 14-16,1 5 12 0,-2 6 13 0,-6-1 5 0,7 11 4 15,-17-7 0-15,8 11-3 0,-8 2-12 0,-1 2-11 0,-7 1-8 16,8 0-10-16,-9 4-4 0,9 3 0 0,-8-9 4 0,0 6 7 15,-3 1 4-15,4-4 5 0,-2 4 5 0,9-5 4 16,-9-5-2-16,10 1-4 0,-10-2-4 0,8-4-7 16,1-4-5-16,-1 4-8 0,11-4-7 0,-2-6-7 0,2-4-5 15,6-2-4-15,-7 2-4 0,8-5-4 0,1-1-3 0,-1 2-2 16,9-7-4-16,0 1-1 0,-8-6 0 0,8 6 0 0,0-5-4 16,8 2-1-16,-8-4 0 0,0 2 1 15,0 0 0-15,9 0 1 0,-1-5-1 0,-8 5 1 0,9-1 0 16,8 7 1-16,-7-8-1 0,6 8-2 0,2-1 0 15,-2 0-1-15,11 4-2 0,-1 0-2 0,9 6 1 0,0-1 2 0,-1 1-3 16,2 5 0-16,7-1 0 0,8 6-1 0,-7-1 2 0,9 0 1 16,7 6 0-16,-9-5 0 0,2 3 0 0,8 1 4 15,-9 0-1-15,9 6-2 0,1-7 0 0,-11 6-4 0,9-3-4 16,-7-3-7-16,-1 7-6 0,0-6-6 0,-8-6 0 0,-1 7 0 16,-9-5-1-16,10-7 2 0,-19 2 5 0,2-5 7 15,-1-2 6-15,-8-2 2 0,-2-1 4 0,-6-7 2 16,-2-2 2-16,0 4 4 0,-8-6 3 0,0-4-2 0,0 6 0 15,0-12-1-15,0 6-5 0,-8-4-15 0,0-2-45 0,-2-4-73 16,2 2-80-16,0-7-78 0,-1-1-96 0,0-2-78 0,9-7-174 16,0-5-64-16,0 1-10 0</inkml:trace>
  <inkml:trace contextRef="#ctx0" brushRef="#br0" timeOffset="20521.32">11047 14855 215 0,'-11'-7'538'0,"2"-1"-98"0,1 3-163 0,0 0-102 0,8 0-63 16,-9 5-35-16,9 0-21 0,0 0-13 0,0 0-5 0,9 10-11 16,-9-5-10-16,8 10-8 0,0 4-3 0,1 0 7 15,9 7 3-15,-1 1 4 0,1 8 3 0,-2 0 2 0,11 4 1 16,-10-1 1-16,10 1 1 0,-1 10-7 0,-10-4-4 0,11-2-4 16,-1 7-3-16,-8-7-1 0,8 2-1 0,-1 0-1 0,-7-4-2 15,8 4-1-15,-9-11-2 0,1 5 1 0,-1-10-1 16,0 1-1-16,0-5 2 0,0-1 4 0,-8-9 14 15,9-1 25-15,-8-3 42 0,-3-2 46 0,2-5 40 0,-9-4 25 16,9-4 17-16,-9-12 5 0,0 2-4 0,8-14-20 0,-8-2-36 16,0-4-39-16,0-5-31 0,0-10-18 0,0 0-11 15,-8 0-5-15,8-10-2 0,-9 0 5 0,0-3 4 0,2-7 5 16,7 0 7-16,-10 1 1 0,1 1 1 0,9-2 1 16,-9 0 4-16,0 10 0 0,2 1-7 0,-3-1-11 0,2 11-12 15,-1 3-7-15,9 1-6 0,-8 5-9 0,-1 9-11 0,9 2-12 16,-9 7-20-16,9 3-32 0,0 8-34 0,9-5-30 15,0 5-35-15,-1 6-74 0,19-2-107 0,-2 2-98 0,10-1-107 16,7 0-188-16,4 5-62 0,-3 0-35 0,9 5-13 16</inkml:trace>
  <inkml:trace contextRef="#ctx0" brushRef="#br0" timeOffset="21541.59">12035 16046 148 0,'0'-5'326'15,"0"5"-97"-15,0 0-85 0,-8 0-58 16,8 0-33-16,0 0-19 0,0 0-9 0,0 0-4 0,0 0-2 0,0 0-4 0,0 0-2 15,0 0 3-15,-9 0 3 0,9 0 7 0,0 0 7 16,0-5 7-16,0 5 12 0,0 0 8 0,-9 0 9 0,9-5 6 16,0 5 7-16,0 0 2 0,-7 0-1 0,7-5-4 0,-11 2-5 15,2-4 1-15,9 4 3 0,-7-3 1 0,-4-4-5 16,11 0-5-16,-7 0-2 0,7 1 7 0,-9-5 6 0,1 4 5 16,8-5 9-16,-9 0 5 0,0-4-1 0,1-1-1 15,-10 1-4-15,10-1 0 0,-1-3 3 0,-9 3 2 0,10-1-1 16,0-3 1-16,-10 5 4 0,9 0 1 0,1 4-1 0,-1-5-7 15,9 5-15-15,-8 1-15 0,8-1-19 0,0 5-17 16,0-4-11-16,0 4-8 0,8 0-5 0,1 6-5 0,-1-7 0 16,1 7-2-16,9-2-5 0,-10 2 1 0,9 4-1 15,1 0-1-15,8 0 3 0,-9 4-2 0,9 2 0 0,-8 3-4 16,-2 1 4-16,11 4-1 0,-10 1-6 0,10 5 1 0,-10-1 0 16,0 1-2-16,0 5 1 0,1-1 0 0,-10 0 3 15,10 0 2-15,-10 5 6 0,10-4 0 0,-8 1 2 16,-3-3 1-16,11-3 2 0,-10-1 0 0,1-4 0 0,7 0-2 15,-6 0 0-15,8-6-1 0,-9-3 0 0,8-3 1 0,0 3-2 16,0-12 2-16,10 6 2 0,-11-9 0 0,2 0-1 0,7-2 1 16,-8-3-2-16,10-6 1 0,-10 6 2 0,9-11-2 15,-8 6 0-15,-1-6 0 0,-7 7 1 0,6-8 0 0,-6 1 2 16,7 1 3-16,-17 0 4 0,8 5 3 0,-8-6 3 0,0 7 0 16,0-3 2-16,0 1 5 0,-8 0 2 0,8 6-2 15,-9 5-2-15,1-1 0 0,-2 0-3 0,-6 4 0 16,6 2-2-16,-7 4-5 0,-1 0-2 0,10 4-3 0,-10 2-3 15,11 4-1-15,-12 0-1 0,11-1-4 0,-2 5 1 0,10 2-2 16,-7-2 1-16,7 1-1 0,0 1 0 0,0 2-4 0,7-3-1 16,-7 3 1-16,18-2-3 0,-9 3 1 0,8-5-4 15,-7 2-1-15,6-1 0 0,2-5 2 0,-1-2-1 16,9 4-2-16,-8-9 2 0,8 2 0 0,1-5 2 0,-1 0 0 16,-1-5 0-16,1 2 1 0,1-9 2 0,-9 8 2 0,6-10-1 15,-14 3 2-15,7 1-1 0,0-4 4 0,-9 0 0 0,1-1 1 16,-9-1 0-16,9-2 2 0,-9 3 2 0,0 0-2 15,0-4 0-15,0 4 0 0,0 1 3 0,-9-2-2 16,0 2 3-16,9 5-3 0,-8-7 0 0,-1 6-2 0,1 2 2 16,-1-2 0-16,1 5-1 0,-2 0-1 0,2 0 1 0,0 5-1 15,0 0 0-15,-2 0 3 0,2 0-1 0,8 5-1 16,-9 5 0-16,0 0 0 0,9-2-1 0,-9 8 1 0,1-2-1 16,8 5 0-16,0 1 0 0,0-5-1 0,-10 11-1 15,10-8 2-15,10 2 0 0,-10 0 0 0,8 4 0 0,1-6 0 16,0 2-2-16,8 1 2 0,-7-1-2 0,6-2-4 0,2 3-2 15,7-8-9-15,-8 2-22 0,10-5-39 0,-1 0-53 16,-1-5-61-16,12-5-60 0,-3-5-59 0,0 5-75 16,9-10-114-16,-8-5-105 0,10 2-43 0,-3-8 2 0</inkml:trace>
  <inkml:trace contextRef="#ctx0" brushRef="#br0" timeOffset="22296.73">12790 14474 50 0,'-8'0'261'0,"0"5"-68"0,0-5-56 0,-2 4-35 0,2 0-19 15,8-4-9-15,-9 6-2 0,0-6-1 0,0 4 3 16,1-4 0-16,-2 0 0 0,2 6-2 0,1-6 0 16,-3 0 1-16,2 0 1 0,-2 4 4 0,1-4 3 0,9 0 5 15,-7 0 3-15,-3 6 8 0,10-6-1 0,0 0 0 0,0 0 0 16,0 0-2-16,0 0-6 0,0 0-8 0,0 0-7 15,0 0-14-15,0 0-8 0,0 0-10 0,0 0-9 0,0 0-7 16,0 0-5-16,10 0-1 0,-10 0 4 0,7 4 10 16,2-4 9-16,1 0 11 0,8 0 8 0,-11 5 9 0,19-5 11 15,-8 0 7-15,-1 0 3 0,9 0-5 0,0 0-6 0,0 6-6 16,0-6-6-16,9 0-4 0,0 4-7 0,-1 0-11 16,9 2-8-16,-8 4-5 0,9-6-7 0,-2 6-4 0,3 0-6 15,-2-1-7-15,9 3-4 0,-9 1-1 0,1-3-2 0,-2 5-2 16,12-5 2-16,-11 4-1 0,1 1-2 0,-9-6 1 15,8 5 0-15,1-4 0 16,-1 5-1-16,-9-5 0 0,1 4-1 0,-1 1 1 0,1 0 0 0,-9 0 1 0,-1 4-1 0,3 1-2 16,-2 5 1-16,-9-1 2 0,0 1 2 0,1 9-2 0,-1 4 1 15,9 2-1-15,-9 3 1 0,-8 5 0 0,7 3 0 16,-5 7 3-16,-2 1-4 0,-9 4 2 0,7 0 0 0,-7 6 2 16,0-1-2-16,0 1 6 15,0-1 2-15,-7 1 0 0,-2 0 1 0,-9-2-1 0,0 1 1 0,-7 0-1 0,7-4-2 16,-8 0-2-16,0-1 1 0,-9-8-3 0,9-2-1 15,1-4-1-15,-2 0 0 0,1-6 0 0,-1-8-1 0,10-1-1 16,0-11-7-16,9 3-20 0,-1-11-43 0,0-1-68 0,1-4-80 31,8-10-91-31,0 0-121 0,8-16-189 0,-8 3-91 0,9-16-41 0,0-1 12 0</inkml:trace>
  <inkml:trace contextRef="#ctx0" brushRef="#br0" timeOffset="23003.28">13121 13545 237 0,'-9'-10'533'0,"0"5"-106"0,0 1-146 16,1-6-85-16,0 5-39 0,-2-5-9 0,10 6 4 15,0-6 6-15,0 0-3 0,10 0-9 0,-10-5-13 0,16 5-19 16,-7-4-22-16,9 0-23 0,9-1-19 0,-10-1-13 16,8 7-8-16,1-5 0 0,9-1 4 0,-9 5 0 0,8 0 0 15,-8 1-1-15,9 4 1 0,0 0-6 0,-1 0-1 0,-7 5-7 16,7 5-6-16,-8 0-2 0,1 4-2 0,-1 1-2 16,-8 10-7-16,-1-5 2 0,0 9 0 0,-7 1 3 0,-3-1 2 15,-7 0 0-15,0 5 2 0,-7 1 3 0,-3 4 1 0,-7 1 4 16,0-1 8-16,-9-6 4 0,-1 7 7 0,1-1 11 15,0 0 9-15,-9-4 9 0,10-1 0 0,-2-1 1 0,10-3-4 16,-1-5-2-16,1-1-4 0,8 1-7 0,0-4-12 16,1-3-9-16,-2-3-2 0,10 0-4 0,0 0-2 0,10-5-1 15,-2 0-1-15,10-5 2 0,-1 5 3 0,8-10 3 0,12 5 1 16,-3-10 4-16,10 5-2 0,7-10-3 0,-8 2-1 16,11-3-5-16,7 1-3 0,-10 0-4 0,1-4-6 0,1-1-1 15,7 2-3-15,-8 3 0 0,0-5-3 0,-10 6-5 16,12-1-15-16,-20 0-28 0,1 5-94 0,9-5-121 0,-19 6-150 15,12-1-218-15,-12-5-125 0,0 7-64 0,2-8-27 0</inkml:trace>
  <inkml:trace contextRef="#ctx0" brushRef="#br0" timeOffset="23412.3">15179 15177 568 0,'-18'4'585'0,"1"1"-167"0,-1-5-139 0,10 5-71 15,0 1-43-15,8-6-13 0,0 0 6 0,0 4 16 0,0-4 17 16,8 0 9-16,0 0 8 0,10 0-12 0,-1 0-16 16,9 0-22-16,0 0-25 0,8 0-25 0,2-4-23 15,-2-2-24-15,2 1-22 0,7 0-1 0,-9 1-13 0,9-2-5 16,2-3-4-16,-2 5-2 0,9-6-4 0,-9 4 0 0,8-4-1 15,3 0-10-15,-11 7-3 0,9-9-8 0,-9 4-15 0,1 2-45 16,-1-3-69-16,-8 9-81 0,-9-4-70 0,0 4-64 16,0-6-61-16,-9 12-65 0,-8-2-90 0,-9 1-76 0,-9 5-3 15</inkml:trace>
  <inkml:trace contextRef="#ctx0" brushRef="#br0" timeOffset="23568.72">15605 15504 48 0,'-10'15'528'0,"2"-5"-68"16,8-1-150-16,0 1-81 0,8 0-30 0,2-6 7 0,6 6 22 15,2-5 29-15,8-5 20 0,1 6 5 0,6-6-9 0,-7-6-29 16,18 1-40-16,-9 1-46 0,8-2-42 0,9-4-40 0,-8 0-28 16,8 2-17-16,0-7-12 0,0-4-16 0,0 4-44 15,0-5-87-15,1 0-98 0,-10 1-104 0,0 0-154 16,-8-1-133-16,0 1-108 0,-9-7-52 0,0 8 5 0</inkml:trace>
  <inkml:trace contextRef="#ctx0" brushRef="#br0" timeOffset="31814.94">12644 4264 137 0,'-10'-4'147'16,"-7"-1"-54"-16,8-5-31 0,1 0-17 0,8 0-9 15,-9-3-3-15,9-3 2 0,0 1 0 0,0 1-2 0,0 0-6 16,9-2-4-16,-1-3-3 0,1 5 1 0,0-1-3 0,-1-5-5 16,2 4-3-16,6 3-2 0,-6-2-1 0,-2 2-4 0,2 3-4 15,-3-6-13-15,1 6-10 0,10 0-13 0,-9 7-15 16,-9-3-17-16,9-4-12 0,0 10-6 0,-9-4 1 16,0-2 3-16,8 2 10 0,-8-1 17 0,10-1 20 0,-10 2 20 15,0-2 22-15,8 2 10 0,-8-6 12 0,0 6 6 0,0-6 3 16,0 5-2-16,0-5-3 0,8 0 1 0,-8 1-2 15,0-1-2-15,0 0-5 0,0 5-3 0,0-5 4 0,0 0 5 16,0 7 2-16,0-9-5 0,0 8-5 0,0-1-2 16,0-5 0-16,0 5-2 0,0 0-6 0,0 1-5 0,0-2-3 15,0 2-1-15,0-2-3 0,0 6 0 0,0-4-1 0,0 4-5 16,0 0-6-16,0-4-2 0,0 4-1 0,0 0-1 16,0 0-2-16,0 0 2 0,0 0 3 0,0 4 2 0,0-4 5 15,0 0 0-15,0 0 2 0,0 4 3 0,0-4 1 16,0 0-1-16,0 0 4 0,0 0 4 0,0 0 4 0,0 0 6 15,0 0 4-15,0 0 4 0,0 0 6 0,0 0 6 0,0 0 0 16,0 0 2-16,0-4 0 0,8 4 1 0,-8-4-4 16,0 4-3-16,0-6-5 0,0 6-5 0,0-5-2 0,0 5-4 15,0 0-4-15,0-4-2 0,0 4-2 0,0 0-1 0,0 0-1 16,0 0-1-16,0 0 0 0,0 4-3 0,0-4-2 16,0 0-1-16,0 0 0 0,0 5-1 0,0-5 1 0,0 0 0 15,0 6 0-15,10-2 1 0,-10 6 12 0,8 4 7 16,-8 1 6-16,9-1 5 0,-9 11 8 0,8 0 8 0,-8 4 5 15,9 4 3-15,-1 2-8 0,-8-1-8 0,9 7-3 0,0-3-4 16,-9 6-9-16,0-1-3 0,9-4-2 0,-9 10 0 16,0-4 0-16,0-3 2 0,0 9-2 0,-9-2 0 15,9-1-3-15,-9 0-1 0,9 1-4 0,-9 0-3 0,1 2-1 16,8-10-1-16,-9 0-3 0,1-3 0 0,8-3-1 0,-9-6 3 16,1 0 15-16,8-9 15 0,-10-2 23 0,10-2 34 0,-8-1 35 15,8-5 36-15,-8-6 36 0,8 0 24 0,0 3 4 16,0-4-4-16,0-3-14 0,-8 0-26 0,8 0-33 0,0-3-30 15,0 3-31-15,0 0-25 0,8 0-16 0,-8-7-13 0,0 7-8 16,8-4-7-16,0 4-4 0,10-4-5 0,-1-1-3 16,0 0-4-16,10-5-3 0,-1 5-3 0,9-4-9 15,-1 2-29-15,1-1-48 0,8 3-65 0,1 0-63 0,-2-5-55 16,3 0-58-16,-2-3-67 0,9 1-106 0,-9 3-112 0,1-6-39 16,-9 0 20-16</inkml:trace>
  <inkml:trace contextRef="#ctx0" brushRef="#br0" timeOffset="32316.07">13520 4173 152 0,'0'-16'464'0,"0"6"-184"16,0 0-124-16,-8 1-67 0,8 9-36 0,0-4-24 0,0 4-13 15,0 4-7-15,8-4-4 0,-8 5 1 0,8 5 1 0,2 4 1 16,-2 2 1-16,1 2 2 0,-1 6 2 0,2 6-1 15,-2-1 1-15,0 1-1 0,9 3-2 0,-7 3-2 16,-1 3 0-16,9-1-2 0,-11 1-3 0,3 1 1 0,-2-2 0 16,-8 1 0-16,8 0-1 0,1 0 0 0,-9-4 0 0,9-7-2 15,-9 2 0-15,0-5 1 0,0-1-2 0,0-9 0 0,9 1 9 16,-9-6 13-16,0-2 17 0,0 2 17 0,0-5 12 16,0-5 5-16,-9 0 5 0,9-5 0 0,0 0-2 0,0 0-4 15,-9-3-9-15,9-2-15 0,0-6-10 0,0 1-5 16,0 1-3-16,0-2 1 0,0 2-4 0,0-1-9 0,9 1-6 15,-9-5-5-15,9-1 1 0,-1-4-1 0,2-1-2 16,6 1-4-16,-7-5 0 0,8-1-1 0,0-5-1 0,0 2 1 16,1-7-2-16,-9 6 0 0,8 0 0 0,-8 1 1 15,8-3 0-15,-7 7 1 0,-2 5 3 0,-8-5 7 0,7 9 4 16,-7-3 4-16,0 2 5 0,0 6 7 0,0 2 7 0,0 3 4 16,0 0 1-16,0 4-6 0,0-3-2 0,0 5-6 15,0 4-3-15,0 0-8 0,0 0-9 0,0 0-5 0,0 4-3 16,0 5-2-16,-7 7 0 0,7-2 1 0,0 5-1 0,0 7 2 15,0-3 1-15,0 6 1 0,0 1-1 0,0 4 1 16,0 1 1-16,0-2-1 0,0 2 2 0,0 4-1 0,0-1-1 16,7 1 0-16,-7 0 0 0,10 6 0 0,-10-6-9 15,10-1-14-15,-2-3-29 0,9-1-33 0,0 1-35 0,1-11-41 16,8 0-49-16,9-9-78 0,-10-5-165 0,11-5-76 0,7-5-29 16</inkml:trace>
  <inkml:trace contextRef="#ctx0" brushRef="#br0" timeOffset="32535.3">14536 4304 51 0,'-26'-20'510'16,"-1"0"-96"-16,1 6-171 0,-8-1-101 0,8 5-46 0,-1 6-32 0,2-2-14 15,7 3-8-15,3 6-3 0,4 3-3 0,2 3-3 16,9 6-9-16,0 4-8 0,20 6-3 0,-13 5-2 16,19-2-3-16,9 7-2 0,-1-1-3 0,1 5-2 0,9 1 1 15,-1-1-2-15,1 4 0 0,-1-4 1 0,0 2 0 0,-8-3-1 16,-9 1 2-16,-1 0 1 0,-7-6-3 0,1-3 2 15,-19 1-1-15,0-3 1 0,-10 1 1 0,-7-4 1 0,-10-1 0 16,-7-5 0-16,-1 1 0 0,-8-1-3 0,0 1-10 0,-9-4-18 16,-1-3-25-16,1-3-39 0,-1 0-67 0,10-10-172 15,0 5-85-15,-1-5-65 0</inkml:trace>
  <inkml:trace contextRef="#ctx0" brushRef="#br0" timeOffset="41567.36">9716 6649 363 0,'-24'-10'358'0,"4"-5"-151"0,2 5-80 0,-6-5-41 0,6 1-16 0,-8 4-6 15,0-5-2-15,1 5-3 0,-2-4 1 0,10 4-7 16,-11 6-5-16,13-6-5 0,-3 4-10 0,1 1-9 16,-1 5-8-16,9 0-4 0,0 11-4 0,1-1 7 0,0 9 8 15,-1 10 8-15,0 9 7 0,0 11 8 0,9 10 8 0,-8 10 9 16,8 13 7-16,-8 12-1 0,8 8-1 0,0 6 2 0,0 13 5 16,8 12 7-16,-8 9 3 0,17 9-4 0,1 5-3 15,-2 5-5-15,10 5-6 0,9 6-9 0,1-6-10 16,7 0-14-16,0 6-6 0,1-8-5 0,-1-3-3 0,2 0-2 15,5-9-3-15,-6 0 0 0,-9-10-2 0,7-10 0 0,-5-6-6 16,-12-13-1-16,1-10-3 0,1-11 1 0,-2-8-2 16,-8-17 0-16,1-8-1 0,0-10-2 0,-2-10-9 0,-7-9-24 15,0-11-35-15,8-3-52 0,1-16-63 0,-11-12-96 16,21-6-185-16,-12-17-101 0,11-13-63 0,-1-12-18 0</inkml:trace>
  <inkml:trace contextRef="#ctx0" brushRef="#br0" timeOffset="42615.05">9638 6404 164 0,'0'4'460'0,"-8"-4"-189"15,8 0-128-15,8 0-68 0,8 0-33 0,2 0-18 0,9 0-6 16,8-4-4-16,0-1 0 0,9 1-1 0,16-1-1 16,1-5 3-16,8 0 1 0,9 0 5 0,10 0 6 0,6-5 9 15,11-4 8-15,7-1 8 0,2 1 11 0,16-5 9 0,9 0 9 16,0-1 6-16,17 1 5 0,1-1-2 0,-2 1 3 15,11-6 4-15,8 5 2 0,-9 2-2 0,8-2-5 0,9 1-4 16,-8-1-7-16,10 6-5 0,-3-6-8 0,1 5-9 0,-8 1-6 16,-2-4-8-16,4-3 1 0,-3 1-4 0,1 5 0 15,0-3 0-15,-10-3-1 0,10 3-2 0,-8-2-4 16,-2 1 0-16,1 0-4 0,-9 4-4 0,-9-5 0 0,10 2 5 16,-18-3 4-16,9 2 2 0,-10 5 1 0,3-6 3 0,-12 6-1 15,1 0 0-15,1-1-1 0,-10 5-9 0,0 5-5 0,-7-4-4 16,7-1-3-16,-16 6-7 0,7-6-3 0,1 5-2 15,-9 0-5-15,10 0 1 0,-2 1 2 0,-8-6 0 16,9 5-3-16,0 0 4 0,-9-4-2 0,9 0 1 0,-8-2 1 16,-11 6-3-16,3-3-3 0,-11-3-1 0,0 2 1 0,-7 0-1 15,0-1-1-15,-9 5 1 0,-2-5-1 0,1 0 0 16,-8 1 1-16,-10 4 1 0,3 0-1 0,-3-5-2 0,-7 6 3 16,-2 5 1-16,-5-7-1 0,6 1 0 0,-8 0-1 0,-9 5-1 15,8-4 3-15,-7 3 0 0,-2 2-1 0,1 0-2 16,-8-2 1-16,0 6 0 0,7-4 0 0,-7-2 0 0,-1 6-1 15,0 0 0-15,1 0 1 0,-1 0 0 0,0 6-1 16,0-6 0-16,-7 4 2 0,7-4 0 0,-8 6-2 0,8-2 0 16,-10 0-1-16,4 8 2 0,5-9 0 0,-7 2 1 0,0 5-1 15,0 0 1-15,-1 1 0 0,1-1 1 0,0 3 0 16,8 2 0-16,-8 0-1 0,8-1 0 0,-8 1 0 0,0 5-1 16,-1 0 0-16,10 3 0 0,-10 6 0 0,1 1-2 15,8 4 1-15,-7 5-1 0,-3 6-1 0,11 7 2 0,-10 3-1 16,2 3 0-16,-2 6 1 0,1 9 2 0,-1 6 0 0,2 4 0 15,-10 9 7-15,8 10 3 0,-8 6 7 0,0 10 5 16,-8 9 4-16,-2 5 0 0,10 9 2 16,-8 1 1-16,8 4-9 0,0 5-2 0,8 6-2 0,2-1-4 0,7 10-1 15,-8 6-2-15,16 3-2 0,-7 1 0 0,8 4 0 0,0-4 0 16,-1-4-5-16,0-2 2 0,12-9-2 0,-12 1 1 16,10-10 3-16,-9-7 0 0,-8-7 2 0,8-11-1 0,-9-5 0 15,-9-9-5-15,2-11-2 0,-3-10-2 0,-7-8 0 16,0-17-2-16,0-2 2 0,-7-17-1 0,7-4 2 0,-10-4 0 15,2-11 0-15,8-1 2 0,-9-7-1 0,1-2 2 0,8-3 2 16,-9-3 4-16,0-3 6 0,9 0 2 0,-8-5 5 16,-10 0 3-16,10 3 0 0,-19-2 0 0,1-1-2 0,1-5-6 15,-19 5-4-15,1 0-3 0,-9 0-5 0,-9 0-1 16,-18-5 1-16,2 5-1 0,-2 4 0 0,-16-5 1 0,-9 2 2 16,-8 4 1-16,-19 0 0 0,0-1-3 0,-24 1-1 0,-2 6 0 15,-17-3 0-15,0 2 5 0,-17-1 1 0,-8 1 2 16,-10 5-1-16,-8 0-3 0,-18-1 1 0,1 10-4 0,-18-4 6 15,1 9-5-15,-10-5-2 0,-8 5-5 0,-18 6 0 16,-8-6 0-16,-9 5 5 0,-9 0 4 0,-25 0-8 0,-10 5-5 16,-8-5 6-16,-9 4 1 0,1-4 0 0,-1 6 4 0,10-6-6 15,15-1-1-15,19-2 9 0,34-13 7 0,35 2-3 16,27-5 2-16,43-1 2 0,25-9 1 0,27 0 1 0,25-1-3 16,18-4-12-16,28 0-13 0,6 0-15 0,9 0-29 0,19-5-47 15,7 0-70-15,10-5-78 0,8 0-74 0,17-5-88 16,9 1-176-16,8-6-107 0,10-5-52 0,-1 0 2 0</inkml:trace>
  <inkml:trace contextRef="#ctx0" brushRef="#br0" timeOffset="52267.58">18279 14459 226 0,'-9'5'229'0,"9"-5"-88"0,-9 5-57 0,1 0-33 15,8 0-19-15,-8-5-8 0,8 4-6 0,-10 0 0 0,10 2-1 16,-9-6-2-16,9 4 0 0,0 2 1 0,0-2 2 0,0-4 3 16,0 6 3-16,0-6 5 0,0 4 4 0,0-4 6 15,0 0 5-15,0 0 4 0,0 5 3 0,0-5 2 16,0 0 3-16,0 0 2 0,0 0 2 0,0 0-1 0,0 0-1 15,-8 0 1-15,8 0 3 0,0-5 1 0,-9 5 2 0,9 0 1 16,0 0 4-16,-8-4 5 0,8 4 5 0,0-6 0 0,-9 6-3 16,9-4 1-16,0-2 0 0,0 2 1 0,0-2-1 15,0-2-7-15,0 3-6 0,0 0-7 0,9-5-7 16,-9-1-8-16,8 1-10 0,-8 2-12 0,9-7-7 0,-1 5-6 16,11-5-4-16,-3 0 0 0,2 6-1 0,-1-11 0 0,1 6-1 15,7-1 3-15,1 1-1 0,-8 4 1 0,16-6 3 16,-7 3 3-16,8-3-1 0,-9 6 2 0,8 1-1 0,-7 4-1 15,7 1-3-15,-8 4 0 0,9 0-1 0,-10 9-4 16,-8 0 4-16,10 12 3 0,-9-3 8 0,8 8 6 0,-17 3 7 16,-1 5 9-16,1 5 7 0,-9 4 7 0,0 12 0 0,-9-2-1 15,1 1-3-15,-19 10-7 0,12 0-3 0,-13 5-6 16,1-7-7-16,-6 7-4 0,-2-6-2 0,-1 1-2 0,2 0 1 16,0-7 5-16,-1-3 0 0,-9-4 3 0,9-2 7 0,0-5 8 15,1-8 8-15,6 1 9 0,4-13 2 0,6-5 5 16,2-2 4-16,-3-1 2 0,2-10-5 0,9 0-8 0,-1-5-11 15,0-5-9-15,0-5-7 0,1 0-10 0,8-6-8 16,0-2-7-16,0-5-1 0,8 1-3 0,-8-1-2 0,9-3-1 16,9 3 2-16,-10-3-2 0,1 3 0 0,8 4 0 15,1-6-2-15,-1 10-1 0,1 0 3 0,8 0-2 0,-9 6-1 16,9 5 3-16,0-2-1 0,8 6 0 0,-7 6 1 0,8-2 0 16,0 5 0-16,8 1 0 0,-8 5 0 0,8 0-3 15,1 5 2-15,0-1-1 0,-11 1 1 0,11-1 0 0,-1 1-3 16,0-1 0-16,-8 5-4 0,9 1-5 0,-9 1-9 0,-1-3-17 15,1 2-27-15,-9-1-44 0,0 0-61 0,0-4-63 16,-10 3-57-16,11 2-50 0,0-5-60 0,-1-4-93 16,0-3-111-16,-9-3-38 0,9-5 8 0</inkml:trace>
  <inkml:trace contextRef="#ctx0" brushRef="#br0" timeOffset="52630.05">19920 14581 120 0,'0'-10'515'0,"-8"5"-90"0,8 0-141 0,0 0-90 0,0 5-45 16,-10-4-28-16,10 4-18 0,0 0-12 0,-8 0-10 15,8 4-14-15,-7 6-15 0,-4 5-12 0,4 1-7 16,-3 7-4-16,-7 5 2 0,8 7 5 0,-9-1 8 0,2 7 10 0,-2 1 11 16,1 3 5-16,-9-1 8 0,8 5 5 0,1-6 4 15,-1 6 1-15,-9-5 0 0,10 1-2 0,10-2-6 0,-11 2-8 16,0-7-12-16,10 1-8 0,-9-4-11 0,8 4-9 16,0-10-9-16,-8 5-10 0,17-3-7 0,-9-8-4 0,1-5-7 15,8 3-21-15,-9-1-36 0,9-6-43 0,-9-4-45 0,9 0-41 16,0-6-38-16,0 1-40 0,9-5-50 0,-9-5-82 15,9-5-119-15,-9 0-35 0,0-4-3 0</inkml:trace>
  <inkml:trace contextRef="#ctx0" brushRef="#br0" timeOffset="52835.93">19416 14976 102 0,'0'-8'477'0,"0"1"-111"0,0 4-137 0,0-3-87 0,0 6-50 16,0 0-29-16,9 0-16 0,0 6-8 0,-1-3 0 0,2 4 6 15,7 1 6-15,1 7 4 0,7-5 4 0,1 5 5 16,9 4 3-16,-10-4 0 0,11 4-1 0,-1 1-5 16,-1-2-6-16,1 7-4 0,8-5-5 0,-9 5-8 0,1-5-9 15,2 3-6-15,-12 2-5 0,10-1-5 0,-9 0-4 0,8 2-2 16,1-3-12-16,-9 3-23 0,-1-7-33 0,11 5-39 0,-10-5-56 16,-1-4-105-16,1 0-155 0,1-10-88 0,-1 0-46 15</inkml:trace>
  <inkml:trace contextRef="#ctx0" brushRef="#br0" timeOffset="53950.35">20675 14746 198 0,'0'0'285'0,"0"0"-76"0,-8-4-65 15,8 4-40-15,0-4-24 0,0 4-13 16,0-6-6-16,0 6-1 0,-9-4-3 0,9 4-4 15,0-6-2-15,0 6-3 0,0-5-2 0,0 5 0 0,-8-4 0 16,8 4 3-16,0-6 5 0,0 6 5 0,-9 0 7 0,9-4 3 16,0 4 3-16,0 0 0 0,0-6-1 0,0 6-5 0,0-4-7 15,0 0-8-15,0 4-8 0,9-10-9 0,-9 5-6 16,8-5-6-16,-8 0-5 0,9 1 4 0,-1-1 3 16,2-5 5-16,-2 5 5 0,0 0 9 0,1-5 8 0,0 6 6 0,8-6 7 15,-8 0-2-15,8 5-2 0,-8-4-3 0,0 5-6 16,8-7-6-16,1 6-10 0,-9 2-9 0,9-2-8 15,-2 0-6-15,1-1-4 0,0 7-3 0,10-5-2 0,-10 4-2 0,9 5-1 0,-9-6 1 0,9 6-1 16,2 0 0-16,-13 6 1 0,12-1 1 0,-11 4 0 16,3 1 0-16,-2 5 2 0,-9-1-1 0,2 6 4 15,-2-1-1-15,1 1 1 0,-9 4 0 0,0 7-7 0,-9-3 4 16,1 1 5-16,-2 0 2 0,2-5 3 0,-9 7 3 16,8-8 6-16,-8 2 6 0,-1-1 16 0,10-9 7 0,-2 0 11 15,-5 0 13-15,5-6 13 0,10 1 11 0,-10-5 5 0,10-1 1 0,0-4-2 16,0 0-10-16,0 6-12 0,0-6-12 0,0-6-15 15,0 6-15-15,0-4-11 16,10-1-10-16,0-5-7 0,-3 1-4 0,11-1-3 0,-1-5-4 0,-1 0 0 0,12 0-3 16,-12 1 2-16,11-1 0 0,7 2 0 0,-8 1-1 0,1 4-1 15,-1 2 0-15,9-4-1 0,-9 10 0 0,8 0 1 0,1 0 0 16,0 0-2 0,-9 6 4-16,-1 4 0 0,2-2-3 0,-1 4-3 0,0 1-2 0,-8 7-2 0,-1-4 0 0,-8 2 1 15,-9 5-3-15,0 3 2 0,-9 4 3 0,0 4 3 0,-8-1 1 16,-9 6 3-16,-9-4 3 0,8 4-8 0,-16-1 4 0,0-2 3 15,8-3 5-15,-16 2 0 0,7-1 3 0,-9-4-2 16,1-1 0-16,9 0 6 0,-9-5-3 0,10-5-2 16,-2 1 2-16,8-5-4 0,2-5-4 0,7-1-2 0,10-2-9 15,0-4-19-15,8-3-51 0,2 0-80 0,7-10-83 0,0 1-66 16,7-11-57-16,11-5-61 0,7-4-77 0,2-4-139 16,-1-6-31-16,8-1 27 0</inkml:trace>
  <inkml:trace contextRef="#ctx0" brushRef="#br0" timeOffset="54547.23">21605 14513 231 0,'0'-6'501'0,"0"6"-129"0,-9-4-132 0,9 4-78 0,0-6-46 16,0 6-30-16,0-4-19 0,9 4-10 0,-9-6-11 0,9 2-11 15,-1 0-11-15,10-6-10 0,-10 0-6 0,9-1-3 16,0 1 0-16,10 2 1 0,-1-2 2 0,-9-5 3 0,10 0 4 16,-2 6 6-16,2-6 8 0,-1 1 9 0,0 4 7 0,-9-6 10 15,9 7 11-15,-1-5 16 0,-8 4 13 0,3-6 9 16,-4 8 8-16,1-2 12 16,-8-1 12-16,0 1 7 0,0 6 4 0,-1-1-4 15,1 0-4-15,-9 1-5 0,0 4-11 0,0 0-15 16,0 0-17-16,0 0-17 0,0 0-18 0,0 4-15 15,-9 1-12-15,9-5-11 0,-8 9-5 0,8 1-5 0,-9 1-2 16,0 4-1-16,0 8 0 0,1-3-2 0,-10 9 0 0,11 0-1 16,-13 1-2-16,13 0 0 0,-10 4 1 0,-1 0-2 0,10 5 2 0,-10 0 2 0,1 0 0 0,7 0 0 0,-6-1 1 15,6 3 0-15,2-8-2 0,0 6-1 0,-10-4 0 16,18-6 0-16,-9 1 0 0,2-6-1 0,7 0-6 0,-10-8 4 16,10-3 5-16,0-3 6 0,0 0 5 0,0-4 7 15,0-6 5-15,0 0 4 0,0 0 9 0,10-10-4 0,-3-6-2 16,-7-4-6-16,9-3-5 0,9-2-7 0,-10-5-4 0,0-5-1 15,10 2-3-15,-10-1 0 0,10-5 0 0,-9 4 0 16,-1 2 1-16,2 4 1 0,-2-1-1 0,0 0 1 0,2 6 1 16,-3-1-3-16,3 2-1 0,-3 3-2 0,-7 6-1 0,10-1-2 15,-10-1-3-15,10 12-1 0,-10-2-2 0,0 3 3 0,7 3-1 16,-7 0-1-16,9 3 2 0,8 7 0 0,-8 6 2 16,9-1 0-16,-1 9-2 0,-8 1 1 0,8-1-1 31,0 5 0-31,0 5-1 0,1-4 3 0,-1 8 0 0,2-4 0 0,6 7 0 0,-7-2 1 0,-3-1 0 0,13 1-1 0,-10-6-5 15,-2 6-8-15,2-4-7 0,-1 0-8 0,-9-6-6 0,10 6-13 16,-10-8-30-16,2-2-55 0,-2 1-61 0,1-7-57 16,-9 1-52-16,8-1-47 0,-8-5-59 0,0-4-102 15,0 0-113-15,-8 0-22 0,-1-5 12 0</inkml:trace>
  <inkml:trace contextRef="#ctx0" brushRef="#br0" timeOffset="54845.46">21326 15646 101 0,'-7'6'522'0,"-2"-3"-81"0,9 2-151 16,-8 0-105-16,-2-5-65 0,10 5-37 0,0 0-24 0,0-5-11 15,0 5 4-15,10 0 4 0,-2-5 7 0,1 5 10 0,8 0 18 16,9 0 21-16,-1-2 16 0,11-3 22 0,7 0 10 0,-9 0 1 15,19-3-3-15,-1-7-4 0,0 0-15 0,0 0-18 16,9-5-13-16,0 0-22 0,-1 1-19 0,0-5-10 16,10 3-6-16,0-3-4 0,-10-1-5 0,11 2-7 0,-10-2-5 15,-2-1-4-15,-6 3-3 0,-2 3-2 0,3 0-4 0,-11 6-6 16,-9-1-11-16,1 0-20 0,-10 1-34 0,2 3-54 16,-10 2-63-16,1-2-59 0,-10 6-53 0,2-4-49 0,-2 4-47 15,1 0-53-15,-9 4-84 0,0-4-47 0,-9 6-9 16</inkml:trace>
  <inkml:trace contextRef="#ctx0" brushRef="#br0" timeOffset="55329.77">22283 16013 112 0,'-18'0'553'15,"10"3"-24"-15,-12-3-181 0,13 7-136 0,-1-4-87 0,8 2-51 16,0 0-30-16,0 0-15 0,0 6-6 0,15 3-2 0,-5 0-1 16,8 1 1-16,8 5 0 0,0 0-1 0,-1-1 0 15,11 4-3-15,-1-3-3 0,-2 9-3 0,3 1-1 16,7-1 2-16,1 6 8 0,-10-1 12 0,9-1 3 0,1 12 4 15,-9-1 4-15,0 5 1 0,-1 0 0 0,-8 9-3 0,0-4-9 16,-9 5-10-16,1-1-7 0,-9 7-4 0,0-7-2 16,-9 0-2-16,-9 0-1 0,0 1 1 0,-9-5 3 0,10-6 10 15,-19-3 15-15,11-2 15 0,-10-8 15 0,0-1 18 16,0-4 18-16,-1-11 15 0,1-4 10 0,9 0 1 0,-10-12-8 16,10-3-9-16,0-8-4 0,0-2-17 0,0-11-18 0,8-2-16 15,9-2-12-15,0-9-9 0,0-4-8 0,9-6-6 16,-1-5-12-16,1-1 9 0,8-4 5 0,-8-3 5 0,9-3 6 15,-2-2 3-15,12-3 6 0,-21 2 8 0,11 0 3 16,0-1 4-16,-1 5 1 0,-9 6 5 0,2 4-2 0,-10 4 2 16,0 6-3-16,0 6-5 0,0 4-2 0,0-1-9 0,-10 5-9 15,2 1-10-15,-1 4-12 0,-9 6-14 0,1-1-17 16,1 5-16-16,-12 0-21 0,12 0-20 0,-11 10-39 0,-7 0-81 16,8 0-87-16,-1 0-74 0,1 0-85 0,9 0-152 15,0-3-97-15,0-4-66 0,-1-1-10 0</inkml:trace>
  <inkml:trace contextRef="#ctx0" brushRef="#br0" timeOffset="56323.11">23636 14077 56 0,'0'-9'258'16,"10"5"-54"-16,-2-1-58 0,0-2-51 0,2-1-35 0,-2 2-20 15,1 2-14-15,-1-5-6 0,10 3-4 0,-10 1-2 16,2 1 0-16,-2-2-1 0,0 2-1 0,10-1 1 0,-9 0 1 16,-2 0 3-16,3 0 4 0,-2 0 3 0,1 0 2 15,1 0 4-15,-10 5 6 0,8-4 3 0,-8 4 5 0,8 0 2 16,-8-6 2-16,0 6 6 0,0 0 2 0,0 0 7 0,0 0 3 15,0 0 7-15,0 0 5 0,0 0 6 0,0 0 9 16,0 0 5-16,0 0 5 0,0 0 3 0,0 0 2 0,0 0 0 16,0 0 1-16,0 0-2 0,0 0 1 0,0 0 2 0,0 0 4 15,0 0 6-15,0 0 4 0,0 0 5 0,0 0 3 16,0 0 1-16,0 0-3 0,0 0-10 0,0 0-14 0,-8 0-13 16,8 0-13-16,0 0-13 0,0 0-15 0,0 0-14 15,-8 6-10-15,8-6-8 0,0 0-1 0,-10 0-5 0,10 0-7 16,0 4 0-16,-9 1-4 0,9 0 0 0,-8 5-2 0,-2 0-1 15,-6 5 1-15,7 4-1 0,-8 1 0 0,-1-1 0 16,-8 6-1-16,9 4 1 0,-1 1-2 0,-8-2 4 0,2 6-1 16,-12 0 1-16,10 1 2 0,-9 8 1 0,0-3 1 15,-8 4 1-15,7 0 2 0,-7-1-1 0,8 2 0 0,-7 3 3 16,7 2-2-16,1-1 1 0,-11-6-1 0,19 6-2 0,-8-5-4 16,7 5-1-16,2-10-1 0,7 0-1 15,1 0-1-15,0-10-2 0,8 6-1 0,0-10 0 0,1-6 2 0,-1 4 1 0,9-7 0 16,-8-2 0-16,8 2 1 0,0-3 3 15,0-3-2-15,8 0 3 0,-8 0 0 0,9-1-1 0,-1 1 3 0,1 0 0 0,8 5-4 16,1-5-1-16,8 5 2 0,-1-2-3 0,2 3 0 16,7-1 1-16,10 3 0 0,-9 2 1 0,17-1 2 0,-9 1 3 15,10 5-2-15,-1-6 0 0,0 6 0 0,8-2 0 0,-7 3-4 16,8-7 0-16,-1 5-1 0,10 1 0 0,-1-1-1 0,-8 1 0 16,8-1 0-16,1 1 0 0,-8 0-1 0,6-1 0 15,-15-6-3-15,7 7-4 0,-17-5 6 0,10 4 1 16,-19-4-1-16,9-5-2 0,-15 4 3 0,-3-4 1 0,1-5 0 15,-9 4 4-15,1-9-4 0,-1 5-2 0,-8-5 2 0,-1-1 2 16,1 2 0-16,0-6 1 0,-9 4 1 0,0-4 1 0,8 0-2 16,-8 0 1-16,-8 0-5 0,8-4-8 0,0-2-10 15,0 2-27-15,-9-1-54 0,0-5-73 0,9 1-73 16,-8-6-66-16,-1-5-58 0,9 1-67 0,-8-6-101 0,8 1-121 16,-9 0-20-16,1-7 29 0</inkml:trace>
  <inkml:trace contextRef="#ctx0" brushRef="#br0" timeOffset="56698.94">24218 14597 147 0,'-8'-26'593'0,"-1"7"18"0,1 3-167 16,8 2-148-16,-10 5-89 0,10-1-55 0,0 4-37 0,0 2-21 15,0 4-16-15,10 0-18 0,-2 4-19 0,1 6-13 0,17 0-8 16,-1 9-2-16,2 1 0 0,0 5 2 0,7 4 3 0,1 1 2 15,-1 9 0-15,1-1-3 0,1 3-1 0,7 1-4 16,-8 3-4-16,7 3-3 0,-7-3-3 0,-1 3-2 16,10 1 0-16,-10-10-3 0,10 6-1 0,-9-6 1 0,0-6-1 15,-10-4-1-15,11 1 1 0,-11-11 16 0,-7 2 34 0,-1-12 40 16,9 1 30-16,-18-10 20 0,11-5 17 0,-2-9 12 16,0-7 13-16,-8-8-2 0,0-4-21 0,-1-12-28 0,0 2-16 15,2-7-9-15,-10-3-9 0,0-5-5 0,0-3-6 16,0-1-1-16,-10-2-6 0,2 0-7 0,-9 2-8 0,8-2-7 15,-8 0 0-15,0 6-4 0,-2-1-5 0,3 1-9 0,7 9-6 16,-9 0-6-16,10 5-4 0,1 5-5 0,-4 4-9 16,2 6-14-16,1 6-21 0,0-2-27 0,8 10-30 0,-9 0-34 15,9 0-35-15,0 11-72 0,0-6-108 0,9 5-89 16,-1 0-71-16,0 5-96 0,12-5-142 0,-13 0-57 0,10 5-28 16,1 0 37-16</inkml:trace>
  <inkml:trace contextRef="#ctx0" brushRef="#br0" timeOffset="57178.19">25130 13891 447 0,'-8'6'464'16,"8"0"-148"-16,-10-6-114 0,10 3-67 0,-8-3-36 0,8 0-16 0,0 7-9 0,0-7-4 0,0 0 0 0,0 3-3 16,0-3-6-16,0 0-7 0,8 0-3 0,-8 5 5 15,10-5 17-15,6 0 25 0,-6 5 25 0,15 0 22 0,-7 0 19 16,17 1 14-16,-1-6 4 0,-7 4-5 0,16 2-10 0,1-3-22 16,-1-3-27-16,9 6-22 0,1-2-21 0,-11 1-14 15,19 0-13-15,-8 0-9 0,-1 5-10 0,8-5-10 16,-8 4-3-16,1-3-4 0,-9 3-3 0,-1 6-3 0,8-5-2 15,-16 5-4-15,8 0 0 0,-8-2 0 0,0 3 1 0,0 3-1 16,-1 1-2-16,-8 3 1 0,0 2 0 0,1 5 1 0,-1-2 0 16,-9 7 2-16,10 4-2 0,-9 0 3 0,-2 5 1 15,-7 5 1-15,-1 0 2 0,1 9 0 0,-1 1 0 16,-16 0-2-16,8 4 2 0,-9 5-4 0,-8 1 1 0,1-2 0 16,-2 3-1-16,-9-2 0 0,-8-4 1 0,9-1 4 0,-9-9 3 15,1 5 2-15,0-6 1 0,-10-4 1 0,10 0 1 0,-11-5-1 16,11-1 0-16,-1-4-3 0,1-4-3 0,-2-6-1 15,12 1-2-15,-3-6-2 0,9 1-6 0,1-7-7 16,-1-3-13-16,10 1-24 0,-1-8-55 0,9-2-77 0,0 0-81 16,0-6-79-16,9-6-96 0,-1-8-186 0,10-2-65 0,-1-9-41 15,1-3 10-15</inkml:trace>
  <inkml:trace contextRef="#ctx0" brushRef="#br0" timeOffset="57655.94">25982 12710 152 0,'0'-10'576'0,"-10"0"-1"0,10 7-170 0,0-3-128 16,0 0-70-16,0 2-36 0,10-1-15 0,-10-5-9 16,8 5-7-16,9-4-11 0,1-1-14 0,-1 4-15 0,9-2-17 15,-1-3-15-15,12 1-11 0,-3 0-5 0,1 6-4 0,-9-2-2 16,9 6-6-16,-1 0-6 0,-8 6-5 0,0 4-9 15,0 4-2-15,1 5-4 0,-9 6-2 0,-2 5 0 16,1 4-1-16,-17 10 2 0,9 6 0 0,-9-1 4 0,-9 3-2 16,1 7 0-16,-1 0 1 0,-7 0 2 0,5-6 1 0,4 0 5 15,-12-4 6-15,11-4 3 0,-2-2 6 0,3-4 5 16,7-9 4-16,-9-1 2 0,9-5 3 0,9-5-1 0,-2 1 3 16,3-10 4-16,8 0 4 0,9-10 5 0,-2 0 1 15,18-5-1-15,0-10-6 0,17 1-6 0,2-11-6 0,-2 1-11 16,10-11-10-16,7 7-10 0,3-12-6 0,6 6-5 0,1-5-7 15,0 1-15-15,-7 3-26 0,5-4-47 0,-7 5-109 16,-9 4-112-16,-8-4-116 0,-8 10-187 0,-10-5-100 0,-9 9-80 16,-17 0-30-16,-8 11 14 0</inkml:trace>
  <inkml:trace contextRef="#ctx0" brushRef="#br0" timeOffset="58965.85">22482 13165 88 0,'0'-6'336'0,"0"6"-83"0,0 0-75 16,0-4-53 0,0 4-34-16,0 0-23 0,0 0-13 0,0 0-6 15,0 0-4-15,0-5-3 0,-9 5-4 0,9 0-2 0,0 0-3 0,0 0-1 0,0 0-2 0,-8 0 0 16,8 0 1-16,0 0-2 16,0 0 0-16,0 0-1 0,0 0-1 0,0 0-2 0,-9 0-1 15,9 0-4-15,0 5-4 0,0-5 1 0,0 0-4 0,-10 4-1 0,10 2-4 0,-7-2-1 16,7 6-2-16,-11 0-1 0,4 0 1 0,7 5 0 15,-8 3 2-15,-2 2 2 0,2 4 3 0,-1 1 2 0,1 9 2 16,-2 0 4-16,2 1 1 0,-1 3 1 0,0 1 0 0,1 10 3 16,8-4 3-16,-8 4 0 0,-1 0 0 0,9 4 0 15,-9 1 1-15,0 0 4 0,9 3 2 0,-8 4 2 0,8-3 0 16,-8 6 7-16,8-2 8 0,-9 7 6 0,0 3 5 16,9 3 6-16,-18 8 7 15,8 4 7-15,3 6 4 0,-11 5-3 0,1 4-3 0,1 5-2 0,-3 11-7 0,-6 0-10 0,-2 8-10 16,1 6-11-16,0 4-9 0,-9 7-4 0,9 3-8 15,-8 6-6-15,-1-1-4 0,0 1-3 0,1-2-2 0,-1-3-3 16,-8-5-2-16,8 1 0 0,-7-12 0 0,5 0 0 0,-6-9 3 16,9-4 0-1,-10-7 2-15,10-7-1 0,-3-6 0 0,-5-6-2 0,8-5-2 0,7-8 2 0,-7-6-1 0,8-10-1 16,-2 1-5-16,3-10-14 0,-1-11-34 0,9 3-45 0,-1-17-49 16,1 0-53-16,8-9-69 0,1-11-105 0,-1-4-156 15,9-10-87-15,0-4-18 0</inkml:trace>
  <inkml:trace contextRef="#ctx0" brushRef="#br0" timeOffset="60193.11">9005 13867 84 0,'0'-3'311'0,"0"-3"-98"0,9 0-82 32,-9-4-52-32,0 2-24 0,0 3-9 0,0-5-2 0,0 5 0 15,9 0 4-15,-9 0 3 0,0 1-2 0,0-3 5 0,0 4-2 16,0 3-2-16,0-5-3 0,0 5 0 0,0 0-7 16,0-5-4-16,0 5-6 0,0 0-8 0,0 0-8 0,0 0-6 15,0 0-2-15,0 0-3 0,0 0-2 0,0 0-2 16,0 0-1-16,0 0 0 0,0 0 3 0,0 5 0 0,0 0-1 15,7 5 0-15,-7-6 1 0,0 6 1 0,0 5 1 0,10-2-1 16,-10 3 3-16,0 3 3 0,8 7 4 0,-8-8 3 0,0 13 4 16,9-3 5-16,-9 2 3 0,0 4 7 0,0 9 5 0,8 1 7 15,-8 10 8-15,0 5 8 0,-8 10 12 0,8 8 5 16,-9 12 6-16,9 13 2 0,-8 6 0 0,-9 10-1 16,8 13 0-16,-9 11-3 0,1 13-3 0,-1 11-5 0,-8 16-3 15,9 12-6-15,-9 6-5 0,8 10-5 0,-8-4-4 0,0 4 0 16,9-6 5-16,-1 3 11 0,-8-12 11 0,9-1 12 0,-1-7 8 15,2-12 8-15,-2-4 3 0,9-13-7 0,-9-7-13 0,2-10-15 16,7-10-13-16,0-3-11 0,1-11-9 0,-10-10-8 0,9-8-11 16,1-2-3-16,-1-13-5 0,9-2-2 0,-9-10-8 15,9-3-17-15,0-5-44 0,9-5-76 0,-9-10-78 0,9-5-75 16,8-9-79-16,-8-7-108 0,8-13-157 0,1-6-65 0,-2-9-15 16</inkml:trace>
  <inkml:trace contextRef="#ctx0" brushRef="#br0" timeOffset="64902.27">26702 16348 316 0,'0'-9'404'0,"0"5"-129"0,0-1-103 16,-8-1-64-16,8-3-35 0,0 4-21 0,0-5-10 16,0 6-6-16,0-2-5 0,8-3-5 0,-8 3-1 0,0-3 0 15,8-1 2-15,-8 6 0 0,10-2 3 0,-10 1 2 0,8 0-1 16,-8 1 1-16,9 4-4 0,-9 0-2 0,0-6-4 0,0 6-1 16,0 0 1-16,0 6 2 0,0-6 8 0,0 4 5 15,0 1 13-15,0 6 15 0,0-1 14 0,-9 3 18 0,1 8 13 0,-2 3 12 0,2 4 5 16,-9 8 5-16,-9 3-1 0,0 4-10 0,1 1-9 15,-12 10-14-15,-6-1-13 0,0 6-16 0,-9 5-12 16,-1-1-11-16,2 2-10 0,-10 2-7 0,1 7-4 0,-10-2-6 0,0 2 0 16,9 0-2-16,0 4 2 0,-8-10 1 0,17-1 4 15,0-2 2-15,0-7 2 0,9-4 6 0,-2-1-2 0,11-8 1 16,-1-6-2-16,9-5-2 0,10-10-5 0,-2 1-2 0,1-6-5 16,7 1-7-16,2-11-3 0,1 1-1 0,7 0-2 15,0 0-2-15,0-4 2 0,7-3-1 0,1 4 2 0,2-4 3 16,7-3 3-16,1 5 0 0,8 0 2 0,-1 0 0 15,9 0 0-15,-8-5-3 0,19 10 2 0,-10-5-3 0,7-1-4 16,2 6 1-16,8 0-3 0,-1 0-3 0,2 5 0 0,-1-1 0 16,0 0 2-16,9 2-1 0,-8-1-1 0,7 0-2 15,-7-2 1-15,7 7 1 0,0-5-2 0,-7-1 2 16,8 2-1-16,-1-7-2 0,-7 1 3 0,8-1 0 0,-10 1 2 16,1 0-1-16,-10-5 0 0,3 0-2 0,-2-1 1 0,1 2 0 15,-9-6 0-15,0 0 2 0,-8 5-3 0,-2-5 1 0,-8 0 0 16,1 0-2-16,-10 0-6 0,1 0-8 15,0 0-12-15,0 0-18 0,-1 3-31 16,-8-3-44-16,0 0-54 0,0 0-53 0,0 0-51 0,9 0-53 0,-9-3-70 0,0-2-117 16,9-5-79-16,-9 0-27 0,0-10 13 0</inkml:trace>
  <inkml:trace contextRef="#ctx0" brushRef="#br0" timeOffset="65357.25">26893 17107 287 0,'-9'-16'498'16,"2"11"-150"-16,-3 0-131 0,10 2-79 0,-10-3-48 0,10 2-27 15,0 4-15-15,10-6-9 0,-10 12-9 0,10-6-4 16,-3 4-2-16,11 5 3 0,-1 1 7 0,-9 6 6 15,19-2 3-15,-10 5 5 0,0 6 3 0,9 0-2 0,-8 4-4 16,8 0-5-16,1 6-5 0,-2-7-1 0,1 6-6 0,9 1-5 16,-9 4-4-16,0-10-4 0,8 6-3 0,-7-1-4 15,-1-5-2-15,9 5-5 0,-9-11 1 0,0 3-1 16,9-3-1-16,-9 3 0 0,-1-11 0 0,-7-1 0 0,0 2 2 0,-1-8 12 16,0-3 25-16,-7 0 43 0,-3 0 44 0,3-10 35 15,-2 0 28-15,0-8 21 0,1-13 14 0,-9 1-1 0,9-8-13 16,-9-6-34-16,0-9-34 0,0-3-25 0,0 2-21 0,-9-3-15 15,0-12-10-15,1 6-9 0,-10-11-9 0,11 0-3 16,-3 1-10-16,-7-5-3 0,0 4-2 0,-1-5 0 0,10 7-3 16,-10 3-1-16,1 7 2 0,-1-4-4 0,10 13 0 15,-10 4-3-15,10 10-6 0,-10-1-5 0,9 6-4 0,9 9-4 16,-8 2-10-16,-1 3-18 0,9 5-22 0,0 1-25 0,0 3-25 16,0 2-50-16,9 4-79 0,8 0-85 0,-8 4-68 15,8 5-55-15,9 7-69 0,-8-1-132 0,7-1-71 0,-7 6-22 16,7-1 38-16</inkml:trace>
  <inkml:trace contextRef="#ctx0" brushRef="#br0" timeOffset="66077.27">28221 17926 378 0,'0'0'325'0,"0"7"-118"0,0-7-83 0,0 0-48 16,-9 0-24-16,9 0-9 0,0-7-4 0,0 7-2 0,-7-3 0 15,7-3-2-15,-11 0 3 0,4 2 8 0,7 0 8 16,-17-6 6-16,8 1 9 0,0-3 9 0,-8 2 5 0,8 2 6 16,-8-7 1-16,8 0 2 0,-8 1 7 0,9-1 0 0,-2 0-4 15,2 0-5-15,-1-4-5 0,9 4-3 0,-8-5-4 0,8-4-11 16,0 5-15-16,0-1-11 0,0 1-7 0,0 0-6 16,8-1-8-16,-8 0-7 0,9 5-6 0,-1-4-2 15,2 4-2-15,-2 1-3 0,0 4-4 0,1 0 1 0,-9 1 1 16,18 3 0-16,-10 2-1 0,1-2 0 0,0 2 1 0,-1 4 1 15,1 4 4-15,0-4-3 0,-1 10 0 0,1 1 1 16,-2-3 2-16,4 8-2 0,-4 3 1 0,13 1 0 0,-13 4 1 16,2-4-1-16,0 4 1 0,-1-4-3 0,1 4-1 15,9 1-1-15,-10-7-1 0,1 4-3 0,8-4-4 0,-8 3 0 16,8-8-3-16,-8 2 0 0,8-5-1 0,-8 0 0 0,7 0-1 16,2-6 3-16,-9-4 2 0,9 5 2 0,-1-5 2 15,-8-5 0-15,8 1 4 0,1-2-1 0,-2-3 2 16,2-1 0-16,-1 0-2 0,1-10 0 0,0 5 2 0,-10 1 1 15,0-5-1 1,10-1 3-16,-9 1 1 0,-1-1 3 0,-8 1 6 0,8-1 2 0,-8 4 1 0,0-2 5 0,-8-2 12 0,0 1 12 16,8 4 14-16,-9 1 12 0,0-2 5 0,0 6 4 15,-7-3 3-15,6 3-4 0,-7 0-7 0,8 4-10 0,1-4-12 16,-9 10-9-16,7-3-8 0,3 3-5 0,-2 0-3 0,0 0-3 16,0 3-4-16,-1 3-3 0,3 4-7 0,-2 0-4 15,9 0-4-15,-9-1-1 0,9 5-2 0,0 2 1 16,0-2 2-16,9 7-1 0,-9-3 2 0,9 2 0 0,-2 0 1 15,3-6 1-15,-1 6-2 0,0-2 0 0,0 3 0 0,8-7 0 16,-9 6 0-16,9-6-1 0,1 1-1 0,0 1-3 16,-2-3 1-16,2-3 0 0,-1 0-6 0,8 0-13 0,-7-5-19 15,8 5-26-15,-8-10-32 0,0 4-36 0,7-4-42 16,-7-4-37-16,8-2-34 0,0 2-29 0,0-11-33 0,-9 0-57 16,9 0-114-16,-9-4-46 0,8-1-17 0</inkml:trace>
  <inkml:trace contextRef="#ctx0" brushRef="#br0" timeOffset="66687.89">28821 17872 97 0,'0'-3'468'0,"8"-8"-113"0,-8-3-123 0,0-6-79 16,0 6-42-16,9-6-18 0,-9-5-8 0,0 1-4 0,9 0-3 15,-9 4-7-15,0-5-11 0,0 1-6 0,0 5-4 16,0 0 3-16,0-1 3 0,0 5 7 0,-9 5 11 0,9 0 16 16,0 1 8-16,-9 4 1 0,9-5-2 0,-8 10-13 0,0 0-11 15,-2 0-14-15,2 10-18 0,8-5-17 0,-8 4-11 16,-2 6-4-16,2 0-4 0,-1 0-1 0,9 4-1 0,0-4-1 15,0 9 2-15,0-4-3 0,0-1 1 0,9 1 0 16,-1-1-1-16,10 1-1 0,-10-1-2 0,10 1-1 0,-1-1-5 16,1-4-14-16,-1 4-20 0,10-9-26 0,-11 1-31 0,11-2-33 15,-1-3-36-15,1-6-49 0,-11-6-68 0,10 0-122 16,0-4-82-16,-9-4-41 0</inkml:trace>
  <inkml:trace contextRef="#ctx0" brushRef="#br0" timeOffset="67125.89">28048 16330 348 0,'-8'0'511'0,"-2"5"-164"15,3-1-154-15,-2-4-83 0,9 6-44 0,0 3-16 0,9-4-4 16,8 5 2-16,0-5 5 0,9 5 8 0,0-1 3 16,17 1-1-16,-1 4-1 0,3-8-6 0,8 3-3 0,-2-5-4 15,9 6-3-15,2-4 3 0,8-2 7 0,-9 2 5 0,8-2 4 16,0 1 6-16,0-5 2 0,-8 5 3 0,8 0 2 16,1-1-4-16,-9 2-8 0,0-2-7 0,1 1-7 0,-12 2-8 15,11 1-8-15,-17 2-8 0,9 0-8 0,-10 0-6 16,0 0-4-16,-9 4-2 0,0-4-1 0,2 0 6 0,-9 4 9 15,-2 0 13-15,2-4 17 0,-10 5 12 0,0-1 6 0,9 6 7 16,-8-5 4-16,-10 4 1 0,10 1-2 0,-1 5-7 16,-9-1-12-16,1 4-8 0,8 7-4 0,-7 1-6 0,-10-3-4 15,7 11-8-15,-7 4-6 0,0 7-5 0,0-2-6 0,0 11-3 16,-7 0 0-16,-3 4 1 0,-7 0-1 0,0 5 1 16,0 0-1-16,-9 1-1 0,-9-1-2 0,9 0-1 15,-10 0-4-15,-7-3-2 0,8 2 0 0,1-4-2 0,-9-5-6 16,8 1-22-16,9-10-55 0,0-4-87 0,1-8-91 0,15-6-106 15,0-7-179-15,10-5-117 0,0-15-79 0,10 3-32 16</inkml:trace>
  <inkml:trace contextRef="#ctx0" brushRef="#br0" timeOffset="67501.41">30036 16686 392 0,'-16'5'551'0,"6"-5"-122"0,2 0-168 0,8 0-107 0,-9 0-65 16,9 0-32-16,0 0-16 0,9 0-6 0,-1 0 0 0,2 0-2 16,6 0 0-16,2 0 0 0,8-5 3 0,-9 5 2 15,8 0 4-15,3-5 5 0,-2 0 7 0,0 0 6 16,-9 2 4-16,9-3-1 0,-8 0-4 0,7 2-2 0,-7 4-9 16,0-6-10-16,-2 2-12 0,2 4-9 0,-1-4-9 0,1 4-9 15,-10-6-29-15,10 6-30 0,-1-5-30 0,-8 5-32 0,0 0-32 16,7 0-33-16,-6 0-34 0,-2 0-34 0,1 5-24 15,-9 1-48-15,0 2-74 0,-9 2-44 0</inkml:trace>
  <inkml:trace contextRef="#ctx0" brushRef="#br0" timeOffset="67629.63">30202 16930 192 0,'-26'20'457'0,"0"-1"-90"0,8 1-116 0,-7-6-76 16,7 0-47-16,9-2-29 0,-7-3-19 0,6 1-12 0,1-6-9 16,9 2-10-16,0-2-8 0,0 2-6 0,0-6-3 0,9 0 1 15,1 0 4-15,-3 0 2 0,11 0 3 0,0-6 0 16,7-4-2-16,-7 0-4 0,16-3-8 0,-8-2-17 0,9-6-28 15,0 3-36-15,9 3-45 0,-10-10-61 0,1 1-116 16,0-1-142-16,-1 1-96 0,1 0-40 0</inkml:trace>
  <inkml:trace contextRef="#ctx0" brushRef="#br0" timeOffset="68671.95">30740 16926 154 0,'-9'0'508'0,"1"0"-112"0,-2 0-147 0,10 0-98 0,-8 0-57 15,8 0-31-15,-8 0-19 0,8 0-8 0,8 4-4 16,-8-4-4-16,8 10-4 0,2-5-4 16,-2 10-2-16,1 0 0 0,-1-1 4 0,10 6 2 15,-10 0 1-15,9 3-1 0,-7 6-1 0,7 1 1 16,-7 4-3-16,7 0-2 0,-1-4-2 0,2 9-3 0,-1-4-4 16,1-1 0-16,-1 1-3 0,0-2-1 0,0 1-1 0,0-5-2 0,1 1-1 0,1-7-2 0,-2 2 1 0,-1-5 0 15,11-1-1-15,-19-4 0 0,10 0 0 0,0-7 3 16,-10-1 7-1,9-7 10-15,-8 0 10 0,8-10 12 0,-8-5 23 0,-1 0 34 0,1-9 48 0,1-5 46 0,-2-5 28 16,-8-7 14-16,0 2 5 0,-8-9-4 0,-2 0-13 0,-7-1-27 16,0-6-49-1,-10-3-45-15,1-1-33 0,-8-3-23 0,-1-7-12 0,0-5-10 0,-9 0-9 0,1-3-6 16,-9-1 0-16,0-5-4 0,0-5-3 0,-1 0-1 0,2 0-1 0,-1 0 4 16,-1 0 6-16,0 5 7 0,11 5 5 0,-1 5 10 15,-1 9 8 1,19 5 6-16,-12 6 6 0,12 9 0 0,8 5-4 0,-1 4-5 0,10 11-7 0,-1-1-2 0,1 7-12 0,8-2-8 15,8 6-7-15,9-1-4 0,1 5-4 0,8-5-3 0,10 10 1 16,-2-5-10-16,9 5 0 0,1 1-2 0,-1-2-4 16,2 6-4-16,-3-4-3 0,1 4-3 0,9-5-2 0,-8 0 1 15,-1 5 4-15,1-5 4 0,-9 1 3 0,-1-2 5 0,1 2 4 16,-1-6 4-16,-7 4 3 0,-2-3 2 0,-6-1 1 16,-2 0 0-16,-1 0 2 0,2-3 0 0,-1 3 0 0,-7 0 0 15,-2-6 1-15,0 7 0 0,2-6 0 0,-2 6 1 16,0 4-3-16,-8-5 1 0,9 5 0 0,-9 0-2 0,9 0-7 15,-9 1-8-15,0 4-13 0,0 0-18 0,0-6-30 16,9 6-49-16,-1 6-69 0,1-6-70 0,8 0-59 0,1 4-48 16,7 1-45-16,-7 5-54 0,9-5-86 0,-2 5-66 0,2-1-4 15</inkml:trace>
  <inkml:trace contextRef="#ctx0" brushRef="#br0" timeOffset="69031.94">31200 16476 254 0,'-17'-5'593'15,"8"5"9"-15,1-9-191 0,-1-1-142 0,9 0-85 16,0 0-47-16,9 1-27 0,-1-1-15 0,1-6-7 0,8 6-10 15,-7 2-15-15,15 3-21 0,-7-5-15 0,8 5-12 16,1 5-7-16,-3 0-3 0,2 0-4 0,-8 5 0 0,8 5-1 16,0 3 0-16,-9 3 0 0,0 9 1 0,0-7 0 15,3 12 2-15,-13 1-2 0,2 2-1 0,-9 1 1 0,9 5 0 16,-9 0 0-16,0-5 0 0,0 5 2 0,-9 1 7 0,9-12 8 16,0 8 14-16,-9-9 14 0,9-2 20 0,-7 1 20 15,7-7 14-15,0 0 11 0,-11-4-3 0,11 0-2 0,0-1-11 16,0-10-11-16,0 6-18 0,0-4-19 0,0-6-11 15,11 5-8-15,-4-5-2 0,11 0-2 0,-1 0-1 0,9-11-3 16,0 1-4-16,0 1-11 0,9-6-25 0,1-9-51 0,-3 5-70 16,11-6-73-16,-9-5-68 0,8 1-74 0,0-6-111 15,-9-3-165-15,11-1-68 0,-19 0-9 0</inkml:trace>
  <inkml:trace contextRef="#ctx0" brushRef="#br0" timeOffset="69438.98">32372 15445 368 0,'0'-24'703'16,"9"0"13"-16,-9 4-92 0,0 5-187 0,9-5-140 15,-9 10-99-15,0 2-54 0,0 3-31 0,0 0-14 0,9 5-11 16,-9 0-21-16,0 10-21 0,0-2-19 0,0 12-13 15,-9 0-5-15,0 9-3 0,0 0-3 0,-8 11 0 0,-9-1 4 16,9 4-4-16,-10 2 1 0,-7 4-2 0,8 5 5 0,0-2 3 16,-8 3 1-16,8-6 2 0,-1 5 2 0,1-5 2 15,0-1 3-15,8-3 4 0,1-2 2 0,0 0-2 0,8 3 2 16,-9-7-3-16,18 0-1 0,-7-1-2 0,7-3-4 0,0-1-3 16,7-6-6-16,-7 3 1 0,18-3-1 0,-9-3 2 15,8-6 0-15,10 1-1 0,-11 0 2 0,19-5 1 0,-9-1 2 16,10-4-4-16,7-5-1 0,-8 0-1 0,7-1 0 15,2 0-3-15,8-4 2 0,-8 0-5 0,8 0 0 0,0 0 1 16,0 0-4-16,0 0-1 0,0 0-6 0,0 0-5 0,-9 0-10 16,9 0-16-16,-7 6-25 0,-2-6-38 0,-9 0-44 15,1 4-51-15,-1-4-41 0,1 6-31 0,-9-6-20 0,1 4-10 16,0-4-2-16,-10 0 8 0,-1 0 11 0,-7 0-1 16,0 0-46-16,-9-4-100 0,9-2-42 0</inkml:trace>
  <inkml:trace contextRef="#ctx0" brushRef="#br0" timeOffset="69830.26">32685 15910 420 0,'0'-15'663'16,"-9"5"4"-16,9 5-198 0,-8-5-171 0,8 10-120 15,0-5-77-15,0 5-44 0,8 5-20 0,-8 0-4 0,9 5 0 16,9 5 0-16,-1-1 0 0,0 6 0 0,9 0-1 0,1 3-3 16,-2 3-3-16,1-3-9 0,0-3-12 0,9 5 1 15,-8-1-5-15,-2-4 0 0,10 3-2 0,-9-2-5 0,0-3-4 16,9-2-4-16,-17-6 4 0,8 0-2 0,-1 0 5 0,-7-10 11 16,-1 0 19-16,-8 0 30 0,8-10 36 0,-9-6 35 15,10-4 21-15,-9-3 14 0,0-7 6 0,-1-4 3 0,1-4-7 16,-9-1-17-16,8 0-19 0,-8-6-22 0,-8-4-11 15,8 0-6-15,-9 5-9 0,1-5-6 0,-10 1-6 0,10-6-5 16,-10 5-6-16,10 4-8 0,-10 3-7 0,1 2-7 16,9 1-5-16,-2 5-6 0,3-1-3 0,-3 12-11 0,2-2-20 15,-1 11-25-15,9-7-31 0,-10 12-34 0,10-1-62 0,0 0-108 16,10 5-100-16,-10 0-84 0,17 5-103 0,-7 0-164 16,-3 5-66-16,11 0-27 0,-10 0 34 0</inkml:trace>
  <inkml:trace contextRef="#ctx0" brushRef="#br0" timeOffset="70096.33">33058 15059 380 0,'-17'0'614'0,"-1"-4"-2"15,2 4-220-15,6 0-152 0,2 0-96 0,0 0-49 0,8 0-22 16,8 0-5-16,-8 4-2 0,18 2 1 0,-2-2-5 0,11 1-5 16,-1 1-5-16,9-2-6 0,-1 5-6 0,1-3-9 15,-1-1-4-15,10-2-4 0,-1 4 1 0,1-2-1 0,-9-5 2 16,8 3 5-16,1-3 7 0,-1 7 13 0,1-7 8 16,0 3 9-16,-10-3 9 0,0 6 5 0,1-2 4 0,-1 2 0 15,-7-2-7-15,7 6-8 0,-8-1-9 0,1 1-10 0,-1 0-11 16,-26-10-6-16</inkml:trace>
  <inkml:trace contextRef="#ctx0" brushRef="#br0" timeOffset="73124.81">33807 15216 201 0,'0'-5'260'0,"7"1"-77"0,-7-2-57 0,8 2-38 0,-8-7-22 15,10 6-13-15,-10 1-7 0,8-2-3 0,-8 3-3 0,0-3-5 0,9 6-4 0,-9-4-3 0,0 4-2 16,0-6 1-16,0 6-3 0,0 0 0 0,0 0 0 0,0 0 0 16,0 0-3-1,0 0-3-15,0 0-3 0,0 0-4 0,0 0-2 16,0 0-2-16,0 0-2 0,0 0 0 0,0 0 0 0,0 0-1 15,0 0 3-15,0 6 3 0,0-2 3 0,0 5 6 0,8 1 1 16,-8 0 2-16,0 6 3 0,0-3 6 0,0 7 2 0,10 0 0 0,-10 0-1 0,0 4-2 0,-10 4-1 0,10 2-1 16,0-1-3-16,-8 6-4 0,8-1-7 0,-9-1 0 15,1 8-3-15,-2-3-1 0,2 6-3 0,1-5 0 0,-4 6 1 16,-6-1 0-16,0-1-1 0,0 1-1 0,7 0-1 16,-6 0-2-16,-2-1 0 0,1-2-2 0,-1 2 0 0,1-4-1 15,0 0-4-15,1-4-8 0,5 3-14 0,-5-3-18 0,-2-5-24 16,8-2-31-16,3 2-53 0,7-5-89 0,0-6-144 15,-9-4-71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7:20:46.27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675 5906 125 0,'0'0'156'0,"0"0"-51"0,0-6-37 0,0 6-25 16,0 0-15-16,0 0-9 0,0 0-5 0,0 0-3 0,0 0 1 16,0 6-1-16,0-6-1 0,0 0 0 0,0 0 1 15,-8 0 1-15,8 0 0 0,-9 0 1 0,9 6 0 0,-8-6 1 16,-1 0 2-16,9 0 1 0,-8 0-1 0,-1 3 4 0,9-3 1 0,-11 0 2 15,4 0 3-15,7 7 1 0,0-7 2 0,-8 0 4 0,8 0 0 16,-9 0 2-16,9 0 2 0,-9 0 1 0,9 0 3 0,-9 0 5 16,9 0 4-16,0 0 1 15,0-7 5-15,0 7 0 0,0 0 1 0,0 0-1 0,0 0-1 0,0-3-1 0,0 3-5 0,0 0-3 16,0 0-3-16,0 0-3 16,0 0 1-16,0 0-2 0,0 0-1 0,0-6-4 0,0 6-2 0,9 0-1 0,-9 0-3 15,0 0-2-15,9 0-2 0,-9 0-4 0,0-6-4 16,9 6-2-16,-9 0-1 0,8 0-3 0,-8-4-2 0,7 4-1 15,4 0-3-15,-2 0 0 16,-9-5-2-16,17 5 1 0,-9 0-2 0,1 0 0 16,-1 0 0-16,10 5 0 0,-10-5 0 0,10 0 1 0,-1 4-1 15,-8 2 0-15,8 0 0 0,1-3-1 0,-10 7 0 16,9-5 0-16,-7 5 0 0,6 0 0 0,2 0 0 0,-9 0 0 0,0-1 2 0,8 6 1 0,-9-5-1 16,2 5-1-16,-2 0 0 0,10-2 3 0,-10 1-2 0,-8 1 1 15,9 5-3-15,-1-4 0 0,-8 3 1 0,9-5-1 0,-9 6 0 16,-9-1-1-16,9-4 1 0,0 5 1 0,-8-5 2 0,-1 4 1 15,-8 1 2-15,0-1 2 0,-1-5 2 0,-8 6-1 16,-1-5 4 0,1-1 7-16,-8 6 10 0,8-11 15 0,0 6 17 15,0-6 22-15,0 2 18 0,0-6 13 0,-2 0 6 0,13 5-1 16,-12-10-5-16,11 5-11 0,-11-5-14 0,10 0-15 0,-1 0-15 16,1-5-7-16,-1 5-4 0,2-10-4 0,-2 5-1 15,1-5 0-15,7 0-1 0,2-4-3 0,-10-1-4 0,18-5-7 16,-7 0-4-16,7 1-2 0,-10-1-5 0,10-3-5 15,0-3-4-15,0 1-3 0,10 2-2 0,-10-2 1 0,0 1-3 16,7-1-6-16,-7 1 2 0,10 6 11 0,-2-8-5 0,-8 6 0 16,8 2-5-16,2 3 0 0,-10-5 9 0,8 6 2 0,1-1-5 15,-1 0-10-15,-8 0 4 0,18 5-1 0,-10-5 6 16,10 1 1-16,-10 4-10 0,10 1 3 0,8-1 3 0,-9-4-1 16,9 3 0-16,1 1 0 0,-1 0 0 0,8 0 0 15,-7 2 0-15,7-2 0 0,1 0 0 0,-1 5 1 0,2-4-1 16,-2-1-1-16,10-1 0 0,-10 2 0 0,9-1 1 15,1 2-1-15,-1-4 0 0,-8 2 0 0,9 6 0 0,-1-6-2 16,-9 5 0-16,1 1 1 0,0-2-4 0,-8 2 2 16,-10 4 0-16,9-6 0 0,-9 2 0 0,-9 4 2 0,10 0 0 0,-10-6 1 15,2 6 0-15,-2 0 0 0,1 0-1 0,-1-4-2 16,-8 4-5-16,9 0-13 0,-9 0-24 0,9 0-40 16,-9 0-50-16,7 0-55 0,4 0-49 0,-11 0-52 0,16-5-65 15,-6 1-109-15,7 4-107 0,0-6-52 0,9-4 0 0</inkml:trace>
  <inkml:trace contextRef="#ctx0" brushRef="#br0" timeOffset="541.73">22013 5891 17 0,'-9'0'335'0,"0"0"-106"0,9 5-78 15,-7-5-47-15,7 0-27 0,-10 0-15 0,10 0-9 0,0 0-3 16,0 0-5-16,-10 0-7 0,10 0-7 0,0 4-5 16,0-4-5-16,10 0-2 0,-10 0-1 0,0 6-1 0,10-6 1 15,-10 0 5-15,7 6 3 0,-7-6 4 0,9 3 1 16,8-3 3-16,-8 7 1 0,9-7 1 0,-1 0 2 0,0 3-1 15,1-3 0-15,-1 0 3 0,9 0 0 0,-9 0 1 0,18 0 0 16,-8 0 0-16,-2-3-3 0,11-4-3 0,-2 4-3 16,0-3-6-16,1 0-3 0,7 2-4 0,-5-6-3 0,-2 5-3 15,-1 0-3-15,1-4 0 0,-1 3-2 0,0-4-2 16,-7 6-2-16,-1 0 1 0,1-2-3 0,-2 1 0 0,-7-5 0 16,8 10-1-16,-9-4 0 0,-8-2 0 0,7 2 0 0,-6 4-1 15,-2-6 0-15,1 2-2 0,-1 4 1 0,-8-4-3 16,10 4-2-16,-10 0-5 0,0 0-15 0,0-5-18 0,8 5-27 15,-8 0-33-15,0 0-36 0,0 0-43 0,0 0-68 16,-8 0-110-16,-2 0-81 0</inkml:trace>
  <inkml:trace contextRef="#ctx0" brushRef="#br0" timeOffset="802.81">22151 6150 341 0,'0'0'335'0,"0"5"-113"0,0-5-81 0,9 0-49 15,-9 0-33-15,19-5-18 0,-12 5-9 0,11 0-5 16,0 0-6-16,7 0-4 0,-7-5-4 0,8 5-4 0,0 0-3 16,-1 0-1-16,11 0-1 0,-1 0 0 0,-9-5 1 0,8 5 0 15,1 0 2-15,-9-5 0 0,9 1 1 0,-1 4 1 16,-7-6 0-16,7 3-2 0,-8-3-2 0,1 2-1 0,-2 4-2 15,10-6-2-15,-9 1-7 0,-1 0-17 0,2 5-36 16,8-5-54-16,-9-3-116 0,1 1-115 0,-2-2-75 0</inkml:trace>
  <inkml:trace contextRef="#ctx0" brushRef="#br0" timeOffset="1727.37">23741 5739 17 0,'-8'6'338'0,"-2"-6"-101"0,10 0-73 0,-8 0-41 0,8 0-25 16,0 0-12-16,0 0-8 0,0 0-8 0,0 0-9 16,0 0-6-16,0 0-8 0,8 0-7 0,-8-6-10 0,10 6-8 15,6-4-4-15,-7 4-5 0,9-5 0 0,-1 5-2 16,0-5-1-16,9 0-2 0,-8 0-1 0,8 2 0 0,0-4 1 16,0 2 1-16,8-5 2 0,-8 6-1 0,9-6 4 0,0 5 5 15,-8-5 2-15,7 0 4 0,0 6 3 0,-8-6 3 16,9 1 0-16,-9-1 2 0,1 4 1 0,0-4-1 15,-2 6 3-15,-8-5-1 0,1 4 1 0,-10 0 4 0,10 0 2 16,-18 5 1-16,8-5 0 0,1 5 0 0,-9-6-2 0,0 6 1 16,9 0-1-16,-9 0-4 0,0 0-4 0,0 0-4 15,-9 0-2-15,9 6-5 0,-9-1-3 0,1 0-5 0,8 0-5 16,-18 3-3-16,10 2-4 0,-10 0 1 0,9 6-2 0,-7-3 0 16,-1 3 0-16,-3 3 1 0,-4-5 0 0,6 11 1 15,-8-5-1-15,-1 5 0 0,-7-6 0 0,8 10-1 0,-8-5-1 16,-2 5 0-16,2-4 0 0,-1 4 0 0,1 1-1 15,-1-1 1-15,0 1 0 0,0-6 0 0,10 1 1 0,-2-2-1 16,10-3 1-16,-1 0 1 0,1-1 0 0,-1-4 0 16,10 0 0-16,-1-6 0 0,0-3 1 0,9-2 1 0,-8 6 1 15,8-10 2-15,0 5 2 0,0 0 0 0,0-5 2 0,0 0 2 16,8-5 3-16,1 0 1 0,0 0 4 0,-1 0 2 16,2-9 3-16,6 4 2 0,2-5 0 0,-2 1-2 0,2-1-1 15,1-5 0-15,-3 7-4 0,11-13-5 0,-10 6-3 0,1 2-2 16,7-3-3-16,-8-3-2 0,1 5-2 0,-1-1 0 15,0 0-2-15,10 5-2 0,-19-4 0 0,10 5 2 16,-1-2 2-16,-9 8 0 0,11-3-2 0,-12 1 0 0,4 0 3 16,-4 0-2-16,2 6-1 0,-9 0-3 0,9-1-1 0,-9 5 0 15,8-5 0-15,-8 5-1 0,9 0-4 0,-9 0 1 0,8 0 3 16,2 5 0-16,-10 0 0 0,8-1 0 0,0 6 0 16,2-6 1-16,-2 6 0 0,1 5 0 0,-1-5 1 0,2 4-1 15,-2 1 0-15,0 5 0 0,9-4 1 0,-7 2 1 16,-3 2 2-16,3 0-1 0,0 4-1 0,-3 1-1 0,3-7 1 15,-2 6 1-15,0 1 0 0,1 1 1 0,0-3-4 16,0 2 0-16,-1-1 2 0,1-4 0 0,0-5 1 0,-9 3 0 16,8-2 0-16,1-2-1 0,0 2 1 0,-9-7 0 0,8 0-2 15,-8 2-5-15,9-1-15 0,-1-6-28 0,2 1-42 0,-2-1-42 16,0-4-50-16,10-4-66 0,-1-1-95 0,1 1-160 16,8-6-73-16,-9-6-17 0</inkml:trace>
  <inkml:trace contextRef="#ctx0" brushRef="#br0" timeOffset="2463.08">25156 5364 357 0,'0'-5'371'0,"0"5"-140"0,0 0-99 0,0 0-55 16,0 0-34-16,0 5-15 0,0 5-10 0,0-1-8 0,0 6-2 16,0-1 2-16,9 5 0 0,-9 7-3 0,0-3 4 0,0 2 0 15,8-1 2-15,-8 6 1 0,10 0 0 0,-10-7-1 0,8 6-1 16,-8-3 3-16,0-3-4 0,9 2-1 0,-9-1-1 16,9-3-2-16,-9-2 1 0,7 0 3 0,-7 1 3 0,0-6 2 15,10-3 4-15,-10 3 2 0,0-4 6 0,0-4 8 16,0 2 9-16,0-3 7 0,0 0 10 0,0 0 6 0,-10-5 8 15,10 4 5-15,0-4 0 0,-7 6-2 0,-2-6-8 16,0 6-8-16,1-6-9 16,-10 3-11-16,1-3-11 0,7 7-9 0,-6-4-8 0,-2 2-6 0,1 0-2 0,-1-5-1 0,-7 10-5 15,6-5 0-15,3 5 0 0,-11-7-1 0,12 13 1 16,-5-6 0-16,-5 5 0 0,8 0-1 0,-1 0 2 16,1-2-2-16,8 1 0 0,-8 8 2 0,8-9-1 0,0 7-1 15,1 4 0-15,-1-4 0 0,0-6-1 0,9 6 3 0,0 0-2 16,0 0-3-16,0-7 1 0,9 3 0 0,-9-2-1 0,9-5 1 15,-1 1 0-15,1 0-1 0,0-4 2 0,0-2 1 16,8 2 2-16,0-6 1 0,1-6 0 0,8 2 0 0,-1-2 1 16,-7-4 1-16,8-3 2 0,-1 3-5 0,-6-6 1 15,6-4-1-15,-7 5 0 0,-1-3 3 0,9-2-1 0,-8 1 0 16,-1-1 0-16,1-3 1 0,-10 2 0 0,10-4 1 0,-1 2-1 16,1-2-1-16,-9 1 0 0,-2-1-1 0,11 6 2 15,-18-1 3-15,9 2 9 0,-1 2 13 0,1 1 12 0,-9 0 7 16,0 6 6-16,0 3 3 0,0-4-2 0,0 6-2 15,0 4-10-15,9-4-12 0,-9 4-14 0,0 0-10 0,0 0-5 16,-9 4-4-16,9 0-2 0,0 2 0 0,0-2 0 0,-9 8 1 16,9 1 0-16,-8-3 1 0,8 6 0 0,0-3 0 15,0 2 1-15,-9 0 0 0,9 4-1 0,0-4 1 0,0 4 0 16,0-5 0-16,0 7 0 0,0-3-1 0,9-3 0 0,-9 5 1 16,0 0-1-16,8-1 0 0,1-4-1 0,-9 0 0 15,9 4 0-15,-9-9 2 0,8 4-1 0,1 0 0 16,0-2 1-16,-1-3 1 0,1 1 1 0,0-6-1 0,8 2 0 15,-9 4 1-15,10-10-1 0,-1 0 0 0,2 0 0 0,-1-6-1 16,7 6-1-16,-8-4-1 0,9-2-1 0,-8 2-2 0,-2-2-17 16,11-4-32-16,-11 2-38 0,10-2-39 0,-8-5-40 15,9 0-44-15,-12 0-54 0,13-4-86 0,-11 4-137 16,-8-3-60-16,9-3-12 0</inkml:trace>
  <inkml:trace contextRef="#ctx0" brushRef="#br0" timeOffset="3027.46">25765 5031 112 0,'0'-5'480'0,"0"0"-126"0,0 2-126 0,0-3-85 0,8 0-48 16,-8 2-33-16,8 0-17 0,1-2-12 0,9 2-9 0,-1-2-7 16,0 1-7-16,9 1-3 0,1-2-2 0,-11 6 0 0,12-3 0 15,-3 3 2-15,-7-7 0 0,7 7-1 0,-7 0 1 16,-1 7 0-16,-8-7 0 0,8 3 0 0,-8 3 0 15,-1 3 1-15,-8 1 0 0,8 4 1 0,-8 1 1 0,-8 5 1 16,8 0 1-16,-17-1 0 0,8 11 1 0,-8-6-2 0,-9 6 0 16,0-2 1-16,-9 2-2 0,9-1 0 0,-8-4-1 15,-1 4 1-15,0 0 2 0,9-4 1 0,-8-1 2 0,7 1 6 16,2-5 7-16,-2-2 5 0,9-3 6 16,1 0 4-16,-1-1 3 0,1-4 4 0,8 5 3 0,9-10-1 0,-8 0 3 15,8-1 0-15,0 2 2 0,0-2 4 0,0-4 11 0,8 0 19 16,10 0 19-16,0 0 16 0,17 0 11 0,0-4 1 15,-1-6 2-15,9 5-4 0,9-5-12 0,1-5-20 0,-2 6-21 16,2-6-21-16,-1 1-14 16,8-2-6-16,-7 3-5 0,-1-3-7 0,0 6 0 0,0-3-2 0,-10-2 0 0,2 5 0 15,0-1 0-15,-9 2 0 0,0-1-3 0,-9 1-3 0,-8 4-2 16,-2 0 0-16,-8 5-4 0,12-5-3 0,-13 0-4 16,-7 5-2-16,0 0-1 0,8 0-2 0,-8 0-6 0,-8 0-15 15,8 0-37-15,-7 5-74 0,-3 0-91 0,-8 0-88 0,2 0-103 16,-11-1-207-16,1 1-91 0,-8 5-57 0,-1-5-4 15</inkml:trace>
  <inkml:trace contextRef="#ctx0" brushRef="#br0" timeOffset="18418.96">20996 7502 56 0,'9'0'143'15,"-9"0"-22"1,0 0-19-16,0 0-15 0,0 0-15 0,0 0-9 16,8 0-7-16,-8 0-7 0,0 0-5 0,0 0-4 0,0 0-6 15,10 0-5-15,-10 0-4 0,0 0-5 0,0 0-5 16,0-3-4-16,0 3-3 0,0 0-3 0,10-5-3 0,-10 5-1 0,0 0 1 16,0 0 4-16,7-5-3 0,-7 5-1 0,0 0 1 15,0 0 2-15,0 0 2 0,8 0 3 0,-8 0 5 16,0 0-2-16,0 0 5 0,0 0 6 0,0 0 3 0,0 0 3 15,0 0 1-15,0 0 1 0,0 0-3 0,0 0 1 0,0 0-1 16,0 0-1-16,-8 0-3 0,8 0-3 0,0 0 0 16,0 0-2-16,0 0-2 0,0 0-4 0,0-5-1 0,0 5-2 0,-7 0-1 0,7-5-1 0,0 5 1 15,0 0-1-15,0 0 2 0,-10 0 2 0,10 0 0 0,0 0 1 16,0 0 0-16,-10 0 0 16,10-5-4-16,0 5-1 0,-8 0-1 0,8 0-3 15,-9 0 0-15,2 0-2 0,7 0-2 0,-10 0 0 16,10 0-1-16,0 0 0 0,-8 0 0 0,8-5 0 0,-9 5 0 0,9 0 1 0,0 0 1 0,-9 0 1 15,9 0-1 1,0 0 4-16,-8 0-4 0,8 0 2 0,-9 0-1 0,9 0 1 0,-8 0-2 16,-1 5 1-16,0-5-1 0,1 0-1 0,-2 5 0 15,2-5-2-15,-1 5 1 0,1 0 0 0,8-5-1 16,-9 5 1-16,0-5 0 0,9 5 0 0,-7-2-2 0,-4 3 4 0,11-2 1 0,-7 2 2 16,-2-2-2-16,9 2-2 0,-10 4 1 0,10-1-1 15,-8-5 4-15,8 6-3 0,-9 0-1 0,9 0-1 0,-8 5 3 16,8-5-1-16,0 4-1 0,-9-4 2 0,9 5 1 0,0-5-1 15,-9 4 0-15,9 1-1 0,0-5 0 0,0 4 2 0,0 0-1 16,9 2 0-16,-9-1-1 0,0-1 1 0,0 0 0 16,9 1 1-16,-9 5-1 0,0-6 1 0,8 1-1 0,1 5 2 0,-9-1-1 15,8 1 1-15,2-6-1 0,-1 6-1 0,-2-1 0 16,4 1-1-16,-4-1 1 0,2-4-1 0,0 6-1 0,-1-3-1 16,9 2 0-16,-7-1 2 0,-2 0-1 0,1 2 0 0,0 3-1 15,-1-4 1-15,9 3 1 0,-8-3 0 0,-9 5-2 16,9-1 0-16,-1-5 1 0,2 5-1 0,-10 0-1 0,7 1 1 15,-7 5 0-15,0-6 0 0,0 1 1 0,0-1 0 16,-7 1 2-16,-3-2 2 0,10-2 1 0,-8 4 0 0,-1-6 1 16,-8 1 1-16,8-1 4 0,-8-5 3 0,0 1 6 0,7-1 7 15,-7-3 13-15,0 3 11 0,1-4 9 0,-2-5 5 16,-1 5 3-16,2-5 1 0,0 0-2 0,-9-2-6 0,8-3-8 16,1 7-10-16,0-7-8 0,-1 0-4 0,1 0-6 0,9 0-3 15,-9-7-6-15,8 7-3 0,-2-3-6 0,4 3-2 16,-1-5-4-16,-1-5-10 0,0 5-28 0,9-10-34 15,-9 1-36-15,9-1-40 0,0 0-47 0,9-9-61 0,0-1-107 16,0 1-130-16,-1-5-45 0</inkml:trace>
  <inkml:trace contextRef="#ctx0" brushRef="#br0" timeOffset="18998.95">20658 8055 302 0,'-8'0'223'0,"8"0"-69"0,-9 5-48 16,9-5-30-16,0 0-21 0,-8 0-12 0,8 0-4 15,0 5-5-15,0-5-2 0,0 0-8 0,0 5-6 0,0-5-4 16,0 0-3-16,0 0-1 0,0 0-3 0,0 5 0 0,8-5 0 15,-8 0 1-15,9 0 4 0,-1 5 1 0,1-5 1 16,-1 0 2-16,2 0 8 0,-2 4-1 0,18-4 1 16,-9 0 2-16,9 0 0 0,0 0-2 0,1-4-2 0,7 4-1 15,1-5-8-15,0 5 2 0,8-5-2 0,-9 0-2 0,10 0-4 16,0 0-1-16,-9-5 1 0,8 5-3 0,0 0 1 0,1 2 0 16,-11-7 2-16,11 4-2 0,-8 1 1 0,7 0 0 15,-8-5-2-15,-2 5 0 0,4 0-1 0,-3-4 0 16,-8 3-2-16,0 2 2 0,-8 0-1 0,8-2 1 0,-9 6 2 15,-9-4 2-15,9 4 5 0,-8-6 1 0,2 6 3 0,-4 0 2 16,-7-5 3-16,8 5 1 0,-8 0 1 0,0 0 0 16,0 0-5-1,9 0-1-15,-9 0-4 0,0 0-3 0,0 0-3 16,0 0-2-16,0 0-3 0,0 0-3 0,-9 0-5 0,9 0-15 16,0 0-21-16,0-4-30 0,0 4-41 0,0-6-69 15,0 2-141-15,9 4-96 0,-9-6-59 0</inkml:trace>
  <inkml:trace contextRef="#ctx0" brushRef="#br0" timeOffset="19437.53">22195 8075 119 0,'-9'5'326'0,"2"-5"-106"0,-3 4-79 0,10-4-51 16,-9 5-31-16,9-5-17 0,-9 0-10 0,9 5-5 0,0-5-5 15,0 0-3-15,0 0-6 0,0 5-3 0,0-5-1 16,0 0-1-16,9 0 1 0,-9 5 3 0,9-5 6 0,-9 0 5 15,10 4 6-15,6-4 4 0,-7 0 3 0,9-4 0 16,-3 4 0-16,13 0-3 0,-10 0-2 0,7-5-6 0,1 5-4 16,0-5-5-16,0 5-4 0,9-5-2 0,-10 0-3 0,11 1-1 15,-10-1-2-15,9 0 2 0,-9 0-2 0,8 0 3 16,0 0 0-16,-7 0 3 0,-1 0 4 0,1 0 0 0,-2 0 0 16,1 2 0-16,0-4 0 0,-8 7 0 0,-2-3-1 15,-6 3-3-15,7-6-1 0,-9 6-2 0,2 0 0 0,-10-5-2 16,8 5 2-16,-8 0 2 0,0 0 0 0,9 0-1 0,-9 0 0 15,0 0-1-15,-9 0 0 0,9 0-1 0,0 0-5 16,-8 5-8-16,-2-5-13 0,10 6-19 0,-8-6-22 0,-1 3-21 16,1-3-27-16,-2 7-41 0,-6-7-47 0,7 0-68 0,-8 3-100 15,-9-3-58-15</inkml:trace>
  <inkml:trace contextRef="#ctx0" brushRef="#br0" timeOffset="19719.15">22151 8250 221 0,'0'0'349'16,"9"0"-113"-16,-9 0-88 0,9 0-56 0,1 0-32 15,6-5-18-15,1 1-10 0,8 4-6 0,3 0-4 0,6-6-2 16,-7 3-5-16,7-3-4 0,9 6-4 0,-7-4-1 0,7-2-1 16,-9 1-1-16,10 0 2 0,-9 0 0 0,0 0 1 0,9 5 2 15,-19-3 2-15,10 3 2 0,-9-7 1 0,0 7-1 16,-9-3 0-16,0 3 1 0,1 0 1 0,-10-6 4 15,1 6 1-15,-1 0 1 0,2 0 1 0,-10 0 5 0,0 6 1 16,8-6 4-16,-8 0 0 0,0 0-2 0,0 0 0 0,0 0-2 16,0 0-4-16,-8 0-3 0,8 0-4 0,0 0-5 15,0 0-4-15,0 0-5 0,0 0-12 0,-10 0-20 0,10 0-24 16,0 0-37-16,0-6-64 0,-8 6-137 0,8 0-106 16,0 0-74-16</inkml:trace>
  <inkml:trace contextRef="#ctx0" brushRef="#br0" timeOffset="22098.32">24027 7840 117 0,'0'0'133'0,"0"0"-28"0,0 0-28 15,-8 0-18-15,8 5-10 0,0-5-9 0,0 0-5 0,-9 0-4 16,9 5-1-16,0-5-3 0,-9 0-1 0,9 0-2 0,-9 0-4 16,9 0-2-16,0 0 0 0,-8 0 0 0,8 0 0 15,0 0-2-15,-9 0 2 0,9 0 0 0,0 0 2 0,0 0 2 16,0 0 4-16,0 0 1 0,0 0 3 0,0 0-1 0,0 0 4 0,0 5 0 15,0-5 0-15,0 0 2 0,0 0 0 0,0 0 2 0,0 0 1 16,0 0 1-16,0 0 0 0,0-5 1 16,0 5-1-16,0 0 0 0,9 0-4 0,-9 0-1 0,0-5-3 0,0 5-3 0,0-5-1 15,8 5-3-15,-8-5-4 16,9 5-2-16,-9-5-3 0,9 5-2 0,0-5-2 0,-9 2-2 0,8-3-2 0,1 6-1 16,0-6-1-16,-1 6-1 15,1-4-1-15,-1 4 0 0,2-5-1 0,6 5 0 0,-5-5 0 16,-4 5 0-16,11-5-1 0,-10 5 0 0,1 0-1 0,-1 0 0 0,2 0 0 0,6 0 0 0,-6 0 0 15,-2 0 0-15,1 5 1 0,-1 0 2 0,2 0-1 0,-2 5 0 16,0-1 1-16,2 1 0 0,-3 5 2 0,3 0-1 0,-3-1 0 31,3 11 0-31,0-7 0 0,-10 7 1 0,7 5 1 0,3-6-2 16,-10 7 0-16,0-3 0 0,8-4-1 0,-8 6 0 0,0-6 1 16,0 5-1-16,-8-3 1 0,8-3-2 0,0 2 2 0,-10-1 0 15,10-5 0-15,0-4 2 0,-7 4-3 0,7-8 2 0,0 4 1 16,-10-5 1-16,10-1 0 0,0-5 1 0,-10 2 7 15,10-2 7-15,0 2 11 0,0-6 14 0,0 4 13 0,0-4 18 16,0 0 18-16,0 0 15 0,0 0 9 0,10 0 4 16,-10-4-7-16,0-2-9 0,0 2-16 0,0-6-15 0,0 1-17 15,10-1-18-15,-10-2-16 0,0-2-11 0,0 1-5 0,0-8-4 16,7 7-4-16,-7-6-1 0,0 2-1 0,10-3 0 16,-10 3-1-16,0-2-1 0,8 0-1 0,-8 5 0 0,8-5 0 15,1 1-1-15,0 4 1 0,0-4-1 0,-1 4 1 16,1-3 1-16,0 2 0 0,8 6 2 0,-8-5-2 0,-1 7 2 15,1-4 0-15,-1 4 0 0,2-2-2 0,-2 4 0 0,0 1 1 16,1 1-3-16,0-2 2 0,1 6 0 0,-3 0-1 16,2 0 2-16,8 0 0 0,1 6-7 0,-11-2 4 15,13 7 1-15,-3-7 3 0,-9 6-2 0,9 0-1 0,1 4 0 16,-1 1-2-16,0 1 11 0,-8-3-6 0,9 7 0 0,-10 0-3 16,9-1 0-16,-8 5 2 0,7 2 1 0,-5-3 0 0,-4 3-2 15,2-3-2-15,1 2 3 0,-10 4 0 0,8-5 0 16,1 0-2-16,-9-3 1 0,8-3 1 0,-8 2 0 0,0-1 1 15,0-4-1-15,0 0 1 0,0-5 0 0,0-1 0 0,0 1-1 16,0 2 2-16,0-9 1 0,0 2 0 0,0-5 1 16,0 5 0-16,0 0 0 0,0-5 1 0,0 0-1 15,0 0-4-15,0 0-7 0,0 0-18 0,0 0-35 0,9-5-45 16,-9 0-48-16,0 0-48 0,9-5-55 0,-9-5-71 0,8 2-105 16,1-3-103-16,-9-4-38 0</inkml:trace>
  <inkml:trace contextRef="#ctx0" brushRef="#br0" timeOffset="22834.45">25216 7761 420 0,'0'0'342'0,"0"0"-127"0,10 0-90 16,-10 0-52-16,0 0-30 0,7 0-13 0,4 0-9 0,-2 0-3 16,8 0-3-16,-9 0 0 0,18 0 5 0,-9 0-2 0,1-4 0 15,8 4-1-15,-1-4 1 0,-7 4 2 0,8-6 0 0,2 1 0 16,-13 1-4-16,12-2-2 0,-9 6 1 0,-2-4 4 16,-6-2 3-16,6 6 2 0,-7-4 2 0,-9 4 4 0,9 0 2 15,0-6 0-15,-9 6-1 0,0 0-2 0,0 0-3 0,0 0-4 16,0 6-3-16,0-6-3 0,0 0-2 0,0 4 2 15,-9 6 0-15,0 0-1 0,0 5 1 0,1-1 1 0,0 6 1 16,-2-1-2-16,-6 1 1 0,-2 5-3 0,9-1-1 16,-9-4-1-16,3 9-3 0,-3-4 0 0,-1-1-2 0,2 0-1 15,-1 7-2-15,-7-8 0 0,7 6-3 0,1-5 0 16,0 0 0-16,-9 1 0 0,9 1 0 0,0-3 0 0,8-3 0 16,-9-5 1-16,1 4 0 0,8-4 0 0,0 0-2 0,1-6 1 15,-2 0 0-15,2 1 5 0,8-4 3 0,0-1 4 16,-9-2 5-16,9-3 6 0,0 0 12 0,9 7 12 0,-9-7 11 15,0 0 13-15,8-7 4 0,-8 7 3 0,10-3 1 0,7-8-1 16,-8 1-7-16,8 1-8 0,1-6-13 0,-2 1-14 16,2-1-9-16,8-5-5 0,-9 1-8 0,1 4-3 0,-1-9-5 15,1 4-2-15,-2 1-1 0,11-5-2 0,-10-1 1 16,-7 1-1-16,8-1-2 0,-3 1 0 0,3 4-1 0,-9-5 0 16,9 7-3-16,-10-3 1 0,0 7 0 0,2 0 1 0,-2 4 2 15,-8-5 0-15,8 10 0 0,-8 1 1 0,0-1 3 16,0 0-1-16,9 0-2 0,-9 5-1 0,0 0 0 15,0-5-2-15,0 5 0 0,0 5-2 0,0-5-1 0,0 5 2 16,0 0 0-16,0 4-1 0,9 1 2 0,-9 0 2 0,9 4 1 16,-9 0 0-16,8 2 0 0,0 3 1 0,-8-5 0 15,9 11 1-15,0-5 1 0,-1-1-3 0,2 6 0 0,-2-1 2 16,1 0 0-16,-1 6-1 0,2-5 0 0,-2 5 2 16,-8-1-1-16,7-6 1 0,4 7-2 0,-2-6 0 0,-1 1 0 15,-8-2-1-15,9 3-1 0,-1-6 0 0,-8-2 0 0,9-3 0 16,-1 0 0-16,-8-1 0 0,10 1 0 0,-2-5 0 15,-8-5 1-15,0 4 1 0,8-3 0 0,-8-1-1 16,0-2 0-16,0-3-1 0,0 7 0 0,0-7-1 0,0 0-6 16,9 0-20-16,-9 0-37 0,0-7-51 0,0-1-49 0,9-2-56 15,0-5-68-15,-1 0-125 0,10-9-125 0,-1 4-56 0</inkml:trace>
  <inkml:trace contextRef="#ctx0" brushRef="#br0" timeOffset="23538.59">26372 7610 199 0,'0'-4'408'0,"0"4"-128"15,8-6-112-15,-8 6-73 0,0 6-42 0,0-6-25 0,0 4-13 16,10 6-5-16,-10 0-3 0,9 0 1 0,-9 0 2 15,7 0 3-15,4 4 0 0,-11 1 0 0,7 0 3 0,2 3 5 16,-9-2 5-16,9-1 2 0,-1 3 3 0,-8-3-2 0,9 0 1 16,-9 0-1-16,8-1-3 0,-8-4-4 0,10 0 1 15,-10 5-1-15,0-6-2 0,0 1 2 0,0 0 2 0,0-5 3 16,0 4 3-16,0-3 4 0,0 2-1 0,-10-2 2 16,10-2 0-16,-8 6 2 0,-1-5 0 0,9 1 1 0,-8 4-2 15,-1-2-2-15,-7-2-4 0,5 8-4 0,-5-9-3 0,6 10-3 16,-8-4-2-16,2 2-6 0,-1-3-2 0,-1 5-4 15,1 0-1-15,-1 4 0 0,10-5 0 0,-10 2 1 16,1 4 0-16,9-1 2 0,-9 1 1 0,8-2 0 0,-9-3 1 16,10 4-1-16,-1 1 2 0,0-5-4 0,0 5 0 0,9-5-1 15,-8-2 0-15,8 1 1 0,0 1 1 0,0-5 1 0,8 0 2 16,-8 0 3-16,0-4 5 0,9-2 3 0,-9 2 5 16,9-3 5-16,0-3 5 0,-1 0 1 0,1 0 6 15,9-3 8-15,-1-3 1 0,0-4 3 0,9 0 3 0,-8 0 10 16,7-3 6-16,-7-2 5 0,-1 4 4 0,-1-2-3 0,2-8-4 15,1 7-5-15,-1-6-3 0,-11 2-10 0,11 2-9 16,-10-4-9-16,1 1-10 0,-1-1-7 0,2 7-3 0,-2-7-2 16,-8 4-7-16,8-3-5 0,-8 5-3 0,10-1-1 15,-10 5-2-15,0 0 1 0,0 2-2 0,8-2-1 0,-8 4 2 16,0 1-1-16,0 5 0 0,0-5-2 0,0 5-1 0,0 0 2 16,0 0-1-16,0 0 0 0,0 0-2 0,0 0-2 15,0 5 4-15,0 6-2 0,0-8 1 16,0 7 1-16,0 0-1 0,0 0 0 0,0 5 3 0,0-5 0 0,0 4-1 0,0 0 2 15,0 2 1-15,0-2-2 0,9 1 1 0,-9-1 0 16,8 2-1-16,-8-3 1 0,9 2-1 0,0 0 1 0,-9 0 0 16,8-1-2-16,2 1 1 0,-3-5 1 0,2 4 2 15,9-3-3-15,-8-2 0 0,-3 1 0 0,1-2 1 0,2-1 1 16,7 1-2-16,-8-1 0 0,0-4-1 0,-1 3 1 0,10-2 0 16,-10 2-1-16,0-6-1 0,10 0-2 0,-9 0-2 15,8-6-14-15,0 2-34 0,-8-2-50 0,8 3-48 16,1-7-51-16,-1-5-39 0,1 0-45 0,-1 0-50 0,0-9-69 15,1 4-101-15,-9-3-46 0,7-3-8 0</inkml:trace>
  <inkml:trace contextRef="#ctx0" brushRef="#br0" timeOffset="24133.43">26763 7195 329 0,'0'-5'350'0,"0"1"-122"0,8-2-85 0,1 6-52 15,0-3-27-15,-1-3-16 0,1 6-9 0,0-4-5 16,0 4-5-16,6 0-5 0,-4 0-7 0,6 0-5 0,-7 0-3 15,-3 4-1-15,11-4-1 0,-9 9 2 0,-9-3 1 0,8 3 3 16,-8 1 0-16,8 0 1 0,-8 4 2 0,0 1 1 16,-8 4 1-16,8 2 0 0,-8 3 0 0,-1-4-3 15,0 3-1-15,0 3-1 16,-8-3-2-16,0 2 1 0,6-5-2 0,-4 4 3 0,-3-4 4 0,9-7 4 0,-8 7 4 0,8-4 3 16,-8-3 5-16,8 3 4 0,9-6 5 0,-8-1 0 0,8-4 0 15,-9 4 2-15,9-3 3 0,0-6 4 0,0 4 4 16,0-4 4-16,0 5 2 0,9-5 6 0,-9 0 5 15,8 5 9-15,1-5 7 0,8 0 1 0,1-5 6 0,-1 5 6 16,9-5 9-16,-1 5 2 0,11-4 3 0,-2-2-1 0,-7-3-8 16,7 4-2-16,1 0-12 0,-10 1-11 0,12-6-12 15,-12 4-13-15,1 2-14 0,1-2-10 0,-1-2-8 0,-10 3-10 16,2 5-1-16,0-6-5 0,-10 2-2 0,9 4-5 16,-17 0 1-16,11-6 0 0,-4 6 0 0,-7 0 3 0,8 0 0 15,-8 0 3-15,0 0 2 0,0 0 5 0,0 0 3 0,0 0 2 16,0 0 2-16,0 0 0 0,0 0 1 0,0 0-2 15,-8 6-1-15,8-6-5 0,0 4 0 0,0-4-3 0,0 0-4 16,-7 0-1-16,7 0-2 0,0 0-3 0,0 0 0 16,0 0 0-16,0 0-2 0,0 0 2 0,0 0-1 0,0-4-1 15,0 4 0-15,0 0 0 0,0 0 1 0,0 0 0 0,0 0 0 16,0 0 0-16,-11 0 0 0,11 0-2 0,0 0-3 16,0 0-2-16,0 0-16 0,0-6-39 0,0 6-74 0,0 0-88 15,-9 0-89-15,9-4-112 0,-8-2-199 0,0 2-97 0,-1-2-49 16,-8 3 2-16</inkml:trace>
  <inkml:trace contextRef="#ctx0" brushRef="#br0" timeOffset="26236.51">28065 7577 220 0,'0'0'220'0,"0"0"-51"0,0-6-48 15,10 6-35-15,-10 0-22 0,0 0-14 16,0-4-7-16,0 4-6 0,8-6 1 0,-8 6 0 0,0-4 2 0,8 4 0 0,-8 0-3 0,0-6-2 0,9 6-3 16,-9 0 1-16,0-4 2 0,0 4 0 0,0-4 0 0,0 4 0 31,0-5 5-31,0 5 2 0,0 0 5 0,0 0 5 0,0-6 3 0,0 6 5 0,0 0 3 0,0 0 0 0,-9 0-1 31,9 0-4-31,-8 0-7 0,8 0-8 0,0 0-8 0,-8 0-10 16,8 0-7-16,-10 0-5 0,2 0-7 0,-1 0-4 0,1 6-1 0,-9-6-1 0,-3 0 0 0,4 5 0 0,-1-1-1 15,0 0 0-15,-10 2 1 0,1 4 0 0,9 0-2 32,-9-1 1-32,9 1 0 0,-11 0 0 0,13-1 1 0,-3 6 0 15,0 0 0-15,11-5 0 0,-12 4 1 0,10 1 1 0,-7 0-1 16,6-2 0-16,2 3-1 0,-1-2 0 0,9 1 0 0,-8-1 1 16,8 1 2-16,0 0-1 0,0-6-1 0,0 6 3 15,8 0 3-15,1-5 1 0,-9 5 0 0,8-1 0 0,9-4 1 16,-8 5 3-16,9-5 0 0,-1 4 1 0,1-4-3 0,0 5 1 15,7-5 0-15,1 4-1 0,0 0-2 0,0-4-2 16,0 0-2-16,1 1 0 0,-2-1-2 0,-7-2-2 16,9 2 0-16,-2 0 0 0,-8 0 0 0,1 0 0 0,-1-1 0 0,1 1 0 15,-1-1 0-15,0 7 0 0,-8-8 0 0,0 7 0 16,8-5 0-16,-10 10 0 0,-7-4 0 0,11-3-1 0,-4 3 1 16,-7-3-1-16,0 2 0 0,0 5 1 0,0-6 0 0,-7 1 1 15,7 0 1-15,-11-5 2 0,-5 5 1 0,-1-7 5 16,8 8 5-16,-17-6 11 0,0-6 19 0,1 6 21 0,-2-4 27 15,-7-6 29-15,-2 3 29 0,-7-3 21 0,8-3 18 16,-8 3 0-16,-2-6-11 0,12 2-16 0,-11-6-22 0,9 4-27 16,-8-4-26-16,17 0-21 0,-9 2-18 0,9 1-11 15,9-1-7-15,0-2-4 0,0 1-4 0,7 3-4 0,2-3-6 16,0 3-6-16,-2-3-11 0,10 4-18 0,0-5-52 0,0 5-96 16,0 0-95-16,10-4-91 0,6-6-123 0,1 5-187 15,10 0-94-15,0 5-34 0,-2 0 19 0</inkml:trace>
  <inkml:trace contextRef="#ctx0" brushRef="#br0" timeOffset="27101.12">28161 8661 140 0,'0'-6'393'0,"0"6"-99"16,0 0-92-16,0-4-64 16,0 4-38-16,0 0-23 0,-9 0-9 0,9 0-7 0,0 0-4 0,0 0-8 0,0 0-9 15,0 0-7-15,0 0-5 0,0 0-4 0,0 0-2 0,0 0 1 16,0 0-1-16,0 4 2 0,0-4-2 0,0 0-2 15,0 0-6-15,0 6-4 0,0-6-5 0,0 0-2 0,0 5-1 16,0-5-2-16,0 4 0 0,0 3-1 0,0-4 11 16,0 7 16-16,9 5 9 0,-9-2 6 0,0 3 1 0,9-1 7 15,-9 3 11-15,8-2 12 0,1 9 2 0,-2-7-12 0,-7 2-8 16,11 5-3-16,-4-1 2 0,2 1 2 0,2-1-6 16,-4 1-8-16,2 3-6 0,0-3-3 0,-1-1-2 0,1 7-2 15,-1-8-3-15,2 7-6 0,-2-6-6 0,-8 6-4 16,9-6 0-16,-1 0-1 0,-8 0-1 0,0-3 0 0,9 2 0 15,-9-8 0-15,0 5 1 0,0-6 0 16,0 0-1-16,0 2 2 0,0-6 1 0,0-5 2 0,-9 3 8 0,9-1 11 16,0-4 19-16,0 3 22 0,0-6 23 0,-8 4 20 0,8-4 12 15,-9 0 5-15,9 0-3 0,-8-4-9 0,-2 4-18 16,-7-6-18-16,9-4-20 0,-1 7-18 0,-7-7-14 0,5 0-6 16,-5 0-2-16,5 1-4 0,4-2 0 0,-10 2-2 0,8 4-4 15,0-5-2-15,1 5-1 0,8 0-2 0,-9 0-1 16,0 0-2-16,9 0-2 0,0 5-2 0,-8-4-2 0,8 4 0 15,0 0-3-15,0 0-1 0,0 0 0 0,8 0 0 16,-8 0-1-16,0 4-3 0,9-4 2 0,-9 5 0 0,9 5 4 16,-1 0-1-16,1-5-1 0,0 5 1 0,-1-1 0 0,1 5 1 15,9-4 5-15,-11 1-3 0,13 4-4 0,-13-5 0 16,2-1-1-16,8 1-1 0,-8 0-1 0,-1 0 1 0,10-1-5 16,-9 0 2-16,-1-4 2 0,1 1 0 0,0-2 3 15,-1-4 2-15,-8 0 3 0,9 0 0 0,0 0 2 0,-9-4 3 16,8-7 3-16,1 2 4 0,-9 0 3 0,0-7 5 0,9 2 7 15,-9-5 5-15,0-1 8 0,0 1 5 0,0-1 3 16,-9 0 4-16,9 0-1 0,0 1-3 0,-9 4-4 0,9 0-6 16,0 2-10-16,-8-3-6 0,8 2-7 0,0 5-9 0,0-3-9 15,0 9-17-15,0-8-20 0,0 7-43 0,0-2-108 16,0 2-119-16,8-1-138 0,1 5-229 0,0-5-112 16,7 5-52-16,2 5-16 0</inkml:trace>
  <inkml:trace contextRef="#ctx0" brushRef="#br0" timeOffset="47576.54">21570 8783 10 0,'0'0'146'0,"0"0"-27"0,0 0-23 0,0 0-18 16,0 0-15-16,0 0-10 0,0 0-7 0,0 0-5 0,0-6-3 16,0 6-4-16,0 0-2 0,9 0-6 0,-9-4-4 15,0 4-5-15,0 0-3 0,0 0-2 0,0 0-3 0,0 0 2 16,0 0-2-16,0 0 4 0,0 0 0 0,0 0 0 15,0 0 0-15,-9 0 2 0,9 0 2 0,0 0 2 0,0 0-1 0,0 0 1 16,0 0 1-16,0 0 0 0,0 0 0 0,0 0 0 16,0 0-1-16,0 0 0 0,0 0-2 0,0-6 1 15,0 6 1-15,0 0-1 0,0 0 1 0,0 0 0 0,-9 0-2 0,9 0-1 16,0 0 0-16,0 0-1 0,0 0-2 0,0 0-3 16,0 0 0-16,0 0-3 0,0-4 0 0,0 4-2 15,0 0-1-15,0 0-2 0,0 0 1 0,0 0-1 0,0 0-1 0,9 0 5 0,-9 0-1 16,0 0 4-16,0 0 1 15,0 0 2-15,0 0 1 0,0 0 2 0,0 0 1 0,0 0-1 0,0 0-2 16,0 0 0-16,0 0 2 0,0 0 3 0,0 0 0 16,0 0 0-16,0 0 3 0,-9 0-1 0,9 4 0 15,0-4-1-15,0 0-1 0,0 0-5 0,0 6-2 16,-8-6-2-16,8 0-2 0,0 4-2 0,-9 2-1 0,9-2-1 16,-9 7-1-16,9-7-1 0,-17 6-1 0,9 4 0 0,-2 1 1 15,1 0 0-15,2 6 3 0,-11 2-1 0,0 2 4 0,-7 4 2 16,7 4 2-16,-8 2 2 0,0 4-1 0,-1 0 1 0,3 5-2 15,-3-1-2-15,-8 8-2 0,9-2 0 0,-9-1-2 0,1 1-1 0,8-1 0 0,-9 7 1 16,9-7-1-16,-9-4 0 0,8 5 0 0,2-10-1 0,-1 4-2 16,0-8 0-16,-1 0 0 0,10-1 1 0,0-6-1 0,1 1 0 15,-2-4 1-15,-1-5 1 0,11-1 0 0,-1-4-1 0,1-5 2 16,8 0-3-16,-9 0 1 0,9-6-1 0,0 2 2 16,-9-2-1-16,9 1 0 0,0-5 1 0,0 0-1 0,0 5 0 15,0-5 1-15,0 0 0 0,0 0-2 0,0 0 0 0,0 0 1 16,0 0 0-16,0 0 0 0,0 0 1 0,0 0-2 15,0 0 0-15,0 0 0 0,0 0 1 0,0 0-1 16,0-5-4-16,0 5-1 0,0 0-16 0,0-5-30 0,0 1-49 16,9-2-86-16,-9-3-182 0,9-1-98 0,-9-5-48 0</inkml:trace>
  <inkml:trace contextRef="#ctx0" brushRef="#br0" timeOffset="50667.62">15647 8529 76 0,'-8'-5'472'0,"-2"5"-148"0,2-6-140 16,8 6-81-16,-8-3-44 0,8 3-19 0,0-7-10 15,0 7-4-15,0-3-6 0,0 3 0 0,0-5 1 16,8 5-1-16,0-6-2 16,-8 6-7-16,10 0-4 0,-2-4-3 0,1 4 3 0,0 0-1 0,0 0 1 0,-9 4 1 0,8 2 2 15,2 2 1-15,-2 2 3 0,-1 1 3 0,3 9 1 16,-2-2 3-16,2 2 0 0,-1 9 0 0,-9 6 2 0,0-6-1 15,7 9 0-15,-7-2-4 0,0-3 0 0,0 2-2 16,0-1-2-16,0 0 2 0,0-4 2 0,-7-6 4 0,7 1 2 16,0-1 5-16,0-5 3 0,-9-5 8 0,9-2 10 0,0-4 12 15,0 2 16-15,0-5 16 0,0 0 21 0,0-5 19 16,9 0 19-16,-9 0 10 0,0 0 3 0,0 0-7 0,0-10-13 16,0 5-18-16,0-5-23 0,7-5-21 0,-7 1-18 0,0-5-16 15,0-1-13-15,0 1-10 0,10 0-5 0,-10-6 4 16,0 5-4-16,0 1-6 0,8-6-7 0,-8 11-5 0,0-6-1 15,0 6-1-15,0-1 0 0,0 5-9 0,9 4 3 16,-9-2 1-16,0 3 1 0,0 5 0 0,0-5-2 0,0 5-1 16,9 0 0-16,-9 0 0 0,0 5-2 0,0 0 0 15,8 3 1-15,-8 8 0 0,9-1-1 0,-1-1 2 0,2 6 0 16,-2-1 1-16,-8 7 1 0,8-3 2 0,2 2 1 16,-2 4-2-16,1-6 2 0,-9 8 0 0,8-7-1 0,1 5-3 15,0-4-7-15,-9-1-20 0,8 1-32 0,2-1-41 0,-10-4-41 16,7 0-39-16,12-7-33 0,-11 3-29 0,9-6-25 0,9 0-14 15,1-7-10-15,-1-3-14 0,0-3-40 0,-1-7-90 16,10 0-46-16</inkml:trace>
  <inkml:trace contextRef="#ctx0" brushRef="#br0" timeOffset="50871.6">16229 8939 109 0,'-17'-4'447'0,"7"4"-139"15,-7 4-129-15,9-4-74 0,0 5-44 0,-10 0-23 0,9 0-11 16,9 4-8-16,-8-3-1 0,8-2 1 0,-9 0-1 0,9 6-1 15,0-4-3-15,0-6-2 0,9 4-2 0,-9 1 2 16,0 1-2-16,0-6 2 0,8 0 3 0,-8 0 7 0,9 0 8 16,-9 0 9-16,0 0 10 0,0 0 8 0,0-6 9 15,0 6 2-15,-9 0-1 0,9 0-5 0,0-5-8 0,-8 5-13 16,-1 0-23-16,0-4-28 0,0 4-33 0,1 0-37 0,-1 0-48 16,9-6-75-16,-8 6-159 0,8-3-91 0,0-4-54 15</inkml:trace>
  <inkml:trace contextRef="#ctx0" brushRef="#br0" timeOffset="51513.55">16446 8915 339 0,'-8'10'336'0,"8"-6"-137"0,-7 2-88 31,7-2-52-31,-11 1-27 0,11 0-14 0,11 0-6 0,-11 0-4 0,7-5 0 0,-7 4-1 0,17-4 0 0,-8 0-1 15,0 0-1-15,8-4-1 0,-8-1 0 0,8 0 1 16,1-5 8-16,-2 0 5 0,-6-4 4 0,7-1 4 0,0 1 5 16,-9-7 1-16,12-3 1 0,-13 5 2 0,11-5-5 0,-10-7-1 15,9 8 3-15,-7-6-1 0,-2-1 2 0,-8 6 2 16,9-1 5-16,-9-5 2 0,0 11 2 0,0-5-3 0,0 5-1 16,-9-1 5-16,1 1 4 0,8 4 5 0,-10 0 5 15,2 7 4-15,8-4 1 0,-9 8 0 0,9-2-3 0,-8-3-5 16,8 9-10-16,0-4-13 0,-10 4-12 0,10 0-9 0,0 0-8 15,0 0-4-15,0 4-2 0,0 1 0 0,0 5-2 16,0 6 1-16,-8-3 0 0,8 7 0 0,0 4 3 0,0 1 1 16,0 9 2-16,0-1 2 0,0 6 3 0,0 1 1 15,0 4 1-15,0 0 2 0,0 5 2 0,0-1 2 0,0 7 1 16,0-3-1-16,0 2-1 0,0 5 0 0,8-5 0 0,-8 4 0 16,10-4-3-16,-2 0-1 0,1-5-4 0,-1 0 0 15,10-6-2-15,0 2-1 0,-2-11 0 0,2-1-2 0,-1-2 1 16,1-7-1-16,8 1-1 0,-9-11-1 0,1 2 1 0,-2-8 1 15,1-3 4-15,10 0 9 0,-17-5 13 0,7-5 20 16,-1 0 22-16,2 1 20 0,-9-6 22 0,-1-6 15 16,-8 8 11-16,8-7-4 0,-8 5-7 0,0-6-15 0,0 3-20 15,-8-2-18-15,0 1-23 0,-1-1-18 0,0 0-17 0,-8 0-12 16,-1 5-23-16,11 1-37 0,-11-1-45 0,9-5-50 16,-8 5-44-16,7 0-36 0,-6 0-31 0,16 1-29 0,-10-1-17 15,10 0-6-15,10 0-3 0,6-3-17 0,-6-2-67 16,7 0-55-16</inkml:trace>
  <inkml:trace contextRef="#ctx0" brushRef="#br0" timeOffset="51998.7">17471 8651 182 0,'-9'0'189'0,"1"0"-55"0,8 4-41 0,-9-4-26 0,9 6-13 16,-9-6-10-16,1 5-6 0,8-5-3 0,-8 4-2 15,8-4 1-15,-10 7 2 0,2-7 2 0,8 3 1 16,-9-3 3-16,2 0 2 0,7 0 0 15,-11 0 0-15,4 5-5 0,-2-5-3 0,-9 5-1 0,8-5-5 0,3 5-2 0,-11 0-3 0,0 0-1 16,10 0-3-16,-9 0 0 0,-1 5 0 0,1-1-3 16,0 6-1-16,-1-5-1 0,2 4-2 0,-2 0-1 15,9 7 0-15,-9-7 1 0,1 2 2 0,8 2 0 0,2 3 1 16,-12-3-2-16,10 2 1 0,9-6 0 0,-9 6-1 16,2 0 0-16,7-2-1 0,-10 3-1 0,10-3 1 0,0 2-2 15,0 0 0-15,0-5 0 0,0-1-1 0,0 1-2 0,0 0-2 16,10-5 0-16,-10 4-2 0,7-4 0 0,2-6 0 15,0 6-1-15,0 1-1 0,1-8 2 0,6 4-1 0,1-2-1 16,-7-5-1-16,7 3-1 0,9-3 1 0,0-3-1 0,-9 3 0 16,9-5-1-16,0-2 0 0,9 4-1 0,-9-8-1 15,1 1 1-15,-2 6-1 0,2-6-2 0,-2 0-4 16,1 1-8-16,0-1-14 0,-8 5-15 0,-1-5-15 0,1 0-21 16,-2 1-20-16,-5 4-24 0,5-5-27 0,-7 0-34 0,-9 0-49 15,8 0-77-15,1-5-75 0</inkml:trace>
  <inkml:trace contextRef="#ctx0" brushRef="#br0" timeOffset="59338.04">27970 7761 75 0,'0'0'129'0,"8"0"-32"0,-8 0-27 15,0-4-19-15,0 4-11 0,0 0-5 16,0-4-4-16,0 4-4 0,0 0-2 0,0-6-3 0,0 6-4 15,0 0-1-15,0-5-4 0,0 5-4 0,0 0 4 0,0-4 1 0,0 4 2 0,0 0 2 16,0 0 1 0,0 0 0-16,0-6 3 0,0 6 4 0,0 0 2 0,0 0 2 0,0 0 1 15,0-4 3-15,0 4 2 0,0 0 0 0,-8-6-1 0,8 6-1 0,0-4-3 0,0 4 1 16,0 0 1-16,0-6 0 0,0 6 0 0,-9-4-1 0,9 4 1 16,0 0-2-1,0-4 0-15,0 4-1 0,0 0-4 0,-8 0-3 16,8 0-3-16,-10 0-1 0,2 4-2 0,-1-4 1 0,0 10-2 0,1-6 1 15,-9 6 0-15,-1 5 0 0,1 5 0 0,0-6-2 16,9 6-1-16,-12 1-2 0,5-3-3 0,5 7-2 0,2-1-1 16,-10-5-1-16,11 5-2 0,7-3 0 0,-10 3 0 0,10-5-2 15,0 1 1-15,0-1-2 0,0 1 1 0,10-5-1 16,-10-5 0-16,7 4 0 0,2-9 0 0,0 4 1 16,9-9 0-16,-10 6 1 0,9-12-1 0,1 2 1 0,-1-6 3 15,9-4 3-15,-9-1 5 0,9-5 5 0,1-3 1 0,-10-3 3 16,9 1 3-16,-8 1 6 0,-2-5 2 0,11 0 3 0,-19 0 2 15,10 4 6-15,-10 0 10 0,1 1 16 0,0 5 21 16,-9-1 20-16,0 1 15 0,0 9 12 0,0-4 5 0,0 4-3 0,-9 0-8 16,0 5-19-16,1 0-22 0,-10 5-26 0,1 0-22 15,-1 10-18-15,-9 0-14 0,2 4-8 0,0 0-4 0,-2 11-1 16,1-1-2-16,9 6-1 0,-9-6 2 0,17 6 0 16,1 4 0-16,0-5 0 0,8 6-1 0,0-5-2 0,8-2 0 15,-8 1 1-15,17-4-1 0,-8-6-1 0,8 1 1 16,9-6 0-16,-9-3 0 0,18-8 4 15,-9 3 0-15,10-12 0 0,-2-2 2 0,0-2 2 0,10-5 1 0,-9-4-1 0,0-1 3 16,-1-5 2-16,-8-4 0 0,1 0 1 0,-2-1 1 0,1 1 2 16,-8 0 13-16,-10 5 18 0,1-1 19 0,0 1 13 15,-1 4 10-15,-8 5 7 0,-8 1 2 0,-1 0-2 0,0 3-14 0,-8 1-20 16,0 10-20-16,-18 0-16 0,9 6-10 0,-16 3-11 16,4 1-2-16,-4 10-4 0,-1-1 0 0,-1 1 1 15,9 9-2-15,1 0 2 0,8 1-1 0,-1 4-1 0,10-1-3 16,0 2-2-16,8-1-5 0,1 1-2 0,16-2-3 0,-8-3-8 15,17-1-2-15,1 0 0 0,0-3-1 16,7-7 3-16,0-5 10 0,12-4-4 0,-2 0-1 0,-1-10 4 0,1 0 4 16,-1 0 1-16,0-5 3 0,2-5 4 0,-10 0-4 0,0-5 11 15,-9 6 3-15,1-6 5 0,-1 5 3 0,-8 2 3 0,-9-2-2 16,0 0 0-16,0 0-4 0,-9 4-1 0,0 2-1 16,-8 4-2-16,-9 0-4 0,0 4-4 0,0 2-1 0,-10 4-1 15,2 0 1-15,0 0 0 0,-1 3 0 0,9-3 1 16,8 0 0-16,-7 5-1 0,8-6-2 0,8 1-6 0,-2 5-4 15,4-6-3-15,7 1-4 0,7 1-1 0,-7 2 1 16,11-2-1-16,5-1 1 0,2-2 4 0,-1-1 3 0,1-4 1 16,8 3 4-16,-9-6 1 0,9 0 2 0,-8 0 5 0,-1-6 4 15,1 3 2-15,-2-4 6 0,-5 4 1 0,5-2 1 16,-16-5 2-16,9 5 0 0,-9-5-2 0,-9 4 0 0,9 3-3 16,-9-8-5-16,-9 7-5 0,2-2-3 0,-2 2-5 15,-8-1-6-15,0 5-4 16,0 0-3-16,0 0 0 0,0 0 1 0,-1 0 2 0,11 0 2 0,-11 0 6 0,10 0 4 0,0 0 2 15,7 0 0-15,2 0-3 0,8 0-3 0,-9 0-7 16,18-5-7-16,-9 0-8 0,8 0-5 0,2-5-1 0,7-5 3 16,0 2 3-16,-1-8 4 0,4 3 9 0,-3-8 7 15,0 1 10-15,1 1 5 0,-10-4 4 0,9-2 1 0,-8 2 1 16,0-3 2-16,-1-3 1 0,-8 9 8 0,0-3 11 0,0 3 7 16,-8 6 3-16,-1-1 1 0,0 5 1 0,-8 0-3 15,-1 1-2-15,1 4-9 0,-8 5-12 0,5-5-7 16,-5 10-3-16,0-4-3 0,-2 4-1 0,10 0 0 0,-9 4-2 15,0 2 1-15,9-2 1 0,-11 1-2 0,13 0-1 0,-3 5-4 16,9-5-6-16,-7-1-10 0,6 8-17 0,1-4-26 16,0 2-25-16,9 0-25 0,0 0-27 0,9 0-28 0,10-1-31 15,-3 1-47 1,1-5-77-16,8 0-136 0,3 0-61 0,6 5-19 0</inkml:trace>
  <inkml:trace contextRef="#ctx0" brushRef="#br0" timeOffset="60204">28813 8050 369 0,'0'0'305'0,"0"-5"-98"0,0 5-69 16,0 0-38-16,0 0-22 0,0 0-13 0,0 0-5 0,0 0-7 15,8 0-7-15,-8 0-7 0,0 0-11 0,0 0-10 16,0 0-6-16,0 0-6 0,0 0-3 0,0 5 0 0,0-5 0 16,0 5 4-16,0 0 1 0,0 5 7 0,0-5 4 15,0 9 3-15,8-4 9 0,-8 9 3 0,0 1 3 0,0 5-3 16,9-2-1-16,-9 2-5 0,9-1-2 0,-9 6-5 0,9-5-6 16,-1 3-5-16,1-2-3 0,-1 3-2 0,11 0-2 15,-11-5 0-15,9 5 0 0,1-4 1 0,-10-5 2 0,10 4 1 16,-1-9 1-16,-7 3 2 0,6-2 3 0,-8-6 5 15,10 0 3-15,-9-1 10 0,-1-5 15 0,1 2 24 0,0-2 35 16,-1-4 43-16,1 0 40 0,0 0 25 0,-9-4 12 0,8-6-1 16,1-5-11-16,0 1-18 0,0-5-31 0,-9-1-38 15,8-6-38-15,0-2-28 0,-8-1-14 0,0 0-6 0,0-6-7 16,0-5-8-16,0 1-7 0,-8-4-9 0,0 4-3 0,8-10-3 16,-9 1 2-16,-9 3-3 15,10-4 1-15,-1 0 2 16,0 5 0-16,1 1 4 0,-10-1-4 0,10 5 1 0,-1 0-6 15,1 4 0-15,8 1 0 0,-10 5-2 0,2 0 1 0,8 4 1 16,0 0 0-16,0 6 1 0,0-5 1 0,0 10-2 0,8-1-1 16,2-5 0-16,-2 6-2 0,1-1-2 0,8-1 1 15,0 3-1-15,1-2 1 0,-1 5 1 0,1-3 0 16,-2 1 1-16,1-2 0 0,10 5 1 0,-9-1 0 0,-1-1 0 16,9 6 0-16,-9-5 0 0,9 1 1 0,-8 5-1 0,8-6 0 15,0 4 1-15,-9-4-1 0,9 7 0 0,-8-7 0 16,-1 5-2-16,1-2-1 0,-1 4-1 0,0-8-1 0,0 7-3 15,1-2-4-15,-10 3-2 0,10-3-12 0,-10 1-7 0,1 1-17 16,0 4-30-16,-9 0-41 0,9 0-50 0,-9 0-45 0,0 0-38 16,8 0-28-16,-8 4-27 0,10-4-17 0,-10 5-19 15,8 1-36-15,-8-3-100 0,7 3-39 0,-7 4-12 0</inkml:trace>
  <inkml:trace contextRef="#ctx0" brushRef="#br0" timeOffset="60642.37">29342 7791 369 0,'0'0'404'16,"0"0"-145"-16,9 0-106 0,-9-5-61 0,7 5-32 0,3-5-18 15,0 1-7-15,-3 4-5 0,11-6-3 0,-1 2-3 0,1-2-5 16,-1 2-5-16,9 4-1 0,-9-4 2 0,10-2 1 16,-11 6 2-16,10-5 2 0,-8 5 1 0,-1-4 2 15,1 4 2-15,-1 4-4 0,1-4-5 0,-9 5-2 0,-2 1-1 16,3-2-1-16,-2 6-2 0,-8 0-2 0,9-1 0 0,-9 6 2 16,0 6 3-16,0 2 3 0,-9-3 0 0,1 9 3 15,-2-5 1-15,3 5-2 0,-2 1 1 0,-9-6-2 0,1 7-4 16,-1-8-2-16,-8 2-2 0,9-1 1 0,-1-4 2 15,2 0 2-15,-2-1 0 0,1-5 2 0,8 2 0 0,1-3 4 16,-1-3-1-16,0 0 0 0,9-1-1 0,-9-3-2 0,9 3 1 16,0-4 1-16,0-5 2 0,0 5 0 0,9 0 0 15,-9 0 3-15,9-5 2 0,0 0 6 0,8 0 4 0,-9 0 7 16,19 0 3-16,-3 0-1 0,3-5-1 0,9 0-5 16,-3 0-2-16,3-5-10 0,7 6-10 0,1-5-14 0,-1-1-27 15,1-1-35-15,-1 1-39 0,0 2-45 0,1-8-59 0,-2 2-82 16,-5-5-161-16,-4 7-88 0,2-2-38 0</inkml:trace>
  <inkml:trace contextRef="#ctx0" brushRef="#br0" timeOffset="61143.02">30228 7518 351 0,'0'-6'356'0,"0"6"-125"0,0-4-83 0,0 4-48 16,0-6-25-16,0 6-13 0,0 0-10 0,0 0-7 0,8 0-9 15,-8 0-9-15,9 0-11 0,-1 0-4 0,2 6-3 16,7-2 0-16,-9 6 1 0,10-4 3 0,-11 9 0 0,13-7 3 16,-13 12 1-16,11 0 2 0,-1-1-4 0,-8 6-1 0,8 0-1 15,1-1-1-15,-9 4-1 0,8 7-1 0,-8-5-1 16,7 3-1-16,-6 7-1 0,-2-6 0 0,8 0-1 16,-6 5-1-16,-2-5-3 0,12 0 1 0,-13-4-3 0,1-1 0 15,10 1-1-15,-9-6 0 0,-1-5 5 0,0 1 7 0,2-11 16 16,-1 6 22-16,-9-10 36 0,8 5 48 0,-8-10 51 0,9 6 43 15,-9-6 25-15,8-6 9 0,1 1-4 0,-9-5-19 16,9-5-32-16,0-4-44 0,-1-1-47 0,10-3-38 16,-10-7-28-16,0 1-14 0,2-1-7 0,-2 1-2 0,1-10-4 15,-1 4-1-15,2-3-4 0,-2-1-3 0,0 0-2 0,2-6-4 16,-3 2-2-16,3 4-3 0,-1 0 0 0,-1-1-12 16,-8 1 1-16,10 6 1 0,-10 3 2 0,0 1 0 0,0 10-2 15,7-6-8-15,-7 5-22 0,0 5-35 0,10 5-75 16,-10 1-78-16,8-1-69 0,-8 6-64 0,17-2-78 0,-8 1-119 15,8 0-100-15,1 1-32 0,-10 8 27 0</inkml:trace>
  <inkml:trace contextRef="#ctx0" brushRef="#br0" timeOffset="61659.38">31139 7894 323 0,'-8'5'298'0,"0"0"-102"0,-10-1-68 0,0 2-40 15,10 2-18-15,-9 2-10 0,-1 5-5 0,0 1-9 0,1-2-1 16,0 0-5-16,0 6-5 0,-1 1-4 0,1 2-4 0,-1 2-6 15,10-1-2-15,-10-4-3 0,18 3-2 0,-8 3-2 16,-1-3-3-16,9-3-2 0,-9-1 0 0,9-4-2 0,0 0-1 16,0 0-1-16,9-5-1 0,0-1-1 0,-9-3 3 15,8-3-1-15,10 3 0 0,-10-6 0 0,10-6 3 0,-1 3 2 16,1-8 10-16,-1 1 8 0,0 1 7 0,0-6 13 0,-7 5 8 16,6-5 7-16,-6-4 1 0,-2 4 6 0,1-3 7 15,-1-2 4-15,2 1-3 0,-10 4-9 0,8-6-8 16,-8 7-3-16,0 0-2 0,0 4-7 0,0-5-15 0,8 5-11 15,-8 0-7-15,0 7-2 0,0-4-3 0,0 4-2 0,0 3-3 16,0-6-3-16,0 6-1 0,0 0-2 0,0 0-2 0,0 0-2 16,0 0 2-16,0 6 0 0,0-6 2 0,0 3-1 15,0 7 1-15,0-5 2 0,0 5 1 0,0 0-1 16,10-5 1-16,-10 5-1 0,0-1-1 0,0 1-1 0,0 0 0 16,8 0-2-16,-8 0 2 0,8-2-1 0,-8 4-1 0,9-3-2 15,0 1 0-15,0-6-1 0,-1 6-3 0,1-1-17 16,8 1-22-16,-7-5-23 0,-2 0-29 0,0 0-36 0,9-5-37 15,-7 0-49-15,5 0-71 0,-4-5-136 0,6 5-67 16</inkml:trace>
  <inkml:trace contextRef="#ctx0" brushRef="#br0" timeOffset="61958.34">31330 7899 112 0,'0'-5'422'0,"-8"0"-114"0,8 0-108 15,0 0-71-15,0 5-42 0,0 0-24 0,0 0-15 0,0 0-9 16,0 5-6-16,0 5-10 0,0-5-6 0,0 10-6 16,0-7 0-16,0 8-1 0,-9 3-1 0,9-5 1 0,0 6-2 15,0 0 1-15,0 1-1 0,0-3 3 0,0 2-4 0,0-1-2 16,0 0 0-16,9-3-1 0,-9-2-1 0,0-5 1 16,8 1 1-16,-8 0-3 0,10 0 5 0,-10-4 7 0,8-3 10 15,-8 4 15-15,8-7 15 0,1 0 13 0,0-7 13 16,-9-2 9-16,17 5 13 0,-8-6 11 0,0-6 12 0,8 7 9 15,-8-5 7-15,-1-2-5 0,1 2-7 0,-9 0-7 0,8-1-15 16,2 0-19-16,-3 0-23 0,2 2-30 0,-9-3-48 16,11 1-54-16,-4 1-53 0,11 0-47 0,-10 4-42 0,9-5-41 15,1 5-46-15,0-4-61 0,-1 4-70 0,0 0-90 0,0 0-22 16</inkml:trace>
  <inkml:trace contextRef="#ctx0" brushRef="#br0" timeOffset="62319.64">31703 7835 493 0,'-15'0'388'16,"-5"5"-123"-16,4 0-88 0,-2 0-55 0,1 0-32 0,8 5-16 16,-8-1-10-16,9-4-8 0,-10 5-10 0,10 0-10 15,-2 5-10-15,10-7-8 0,0 2-5 0,0 0-7 16,0 1-2-16,0-1 0 0,10-2-3 0,-2-2 1 0,1 0 0 0,0-3 1 16,-1-3 1-16,1 0 1 0,8 0 0 0,-8-3 2 15,-1-3 9-15,1 0 12 0,0 2 14 0,-1 0 17 0,0-2 13 16,2-4 9-16,-10 5 6 0,10 1-2 0,-10-2-6 15,7 2-11-15,-7 4-14 0,0-6-18 0,8 2-15 0,-8 4-9 16,0 0-8-16,10 0-1 0,-10 4-3 0,8 2-2 0,-8 4 0 16,9-1 1-16,0 7 1 0,-9-8 0 0,7 12 0 15,3-5 1-15,-1 4 1 0,0 1 0 0,0 5 0 0,-2-1-2 16,3 0 0-16,-2 2 0 0,-8-7 1 0,9 4-1 0,-1 2 0 16,-8-4-1-16,0-3 1 0,0-3 1 0,0 0 3 15,0-1 5-15,-8 0 8 0,8-4 15 0,-9 1 13 0,9-8 15 16,-8 9 15-16,-2-9 10 0,-6 4 4 0,7-7-2 15,-10 3-6-15,3-3-14 0,-1 6-11 0,-1-6-16 0,1 0-14 16,7-6-16-16,2 6-32 0,0 0-45 0,-1 0-56 0,9-3-53 16,0-4-54-16,0 4-55 0,9-9-73 0,-1-2-109 15,0 1-102-15,2-2-32 0</inkml:trace>
  <inkml:trace contextRef="#ctx0" brushRef="#br0" timeOffset="62476.57">32034 8016 54 0,'0'-5'520'0,"0"0"-87"15,0 0-164-15,0 0-117 0,0 5-72 0,0 0-41 0,8-5-33 16,-8 5-40-16,0-5-49 0,0 2-77 0,10-3-172 0,-10 0-97 16,0 6-48-16</inkml:trace>
  <inkml:trace contextRef="#ctx0" brushRef="#br0" timeOffset="76119.14">21013 12065 135 0,'0'-5'285'0,"-8"5"-100"16,8-5-78-16,0 5-47 0,0-4-26 0,0 4-10 15,0-6-7-15,8 6-2 0,-8 0-2 0,0 0 1 0,0 0-2 0,0-3 1 16,0 3-1-16,0 0 1 0,0 0 0 0,0 0 2 0,0 0 4 16,0 0 2-16,0 0 1 0,0 0 2 15,0-6 2-15,0 6 1 0,0 0 1 0,0 0 0 0,0 0 0 16,0-4-1-16,0 4-1 0,0 0 0 0,0 0-3 16,0 0-3-16,0 0-2 0,0-6-4 0,0 6 2 0,0 0-4 15,0-5 0-15,0 5-3 0,0 0 0 0,0 0 0 16,0 0-2-16,0 5-1 0,0-5-4 0,0 0 0 0,0 6-3 0,0-6 1 0,0 4 0 0,0 2-3 15,10-3 3-15,-10 7 0 16,0 0 0-16,0 5 3 0,0 5 5 0,10-1-1 0,-10 6 3 0,7 4 4 0,1 1 1 16,-8 3 2-16,10 1 3 15,-2 0-1-15,1 6-2 0,-9-1-3 0,9 0 2 0,-2 0-3 0,3 0-2 0,-10 5-2 16,9-5-2-16,-9 0-1 0,9 5 0 0,-9-5-1 0,0 1 0 16,0-6 1-16,0 5-1 0,0-9 1 0,0 3 0 15,-9-4 0-15,9 6 2 0,0-6 1 0,-9-6 1 0,-1 2 3 16,10 1 0-16,-7-8 1 15,-2 3 4-15,0-2 5 0,9 0 2 0,-8-4 5 0,-2 0 1 0,10-1 0 0,-8-4 2 16,1 0 1-16,7 0-1 0,0 0-1 0,0-5 1 0,-10 0-4 16,10-2-1-16,0-3 1 0,0 0-3 0,0 6 0 0,0-6-2 15,0 0-3-15,10 0-4 0,-10 0-1 0,7-6-1 16,1 6-1-16,2 0-1 0,7 0-2 0,-1-3 1 0,3-2-1 16,6 0-1-16,2 0-1 0,7 0-2 0,-8-5-3 15,18 4 1-15,-8-3-1 0,-2 0 0 0,9-1-1 0,-9-5 0 16,10 5 0-16,-1 0 0 0,1-4 0 0,0-1-1 15,-2 5-2-15,2-5 0 0,-9 7-1 0,0-2 1 0,0 0-1 16,-1 0-1-16,-8 4 1 0,-8-3-1 0,-2 5 0 0,2 4 1 16,-9-5-1-16,-1-2 0 0,2 7 0 0,-10 0 1 0,0 0 0 15,8-3 1-15,-8 3-1 0,0 0 0 0,0 0-1 16,0 0-3-16,0 0-5 0,0 0-13 0,0 0-24 16,0 0-27-16,0-5-34 15,8 5-44-15,-8-6-70 0,10-3-148 0,7-1-103 0,-10 1-55 0</inkml:trace>
  <inkml:trace contextRef="#ctx0" brushRef="#br0" timeOffset="76496.22">22525 12364 83 0,'0'0'471'0,"0"0"-125"0,0 3-134 15,0-3-87-15,0 0-55 0,0 0-33 0,9 0-17 0,-9 7-10 16,9-7-4-16,-1 0-2 0,1 0-2 0,0 0 1 0,8 0 1 16,0-7 4-16,10 7 5 0,0-3 3 0,-3-2 8 15,-6-2 3-15,8 7 4 0,9-8 5 0,-9 2 6 16,0 2 3-16,8-5 2 0,-7 3 0 0,6-3-4 0,-5 3 1 15,6-3 1-15,-8-1-4 0,0 0-3 0,0 5-1 0,0-4-5 16,-8 3-4-16,7 2 0 0,-6-1-6 0,-1 1-3 0,-3-2-5 16,-5 6-4-16,7-4-5 0,-9-2-4 0,2 6-1 15,-2 0-5-15,1 0-5 0,0 0-16 0,-1 0-23 16,-8 0-27-16,0 6-29 0,9-2-31 0,-9-4-39 0,-9 6-61 16,1-2-95-16,-1 1-101 0,-18 5-41 0</inkml:trace>
  <inkml:trace contextRef="#ctx0" brushRef="#br0" timeOffset="76669.02">22803 12577 280 0,'0'6'392'15,"0"-6"-129"-15,9 4-98 0,-9-4-55 0,16 0-32 0,-6 0-18 16,7-4-2-16,-9 4-1 0,10-6-1 0,7 3 0 16,-8-2-3-1,20 0-6-15,-12-5-4 0,10 0-4 0,0 1-7 0,0 2-4 0,-1-1-3 0,1-2-1 0,-9 0-3 0,9 5-5 16,0-3-7-16,-1 1-5 0,-8-2-5 0,9-1-18 15,-9 5-28-15,9 0-41 0,-1-4-75 0,1-1-157 0,0 0-105 16,9 0-70-16</inkml:trace>
  <inkml:trace contextRef="#ctx0" brushRef="#br0" timeOffset="77124.33">25738 11406 152 0,'-17'-5'452'0,"9"-5"-125"16,-12 6-122-16,13-2-70 0,-1 1-34 0,-2 5-13 15,2-5-6-15,-1 1-2 0,9 4-3 0,-8-6-7 0,8 6-7 16,-10 0-10-16,10-4-10 0,0 4-8 0,0 0-4 0,0 0-4 16,-8 0-1-16,8 0-1 0,0 0-2 0,0 4 3 15,0 2 2-15,0 3 5 0,0 2 4 0,0 3 6 0,0 1 6 16,0 4 6-16,0 1 7 0,0 5 3 0,0 4 5 0,8 0-1 15,-8 0-3-15,0 0 0 0,0 7-5 0,10-8-4 0,-10 6-8 16,8 0-7-16,-8 1-9 0,9-5-7 0,-9-2-6 16,0 1-1-16,8 1-6 0,-8-6-5 0,10 0-1 15,-10 0 0-15,8-3-2 0,-8-1-2 0,7-7-1 0,-7 2-6 16,11 0-3-16,-11 0-14 0,0-6-39 0,9 1-42 0,-9 0-43 16,0-5-46-16,8 0-51 0,-8 0-64 0,9-5-112 31,-9-5-111-31,0 0-37 0</inkml:trace>
  <inkml:trace contextRef="#ctx0" brushRef="#br0" timeOffset="77469.01">24688 12412 517 0,'0'4'502'0,"-10"-4"-169"0,10 0-136 16,0 0-83-16,0 6-48 0,10-6-27 0,-2 0-14 0,1 0-3 16,8 0-1-16,10-6 1 0,7 6 3 0,9 0 0 15,1-4 6-15,17-1 6 0,-1 1 14 0,10-2 18 0,17 2 19 16,-2-6 26-16,21 4 27 0,-1-4 24 0,15 2 15 0,9-2 11 16,3-1-2-16,7 1-11 0,0 1-14 0,18-6-22 15,-11 6-28-15,12-1-25 0,-12 0-22 0,11 0-21 16,-1 0-14-16,-8 1-10 0,8 5-4 0,-17-6-8 0,0-1-3 15,-18 2 0-15,1 0 0 0,-9 3 3 0,-17-4 1 0,-9 0 1 16,-10-3 1-16,-6 7 1 0,-11-3-1 0,-17-2-1 0,0 1-4 16,-7 6-3-16,-1-6-2 0,-19 0-7 0,2 1-30 15,-1 4-69-15,-17-5-88 0,9 0-86 0,-18 5-96 16,1-5-150-16,-9 0-129 0,-18 7-83 0,0 3-25 0</inkml:trace>
  <inkml:trace contextRef="#ctx0" brushRef="#br0" timeOffset="78361.99">24575 13849 35 0,'0'0'316'0,"0"0"-60"0,0 0-58 15,0 0-54-15,-8-7-37 0,8 7-23 0,0 0-12 0,0-4-5 16,0 4-2-16,0-4 0 0,8 4 1 0,-8-5-1 16,0 5 1-16,0-5 0 0,0 5-1 0,0 0 4 0,0 0-2 15,0 0-1-15,0 0-2 0,0-5-5 0,0 5-7 16,0 0-10-16,0 0-8 0,0 5-9 0,0-5-7 0,0 5-6 16,0-5-5-16,0 5-4 0,0-1 4 0,0 7 13 0,9-2 13 15,-9 6 11-15,8-1 12 0,1 5 6 0,-1 6 8 16,1-1 5-16,8 1-2 0,0-1-9 0,-8 6-8 0,8-5-9 15,1 3-10-15,8 1-3 0,-10-3-5 0,2 3-4 16,9-5-3-16,-10 1-3 0,1-1-3 0,8 1-4 0,-9-7-1 16,1 2-3-16,-2-5 4 0,2-5 2 0,-9 0 6 0,0 0 10 15,7-6 20-15,-16 1 27 0,9 0 22 0,-9-5 16 16,0 0 8-16,11 0 6 0,-11-5-2 0,0 0-11 0,0-5-18 16,0-4-23-16,0-5-23 0,0-7-16 0,-11-2-11 0,2-2-12 15,1-4-5-15,-9-5-2 0,8-4-3 0,-9-2-6 16,2-9 1-16,-2 1 0 0,-8-5-3 0,9-3 4 0,-9-6-2 15,-1-2 0-15,0 1 3 0,11 5 0 0,-10-6-1 16,8 11-3-16,1-1 4 0,0 5 0 0,0 10-2 0,-1 1 2 16,10 4 0-16,-1-1 0 0,1 11 0 0,8-5 1 0,-9 9-2 15,18 2-1-15,-9 3-1 0,8-5 0 0,1 6-1 16,8-1 1-16,0 5 1 0,0-4-2 0,1 4 1 0,8 5-4 16,0-5 2-16,8 6 1 0,-7-1 1 0,8-5-3 15,0 7 3-15,7-2 1 0,2-6 0 0,-1 6 6 0,0-3-2 16,10 1-1-16,-1-2-1 0,1 0 3 0,-3 4-2 0,-5 0-1 15,-2-4 0-15,1 4-1 0,-1 0-2 0,-7 5 3 16,-3 0-3-16,-6 0-1 0,-9 2 0 0,8-4-2 0,-18 7-4 16,0 0-3-16,1 0-3 0,0 0-9 0,0 0-9 15,-1 0-13-15,-8 7-23 0,0-7-29 0,8 3-33 0,-8 2-38 16,0-5-32-16,9 10-27 0,-9-5-25 0,0 0-19 0,9 5-12 16,-9 0-11-16,0-6-27 0,0 6-65 0,0 5-88 15,0-6-37-15</inkml:trace>
  <inkml:trace contextRef="#ctx0" brushRef="#br0" timeOffset="78942.23">25191 13414 356 0,'0'-5'348'0,"0"0"-108"0,0 0-84 16,0 5-48-16,0-6-28 0,0 2-12 0,9-2-8 0,-9 3-2 16,9-3-8-16,-9 1-5 0,7 1-4 0,3-1-8 15,8-5-7-15,-9 5-3 0,-2-5 0 0,11 5-2 16,-9-5 7-16,8 6 3 0,-8-1 2 0,-1 0 1 0,10 0 5 15,-10 1 4-15,10-2 0 0,-1 6-2 0,-9 0-3 0,10 6-4 16,-9-6 0-16,8 9-2 0,-7 1-6 0,-3-1-3 16,11 6-2-16,-10 5 2 0,2 0 1 0,-2-1 2 0,1 10-2 15,-9-5-2-15,8 5 1 0,-8-4 1 0,0 4 2 0,0 6-1 16,-8-6 0-16,8 0 2 0,-9-5-1 0,-9 5 3 16,10 1 2-16,-10-5 4 0,1-1 5 0,8 1 10 0,-8-6 21 15,-1-4 18-15,2 0 14 0,-2 0 15 0,1-6 11 16,-1 0 4-16,1-3 0 0,0-2-8 0,8 2-17 0,1-6-18 15,-9 0-18-15,8 0-18 0,-2-6-12 0,4 2-14 0,-3-2-5 16,10 3-6-16,-7-9-7 0,7-2-1 0,0 5-4 16,0-6-3-16,7 1-1 0,3-6-1 0,-10 5-2 0,7 2 1 15,4-3-1-15,-2 6-3 0,-2-5 2 0,3 10 1 16,-2-4 0-16,1 3-3 0,8 2 1 0,-8 4 0 0,8 0 2 16,-8 4 0-16,8-4 1 0,1 12 0 0,-2-4-2 0,2-3 5 15,8 9-2-15,-9 1-2 0,9 0 1 0,-8 0 0 16,9 0-2-16,-1 4 1 0,-10-4 1 0,11 3-1 15,-2 4-3-15,2-3-6 0,-2-5-12 0,-7 5-16 0,9 1-25 16,-10-4-35-16,0 2-38 0,1-3-41 0,-2 0-38 0,2-1-32 16,-1-3-31-16,1-2-29 0,8-5-33 0,-9-4-53 0,1 0-122 15,9-4-42-15,-10 4-1 0</inkml:trace>
  <inkml:trace contextRef="#ctx0" brushRef="#br0" timeOffset="79977.54">26208 13242 286 0,'0'0'226'0,"0"0"-74"0,0 0-59 16,0-4-36-16,0 4-23 0,0 0-12 0,0 0-5 16,0 0-3-16,0 0-1 0,0-6-2 0,0 6 2 15,0 0 1-15,0 0 3 0,0 0 3 0,0 0 5 0,0 0 2 16,0 0 3-16,0 0 4 0,0 0-1 0,0 0 1 0,0 0-2 15,0 0-4-15,0-4-2 0,0 4 1 0,0 0-1 0,0 0 4 16,0 0 1-16,0-6-1 16,0 6-1-16,8 0-1 0,-8-3-4 0,0-2-7 0,9 0-2 0,-9 5-5 0,8-5-3 15,1 0-3-15,-9-1 0 0,8 6 4 0,-8-4 4 0,10 4 2 16,-2-6 0-16,0 6 1 0,2-4-1 0,-2 4 1 16,0-5 1-16,1 5-5 0,9-5-3 0,-10 5-2 0,1 0 0 15,0 0-3-15,-2 0 1 0,3 0-2 0,-2 5 0 0,11 0 2 16,-12-1 0-16,4 6 3 0,-4 6-1 0,2-3 0 15,0 3 1-15,-1 4 2 0,1-2-1 0,-9 7 0 0,8-1-3 16,2 1-2-16,-2 5 1 0,-8-1 0 0,8-6 0 16,2 7-2-16,-10-5-2 0,0-1 0 0,8 0 2 0,-8-4 1 15,0 0-1-15,0-5 3 0,9-1 1 0,-9-4 4 0,0 0 8 16,0-2 11-16,0-2 13 0,0-2 17 0,0-4 26 16,0 6 27-16,0-6 25 0,0 0 20 0,0 0 14 15,0-6 4-15,0 6-3 0,-9-4-10 0,9-6-20 0,0 1-23 16,0-1-18-16,0-6-18 0,0 3-16 0,-8-2-8 0,8-5-6 15,0-4-8-15,0 4-5 0,0-4-4 0,8-5-11 0,-8 3-7 16,0-3-6-16,9 1-3 0,-1-2-4 0,1 1-1 16,0 4-2-16,-9 6-2 0,8-1 1 0,2 0 2 15,-3 7 1-15,2-3-6 0,-1 6 1 0,2 6-1 0,0-6 2 16,-3 6 0-16,11-2-3 0,-10 6 0 0,1 0 2 0,9 0 1 16,-10 6 0-16,10-2 0 0,-10 1 2 0,10 4-3 15,-1 1 2-15,-9 6-2 0,10-3 0 0,-10 7 1 0,10-4-3 16,-10 7 0-16,10-3 1 0,-9 4 2 0,6 1-2 15,-4 5 2-15,-4-6-1 0,3 4-2 0,0-2 3 0,-3-3-4 16,2 7-3-16,0-11-3 0,0 6-2 0,-1 0-10 0,0-6-14 16,-8 1-21-16,10-1-26 0,-10-5-30 0,8 1-37 15,-8-1-33-15,0 2-32 0,0-7-26 0,9-4-18 0,-1 0-13 16,-8 0-17-16,18-10-27 0,-10 0-71 0,2 0-86 0,-2-4-31 16</inkml:trace>
  <inkml:trace contextRef="#ctx0" brushRef="#br0" timeOffset="80572.13">27241 13189 11 0,'-9'0'500'0,"9"-6"-85"0,-9 6-143 0,9 0-106 16,0 0-66-16,0-4-35 0,0 4-20 0,0 0-10 0,9 0-6 15,-9-5-4-15,17 5-2 0,-9-5-5 0,12 5-4 16,-13-10-3-16,19 6 1 0,-9-1 3 0,1 0 7 0,-1-5 12 16,0 5 9-16,1-5 12 0,7 5 10 0,-7-4 12 15,0 0 14-15,-1 3 13 0,-9-4 8 0,10 5 6 0,-10 0 2 16,2 0-1-16,-3 0-1 0,3 2-6 0,-1 3-12 0,-9-6-12 16,0 6-21-16,8 0-10 0,-8-4-12 0,0 4-11 15,0 0-7-15,0 0-5 0,0 0-3 0,0 4-4 16,0-4 5-16,-8 6 0 0,8 2 1 0,-9 2 1 0,-1 5 1 15,3 0 0-15,-3 4-2 0,2 1 2 0,0 4-3 0,-2 0-3 16,-7 2-3-16,9 3-4 0,-10-6-3 0,10 7-4 0,-10-1 0 16,10-4-2-16,-10 3 0 0,9-2 1 0,1-7-2 15,-1 1 0-15,9-1 0 0,-8-5 4 0,-1 2-2 16,9-2 3-16,0-9 3 0,-10 5 4 0,10-6 3 0,0 1 9 16,0-5 8-16,0 7 4 0,10-7 6 0,-10 0 1 0,0-7 2 15,9 2-4-15,-1 1-2 0,1-6-6 0,-1-5-9 16,1 1-5-16,0-6-7 0,8 5-4 0,-9-5-4 0,10-3 0 15,-10 3-1-15,10 0 1 0,-9-4-2 0,9 4 3 0,-10 6-2 16,0-6 1-16,2 5 1 0,-3 6-2 0,-7 0-1 16,10-1 0-16,-10 4 0 0,9 2 0 0,-9-2 1 0,0 2-1 15,0 4 0-15,0-6 2 0,8 6-1 0,-8 6 1 16,0-2-3-16,10 6 1 0,-3-4-1 0,-7 8 0 0,10-5 2 16,-2 7-3-16,0 3 1 0,1-5 0 0,0 6 1 15,0 0-1-15,9 3-1 0,-10-2 0 0,0 3 1 0,10-4-1 16,-10 3 0-16,1-3 0 0,9 0-1 0,-2-1-3 0,-7 1-2 15,10 0-8-15,-3-7-16 0,-7-3-29 0,9 6-53 16,-3-6-63-16,13-1-62 0,-11-5-53 0,9 2-51 0,0-6-57 16,0-6-64-16,0-2-70 0,0-2-63 0,1 0 2 0</inkml:trace>
  <inkml:trace contextRef="#ctx0" brushRef="#br0" timeOffset="81136.78">28403 12818 145 0,'0'-9'559'0,"0"3"-81"16,10-3-169-16,-10 2-120 0,0 3-76 0,0 4-44 0,0 0-26 0,8 0-9 0,-8 11-3 15,0-8-2-15,9 9-1 0,-1 1 0 0,2-3-2 16,-2 9-3-16,1-4-5 0,0 6-2 0,8-2-3 0,-8 0-2 16,9 1-2-16,-11-1 0 0,3-4 0 0,-2 3 7 0,9 3 9 15,-17-1 8-15,9-6 10 0,-9 0 11 0,9 1 17 16,-9 5 19-16,0-6 20 0,-9 6 9 0,0-5 2 0,9 4 3 15,-17 1-2-15,9 0-2 0,-9-1-9 0,-1 5-13 16,-1-5-16-16,-6 7-19 0,7-3-8 0,1 2-11 0,-9-1-3 16,9 0-8-16,-9 2-10 0,9-3-8 0,-1 2-2 0,1-1-2 15,9 1-2-15,-10-6-1 0,9 6-7 0,1-5-1 16,-1-7 1-16,9 8-2 0,0-7 0 0,0 0 0 0,0 2 0 16,0-1-1-1,0-7-1-15,9 2 2 0,-9-4 0 0,8 0 1 0,1-6 0 0,-1 0 2 0,2 0 0 0,-2-6 1 16,9 0-1-16,1-4-2 0,-10 2 0 0,10-13 1 15,-1 7 0-15,0-5 0 0,1-1-1 0,-1 1 0 0,1-6 1 16,-1 0 0-16,-8 1 1 0,8-1 2 0,-8 2-1 0,9-7 0 16,-11 6 1-16,3 3 10 0,-10 3-1 15,8-2 4-15,-8 5 2 0,9 1 2 0,-9-1 5 0,0 5 5 0,0 0 2 16,0 0-9-16,0 6 3 0,0-1 0 0,8 1-3 0,-8-2-5 16,0 2-6-16,0 4-5 0,0 0-4 0,0 4-2 0,0 2-2 15,0-2-1-15,0 5 0 0,0 1-1 0,0 6 1 16,0-2 0-16,0 0 2 0,0 6-1 0,0 0 1 15,0-2-1-15,0 8-2 0,0-7 2 0,0 5 1 0,0 1-2 16,0-5 1-16,9-1 0 0,-9 0-1 0,9 1-1 0,-9 0-1 16,8-5-2-16,2-6-2 0,6 6 0 0,-7-5-2 0,9-2-1 15,-2 2-3-15,1-4-14 0,1-2-7 0,8-4-18 16,-8 6-31-16,8-6-40 0,1-6-46 0,-11 6-43 16,10-4-36-16,-8-6-19 15,8 0-24-15,-9 1-16 0,1-6-14 0,-1 1-13 0,1-6-40 0,-3 0-86 0,-4 0-39 0</inkml:trace>
  <inkml:trace contextRef="#ctx0" brushRef="#br0" timeOffset="81434.38">28873 12626 584 0,'-9'-19'605'0,"18"5"-141"0,-9-5-161 15,8 9-103-15,1-5-60 0,1 4-41 0,6-2-18 0,1 8-15 16,1-5 3-16,0 5-7 0,9 5-10 0,-3 0-12 0,-6 0-12 16,8 5-3-16,-9-1 0 0,1 7 5 0,8-1-4 15,-17 4 8-15,-1 6 8 0,0-6 8 0,2 10 10 0,-10 1 0 16,0 4 6-16,-10 0 6 0,10-4 8 0,-8 5 8 0,8-1 3 16,-8-6 0-16,-1 2-5 0,9-5 0 0,-9-1-7 0,9-4-8 15,0-4-6-15,0-1-8 0,9-7-5 0,-9 3-5 16,9-2-2-16,7-4-6 0,1 0-3 0,10-4-6 15,8-2-6-15,8-3-8 0,1-6-16 0,18 0-27 0,-11 2-78 16,10-7-102-16,-2 1-98 0,4-7-125 0,-4 2-209 0,2 3-109 16,-8-2-51-16,-9-2-12 0</inkml:trace>
  <inkml:trace contextRef="#ctx0" brushRef="#br0" timeOffset="115835.59">2119 11777 267 0,'0'-10'318'0,"-10"6"-132"0,10-7-76 0,0 1-40 15,10 0-18-15,-10 2-10 0,0 3-3 0,8-5-2 0,-8 5 1 16,8-5-1-16,-8 5-1 0,10-4-4 0,-2 4-3 0,1 0-1 16,-1-5 2-16,1 5-3 0,8 5 1 0,-8-10 2 15,8 5-3-15,1 5-1 0,-1-5-4 0,10 5-2 0,-9 0-2 16,7 5 0-16,10-5-3 0,-9 10-5 0,-1-5 2 0,1 5 1 15,1 5-2-15,7-6-1 0,-8 6 0 0,-8 5 0 0,8-2-2 16,-9 3-1-16,1-3 0 0,-1 7 0 0,-9-5 2 0,2 4 0 16,-2 1 3-16,0-1 2 0,-8 1 5 0,-8 3 3 15,0-3-2-15,-2 4 1 0,-7 1 0 0,-9-1 0 0,9 1-4 16,-18-6-1-16,9 1-5 0,-10-2 3 0,2-3 6 0,0-1 2 16,-1 1 4-16,1 0 2 0,0-11 4 0,-3 6 1 0,-6-10 8 15,8 0 6-15,1 0 4 0,0-10 11 0,-1 0 8 16,0 0 10-16,1-10 8 0,-3 2 1 0,12-3 3 0,-10-4-2 15,9-3-5-15,1-2-11 0,-1 1-10 0,-1-6-8 16,10 1-8-16,0-1-2 0,-1-4-8 0,1 6-5 0,8-7-6 16,0 6-4-16,9 0-2 0,0-1-4 0,9 2-5 15,9-3-5-15,-2 3-3 0,11 3-3 0,7-4-1 0,2-7 0 16,7 8-1-16,0-1-2 0,9 4 2 0,1-5-1 16,8 7 1-16,-1 3 0 0,1-4-1 0,1 9 0 0,-2-4 2 0,-9 4-1 15,2 5 1-15,7 0 0 0,-7 0-1 0,-2 5 1 16,1-5 0-16,1 10-2 0,-2-4-2 0,-7 4 1 15,-1-5-6-15,2 5-4 0,-12 5-8 16,3-5-11-16,-10 4-9 0,9-4-10 0,-18 6-16 0,0-2-20 0,1 1-19 0,-10 2-18 16,9-4-12-16,-7-3-11 0,-3 5-14 0,2-5-14 15,-9 5-12-15,11-5-14 0,-4 5-23 0,-7-5-41 0,10-5-108 16,-3 5-63-16</inkml:trace>
  <inkml:trace contextRef="#ctx0" brushRef="#br0" timeOffset="116164.87">3534 11680 48 0,'0'0'430'0,"8"3"-128"16,-8-3-118-16,0 0-74 0,0 0-41 0,0 0-23 16,9 0-12-16,-9 0-4 0,9 0 2 0,0 0 1 0,-1 0 2 15,10 0-1-15,-1-3 0 0,0 3-3 0,11-5 1 0,-13 0-4 16,12 5-2-16,-1-5-3 0,0 0-2 0,9 0-4 0,-1 5 0 16,1-10-3-16,0 5-1 0,0 0-2 0,0 2-1 15,-1-3-1-15,1 0-2 0,0 2-2 0,-2-1-2 16,4 0-2-16,-4 5-6 0,2-5-9 0,-9 5-17 0,0-5-20 15,1 0-30-15,-2 1-34 0,2-2-47 0,-10 2-79 0,1-2-115 16,-10 6-74-16</inkml:trace>
  <inkml:trace contextRef="#ctx0" brushRef="#br0" timeOffset="116338.54">3743 11885 406 0,'-18'5'327'0,"10"4"-129"0,8-4-80 0,-10-5-52 0,10 5-26 16,0 0-10-16,0-5-8 0,0 0 1 0,0 0 3 15,10 5 1-15,-2-5 6 0,1 0 4 0,8 5 3 0,0-5 0 16,1-5 1-16,7 5-1 0,2-5-2 0,8 5-4 16,-2-5-7-16,3 0-7 0,7-5-11 0,1 6-20 0,-1-1-24 15,9-5-33-15,1 0-58 0,8-5-128 16,-11 1-115-16,12-1-70 0</inkml:trace>
  <inkml:trace contextRef="#ctx0" brushRef="#br0" timeOffset="116948.5">5227 11606 429 0,'-9'-5'379'16,"1"0"-137"-16,-1 0-88 0,1 1-47 0,-2-2-20 0,10 2-8 15,-8-2 0-15,8 2 1 0,-9 0-2 0,9-1-10 0,0-1-9 16,0-4-16-16,9 6-9 0,-9-2-11 0,8 2-6 15,2-5-5-15,7 4-1 0,-9-5-1 0,17 5 0 0,-7-5 2 16,1 4 1-16,6 3 1 0,-7-4 1 0,8-1-1 16,0 8-2-16,-1-6-2 0,2 6-3 0,-2 0 0 0,-5 0-2 15,-5 6-1-15,3 2-3 0,-1-1 0 0,1 2 0 0,-9 1 2 16,-1 5-1-16,-8-1 1 0,0 6 0 0,0-1 3 16,0 1-1-16,-8 4 0 0,-11 0 0 0,3 6 1 0,-2-6-1 15,-6 6 0-15,-4-1 0 0,2 4-2 0,-8-3 1 16,-1 4 0-16,0-4 0 0,-9-1 0 0,10 5-2 0,-1-5 1 15,-9 1-1-15,10-6 0 0,0 0-1 0,7 1-1 16,2 0 0-16,-2-11-1 0,11 5 1 0,-3-9 0 0,2 4 0 16,9-2 0-16,-10-3 2 0,18-5 2 0,-9 2-1 0,9-2 2 15,-8-4 2-15,8 6-2 0,0-6 0 0,0 0 0 16,8 0 1-16,-8 0-2 0,9 0 0 0,-1 0 2 0,10 0 0 16,-1 0 1-16,2 0 1 0,6-6 1 0,8 2-1 15,4-3051 2 1,-12 6104-1-16,18-3053 0 0,-7-5-2 0,7 3-1 0,1 0 0 0,-1 3-1 0,0-2-2 0,9-1-1 15,-9 2-5-15,-8-2-12 0,9 2-17 0,-10-1-21 0,9 0-24 16,-17 0-26-16,9 5-24 0,-9-5-34 0,-9 1-35 0,10-1-52 16,-10 5-106-16,1-10-78 0,-10 5-39 0</inkml:trace>
  <inkml:trace contextRef="#ctx0" brushRef="#br0" timeOffset="117559.83">5861 11670 11 0,'0'-5'419'16,"-9"0"-97"-16,9 5-108 0,-8-5-72 0,8 5-37 0,-9-5-23 0,9 0-12 16,0 5-4-16,-9 0-4 0,9-5-2 0,0 5-5 0,0-5-2 15,0 2-3-15,0-3-1 0,0 0 1 0,0 2 1 16,0-1 4-16,0 5 4 0,0-5 4 0,0 5 3 0,0-5 2 16,0 5 2-16,0-5 0 0,9 0-1 0,-9 5-4 0,9-4-4 15,-9-2-3-15,8 2-4 0,1-2-5 0,0 2-4 16,8 0-7-16,1-1-1 0,-10-1-4 0,18-4-5 15,-9 6-5-15,1 4-4 0,0-10-6 0,7 10-2 0,-15-6-1 16,7 6-6-16,-8 0-2 0,7 0-1 0,-16 6-1 0,9-6 0 16,0 10 1-16,-9-6 0 0,9 6-1 0,-9 1 0 0,0 3 1 15,-9-4 2-15,0 9 1 0,0-5 0 0,1 1-1 16,0 0 1-16,-1 5-1 0,-8-7 1 0,7 3-2 16,-7-6 0-16,9 5-2 15,-2-7 0-15,2 2 0 0,8 0-2 0,-7 1 1 0,7-1-3 0,0-6 1 0,0 6 0 0,0-4-1 16,0-2-2-16,7 5 1 0,1-4 1 0,2 5 0 15,-2-5 2-15,9 5-2 0,1-4 1 0,8 2 0 0,-9-3 1 16,9 0 0-16,0 0-2 16,-8 0 0-16,7 0-2 0,-7 0-1 0,0 0 0 0,-1 0 0 0,-8-1-3 0,-1 1-1 0,1 0 3 15,-9 5 0-15,0-5 1 0,0 0 2 0,0 5 2 16,-9-2 1-16,-8 2 0 0,0 1 2 0,-1 3 0 16,-17 2 2-16,9-3 1 0,-8-3-1 0,-1 6 0 0,1-6 1 15,-1-1 1-15,-1 0-1 0,2 1-1 0,7 0 1 0,2-5-2 16,7 0 1-16,1 0-2 0,0-5-10 0,8 5-20 15,0-5-26-15,0 0-34 0,9 0-37 0,0 0-37 0,0-5-47 16,18 0-52-16,-1-5-87 0,9-5-130 0,1 1-51 16</inkml:trace>
  <inkml:trace contextRef="#ctx0" brushRef="#br0" timeOffset="117732.47">6590 11806 528 0,'0'0'504'0,"0"0"-172"15,0-5-123-15,0 5-78 0,0 0-46 0,0 0-29 0,0 0-16 0,0 0-18 0,0 0-22 16,8 0-29-16,-8 0-34 0,0 0-41 0,0 0-56 0,0 0-103 16,0 0-124-16,0 0-76 0</inkml:trace>
  <inkml:trace contextRef="#ctx0" brushRef="#br0" timeOffset="118249.09">7302 11435 249 0,'0'-10'415'16,"0"10"-140"-16,0-5-101 0,0 1-55 0,-8-2-28 0,8 2-12 16,-9 4-5-16,9-5-2 0,-9 5-6 0,9-5-9 0,-8 10-11 15,-1-5-8-15,0 0-12 0,1 5-8 0,-9-1-6 16,7 6-3-16,-6 2 0 0,-2 1 3 0,1 1 1 0,-1 7 1 15,0-2 3-15,3 4 2 0,-13 3-2 0,12 3 1 16,-2 0 1 0,0 0-3-16,10 1-1 0,-9 4-1 0,7-1-1 0,2 2-2 0,0 4 0 0,-2-3-2 0,2-3-2 0,8 6-2 15,0-11-1-15,0 7-2 0,0-1-1 0,8-3 1 16,2-3-2-16,-2-3 1 0,0 4 0 0,10-9 1 0,-9 0 1 16,8-1 0-16,0-5 0 0,0-5 2 0,0 1 1 15,10 0 3-15,-9-10 8 0,8 0 9 0,0 0 10 0,-1-5 12 16,2-4 16-16,-1 0 17 0,0-7 25 0,0 2 29 0,-9-1 25 15,8 1 16-15,-5-6 8 0,-13 5 4 0,3-4-5 16,-10-1-13-16,0 5-22 0,0 2-29 0,0-8-29 0,-10 6-27 16,-7 2-16-16,0 3-19 0,-1 0-13 0,-8 0-8 15,0 5-12-15,0 5-10 0,-8-6-20 0,8 12-34 0,-2-6-55 16,12 5-67-16,-1-1-63 0,-1 2-55 0,11-2-51 0,7 2-66 16,0-6-143-16,7 0-58 0,11 0-9 0</inkml:trace>
  <inkml:trace contextRef="#ctx0" brushRef="#br0" timeOffset="118671.57">8553 11483 176 0,'0'-3'397'0,"-8"-4"-115"0,8 4-101 0,0-2-61 15,0-1-31-15,0 6-18 0,-10-4-8 0,10 4-7 16,0 0-7-16,0 0-8 0,0-5-12 0,0 5-8 0,0 0-7 16,0 5-7-16,0-5-4 0,0 4 1 0,-9 2 1 15,2 2 3-15,-4 2 4 0,4 6 4 0,-11 4 5 0,10-1 5 16,-9 6 2-16,-1-1 3 0,-8 0-1 0,9 5-1 0,-1 1-3 16,-8-1 0-16,10 4-4 0,-4-2-3 0,-5 3-3 15,8-5-2-15,1 0-5 0,-3 1-1 0,2-1-2 0,-1-1-3 16,10-3-2-16,-1 1-1 0,1-3-1 0,-1-3-4 15,0-1-9-15,1-4-14 0,8 0-16 0,-9 0-20 0,9-6-29 16,0 1-39-16,9-5-72 0,-9-5-150 0,8 0-80 16,-8-5-41-16</inkml:trace>
  <inkml:trace contextRef="#ctx0" brushRef="#br0" timeOffset="118922.12">8048 11494 322 0,'0'-5'489'0,"0"10"-175"16,0-5-132-16,0 5-82 0,10-5-45 0,-10 5-27 15,10 0-12-15,-3 0-5 0,11 3-3 0,-1 2 0 0,1 6-1 16,-1-1 1-16,0 3 1 0,9 2-1 0,1-1-1 0,-2 1 1 16,1 5 0-16,-8-1-2 0,8 6 0 0,1-7-1 15,-2 2 0-15,1 5-3 0,0-6 1 0,0 5-2 0,-8 1 0 16,-1-6 0-16,9 0 0 0,-8 0 0 0,-2 1 0 15,2 1 2-15,-9-3-3 0,8-4 1 0,0 1-2 0,1 0-9 16,-9-5-14-16,8 4-19 0,0-10-27 0,-9 1-43 0,10 1-75 16,-9-8-156-16,9-3-87 0</inkml:trace>
  <inkml:trace contextRef="#ctx0" brushRef="#br0" timeOffset="119250.83">9091 11371 483 0,'0'-14'562'0,"0"5"-176"0,0 3-125 16,0-4-62-16,0 0-31 0,0 7-20 0,0-4-10 15,0 4-10-15,0 3-11 0,0 0-16 0,9 0-19 0,-9 0-24 16,9 3-26-16,-9 7-17 0,8 0-9 0,1 6-6 15,0-3 2-15,0 7-1 0,-9 5 1 0,8 1 0 0,0-3 3 16,2 5 0-16,7 3 2 0,-9-3 0 0,1 1 0 0,1 6 2 16,-3-1 0-16,4 6-1 0,-11-6 1 0,15 0-2 15,-5 5-2-15,-10-5 1 0,8 5 1 0,1-5-4 0,-1 0-1 16,2-4-1-16,-2 5-2 0,0-7-9 0,2 2-20 16,-2-6-32-16,-8 1-34 0,8-6-33 0,1-4-33 0,0 0-36 15,0-6-46-15,7 0-62 0,-7-3-125 0,8-12-62 16,1 3-26-16</inkml:trace>
  <inkml:trace contextRef="#ctx0" brushRef="#br0" timeOffset="119564.67">9692 11410 273 0,'-10'-4'554'15,"10"-1"-102"-15,-10 0-172 0,10 0-113 0,0 5-68 0,-7 5-41 16,-4 0-20-16,11 4-9 0,-7 1-4 0,-2 10-1 0,1-1 0 15,8 5-1-15,-9 2-2 0,9 3-2 0,0 0-5 16,0 5-6-16,9-3-1 0,-9 2-2 0,8 1-4 16,8-1 6-16,-5 2-2 0,6-5-3 0,-7 5-2 0,14-7 0 15,-6-3 0-15,0-1 0 0,7-5 3 0,-7-5-3 0,8 2 7 16,-9-1 16-16,8-11 27 0,2 2 37 0,-9-6 46 0,8 0 44 16,-9-6 33-16,10-8 24 0,-10 3 11 0,8-7 0 15,-7-2-13-15,0-4-29 0,-10-1-39 0,9 2-41 16,-17-8-31-16,9 1-24 0,-9 7-14 0,-9-11-15 0,0 4-12 15,1 1-7-15,-10-1-7 0,2 1-10 0,-11-6-10 0,-7 6-14 16,8 6-16-16,-9-7-26 0,0 6-42 0,0-1-60 16,-8 5-78-16,17-4-63 0,-1 9-56 0,1-5-64 0,2 1-106 15,4-1-112-15,2 7-50 0,2-7 17 0</inkml:trace>
  <inkml:trace contextRef="#ctx0" brushRef="#br0" timeOffset="119854.4">9057 10722 286 0,'0'-4'431'0,"0"4"-156"15,-9 0-115-15,9-6-67 0,9 6-34 0,-9 0-19 0,0 0-10 16,8-4-1-16,1 4 2 0,8 0 0 0,-8-5 1 0,17 5-3 15,-8-6 2-15,8 2 4 0,-1-2 4 0,1 2 0 16,10-2 1-16,-11 2 3 0,11 0 0 0,-11-1-1 16,9 0-4-16,2-5-4 0,-1 5-7 0,0 0-5 0,-1-6-6 15,0 8-4-15,1-2-9 0,0 0-15 0,-2 0-23 0,5 0-28 16,-4 0-36-16,0-5-57 0,1 5-113 0,-1-3-126 16,0-4-77-16</inkml:trace>
  <inkml:trace contextRef="#ctx0" brushRef="#br0" timeOffset="120179.03">9916 10316 251 0,'9'-10'503'0,"0"1"-163"16,0-1-141-16,8 6-78 0,1-6-43 0,-1 1-24 15,0 2-13-15,9 4-4 0,0-2-2 0,0 5-3 0,-9-7-7 16,8 14-5-16,3-7-8 0,-12 8-4 0,2 2-2 0,-9 0-3 15,0 6-1-15,-1 3 1 0,-8 1-2 0,0 3 0 16,-8 2 1-16,-1-1 1 0,-8 6-4 0,-9 0 1 0,8-7-3 16,-8 6 1-16,0-3 3 0,0-3 1 0,8 2 3 15,-8-5 1-15,9-2 8 0,-8-2 2 0,7-1 10 0,1-1 2 16,8-4 5-16,-9 0 7 0,10 0 3 0,0-5 2 0,-2 5 2 16,1-6 0-16,9-4 0 0,-8 4-2 0,8-4-6 15,0 0-5-15,0 6-5 0,0-6-3 0,8 0-6 0,1 0-4 16,9 0-3-16,8-6-5 0,0 6-2 0,9-4-14 0,8 0-21 15,0-2-26-15,8 2-31 0,3-7-36 0,-11 1-44 16,9 0-60-16,-9-3-95 0,11-2-128 0,-12 0-55 0</inkml:trace>
  <inkml:trace contextRef="#ctx0" brushRef="#br0" timeOffset="120460.8">10672 10264 406 0,'-9'-15'468'0,"9"5"-141"0,0-1-108 16,-8 7-57-16,8-2-32 0,0 2-22 0,0 4-14 15,-8-5-10-15,8 5-12 0,0 0-15 0,0 5-18 0,0-1-15 16,-10 12-13-16,10-8-7 0,0 7-2 0,0 5-2 0,10 0 0 16,-10-5 0-16,8 5 0 0,0-1 0 15,1 5 0-15,0-9 0 0,8 5 0 0,0-6 0 0,0 1 1 0,1 0 0 16,0-5 0-16,-1-7 2 0,9 3 7 0,-8-2 13 16,-2-8 20-16,2-2 28 0,-1 3 35 0,1-7 41 0,-10 0 41 15,1-6 25-15,0 3 11 0,0-2 0 0,-9-5-12 0,0 1-23 16,0-1-34-16,-9 0-38 0,0-4-41 0,0 4-27 15,-8-3-15-15,-9 3-14 0,-8 0-8 0,7 6-6 0,-17-1-1 16,10 0-4-16,-1 10-1 0,9 0-4 0,-10 0-14 16,18 5-33-16,3 5-54 0,-3 0-67 0,18 10-68 0,0-5-61 15,9 9-53-15,8-4-65 0,18 3-113 0,0-3-83 0,8 1-41 16,0 4 16-16</inkml:trace>
  <inkml:trace contextRef="#ctx0" brushRef="#br0" timeOffset="122044.93">10698 11626 295 0,'0'-6'327'0,"-9"2"-129"16,9-6-75-16,0 5-37 0,0 0-20 0,0 0-8 0,0 1-6 31,0-2-4-31,9-4-5 0,0 6-5 0,-9-5-8 16,8 3-10-16,1 2-5 0,-1-2-3 0,-8 2 0 0,9-2 0 0,0 2 2 15,-9 4-1-15,8-6 0 0,-8 6-1 0,10 0 0 16,-2 0-2-16,1 0-1 0,-9 6 0 0,8-2 0 0,1 2-1 16,-9-2 2-16,9 12 3 0,-2-7-4 0,4 5 4 15,-11 6 1-15,9-5-1 0,-2 4-1 0,-7 1-2 0,10 0-3 16,-10 4 0-16,8-4 0 0,-8 3-2 0,9 2-3 16,-9-5 1-16,0 4 0 0,0-3-1 0,0-3 1 0,0-3-1 15,0 0 0-15,0-1 4 0,0-4 5 0,0 0 10 16,0-5 13-16,0 0 19 0,0-1 24 0,8-4 33 15,-8 6 39-15,0-6 43 0,0 0 36 0,0 0 17 0,0-6 4 16,0 6-8-16,0-9-19 0,0-1-31 0,0-5-39 0,9 1-45 16,-9-6-40-16,9 2-29 0,-9-3-14 0,8-3-12 0,1 4-5 0,0-5-1 0,0 5 1 15,-1 2-2-15,1-2-3 0,0 6-1 0,-1-6-1 0,0 10 1 16,2 0 0-16,-10 2-1 0,8 2-2 0,-8 0 0 16,0 2-1-16,9 4 2 0,-9 0 0 0,9 0 0 0,-1 4 1 0,0 2 0 15,1 3 0-15,2 6 2 0,4-5 0 0,-6 10-2 16,9-6 0-16,-10 11-2 0,0-6-1 0,11 1-1 0,-11-1 0 15,1 1-2-15,-1-1 1 0,-8-3 3 0,9 2-3 0,-9-3 3 16,9-5 2-16,-9 0-1 0,0-1-1 0,9 1 0 16,-9-5 1-16,0 0 1 0,0-5 7 0,0 5 2 15,0-5 4-15,0 0 7 16,0-5 2-16,0 5 5 0,0-10-1 0,0 0 1 0,0 1-3 0,0-6-4 16,0 0-5-16,0-4-6 0,8-1 1 0,0 1-2 0,-8-1-3 0,10 1-2 0,-2-7-2 15,10 8 1-15,-10-2 0 0,1 1-1 0,9-1-1 16,-10 5-2-16,0 1 0 0,2 4 0 0,7 0 2 0,-8 0-1 15,-1 1-1-15,2 3 1 0,-3 6 0 0,3-4-1 16,-2 4 2-16,0 0 0 0,1 4-2 0,9 2 2 0,-10-2-1 16,10 11 0-16,-1-5 1 0,0 6 0 0,-8-3-2 0,9 7 1 15,-2-2 1-15,-7 8-1 0,10-7 0 0,-12 5-2 16,11 1-1-16,-10-1 1 0,2 1-1 0,-2-1-3 0,-1-4 0 16,3 4-3-16,0-4 0 0,-2-6 3 0,0 0-5 0,-8 2-3 15,10-7-10-15,-10 1-13 0,8 0-31 0,-8 0-43 16,0-4-60-16,0-3-69 0,0 2-60 0,8-5-79 0,-8 0-153 15,9-5-99-15,-9-4-56 0,0-1-7 0</inkml:trace>
  <inkml:trace contextRef="#ctx0" brushRef="#br0" timeOffset="122941.38">11801 10996 162 0,'-8'-9'442'0,"-1"3"-124"0,9-4-106 16,-11 0-59-16,11 0-30 0,-7 7-15 0,7-7-7 0,0-2 3 15,0 8 5-15,0 0 5 0,0-6 5 0,0 5 3 16,0-1-1-16,0 2 0 0,0-2-4 0,0 2-7 16,7-6-8-16,-7 6-10 0,11-1-12 0,-11 0-9 0,9 0-11 15,-1 5-10-15,-8-5-11 0,9 5-8 0,-1 0-9 0,1 0-6 16,-1 5-7-16,2 0-3 0,-2 0-3 0,0 4 0 0,1 5 0 16,0 2 1-16,0 3-2 0,-9 1 1 0,0 4 0 15,8-3 1-15,-16 7 1 0,8-4 0 0,-9 6-2 16,0-5 0-16,0 3 1 0,1-2 1 0,-10-3 0 0,10 2 1 0,-9-1-1 15,8 1-1-15,-8-6 3 0,-1 0 6 0,10 2 7 16,-10-3 8-16,9-2 8 0,1-6 4 0,-2 3 5 0,2-3 5 16,-1 0 3-16,9-4-2 0,0 3-6 0,-8-4-4 0,8-5-1 15,0 5-7-15,0-5 2 0,8 4 2 0,1-4 0 16,-1 0-1-16,10 0 0 0,-1-4-3 0,8-1-2 16,3 0-3-16,6 0-4 0,1 1-3 0,9-7-3 0,-1 2-3 15,2-1-3-15,-3 1-2 0,-7-7-3 0,8 6 2 0,0 0-2 16,0 2-2-16,-7-2-5 0,-1-1 1 0,-1 7 2 0,1-5 0 15,-1 3-4-15,-7-3-12 0,-1 3-21 0,-1 2-45 16,1-1-65-16,-8-5-69 0,0 10-66 0,-1-5-65 16,1-5-76-16,-10 5-122 0,10 1-94 0,-10-2-35 0,-8 2 13 15</inkml:trace>
  <inkml:trace contextRef="#ctx0" brushRef="#br0" timeOffset="123302.9">13285 11977 541 0,'10'0'684'0,"-10"0"-65"0,0 0-144 0,0 0-99 16,0 0-70-16,0 0-67 0,0 0-46 0,0-4-23 15,0 4-18-15,0 0-35 0,8-6-68 0,-8 6-101 0,0 0-104 16,0 0-88-16,0 0-91 0,8 0-141 0,-8-4-150 0,8-1-79 16,-16-5-23-16</inkml:trace>
  <inkml:trace contextRef="#ctx0" brushRef="#br0" timeOffset="126484.63">2362 13864 326 0,'0'-6'282'15,"-10"6"-94"-15,2-6-65 0,-9 6-41 0,8-3-23 0,0 3-13 16,2-7-6-16,-3 7-1 0,2 0 1 0,8 0 0 16,-9-4-3-16,-1 4-2 0,10-4-3 0,-8 4-4 0,8 0-1 15,-8-5-2-15,8 5-1 0,-9-5 1 0,9 5-2 0,-9-5 2 0,9 5-2 0,-9-5 0 0,1 5-3 0,-1 0-1 16,0 0-4-16,-8 5-2 0,-9-5-3 0,8 5-2 15,-8 5 0-15,1-2 1 0,-1 2 3 0,1 2-4 0,-12-3 6 16,12 5 1-16,-10-4 0 0,9 9 3 0,0-4-2 0,-1 0-1 31,1 0-2-31,2 4 3 0,4-4-4 0,3 0-5 16,-8 4 0-16,7 1-4 0,10-1 1 0,-10 0-2 0,1-3 1 16,8 7-1-16,1-3 0 0,-1-1 2 0,9 1-2 0,-8 0 1 15,8-1-1-15,0 1 0 0,0 0 3 0,0-1-2 0,8-5 1 16,-8 6-1-16,9-1 0 0,-1 1 1 0,1-5 2 15,8-1 0-15,1 1 0 0,-1 0 0 0,1 0 1 16,-2-1 2-16,11-4-2 0,0 0 1 0,-2-5 0 0,10 5-1 16,-1-10 1-16,-7 4-1 0,6-4-3 0,12-4 1 0,-10 4-3 15,8-5-2-15,-9 0-3 0,10 0-4 0,-9-5-12 16,8 4-14-16,-8-4-15 0,0 2-22 0,8-7-28 0,-8 0-31 16,-1 0-46-16,0-4-65 0,2 5-126 0,-10-6-74 0</inkml:trace>
  <inkml:trace contextRef="#ctx0" brushRef="#br0" timeOffset="128197.94">2742 14038 226 0,'-7'6'362'0,"-1"-6"-114"0,-2 5-96 0,2-2-64 16,-1 4-37-16,0-2-19 0,0 5-10 0,1-7-4 15,-1 7-2-15,0 6-1 0,9-3-2 0,-8 2-2 0,0 0-3 16,8-5-1-16,0 5-2 0,0-1-3 0,0-4 1 0,0 5-1 16,0-5 1-16,8 4-3 0,0-4 1 0,1 0 0 0,-9 0-1 15,17 0 1-15,-8-7 0 0,0 3-1 0,8-2 0 16,-7 2 1-16,5-6-1 0,5 0 2 0,-12-6 1 15,8 2-2-15,2-2 3 0,-9-2 2 0,8-2 1 0,-8-1 1 16,-1-3 2-16,10 0 1 0,-10-1 5 0,-8 0 6 0,10 5 1 16,-10-5 2-16,0 2 1 0,-10-3 0 0,10 6 5 15,-8 0 4-15,0-3-1 0,-2 3-1 0,2 4 0 0,-9-4-3 16,8 7-3-16,-8-3 0 0,7 2-4 0,-6 4-5 16,8 0-7-16,-12 4-5 0,13-4-4 0,-1 6-1 0,-2-3-1 15,2 7-2-15,-1-4-2 0,9 4-3 0,0 0 1 0,0-1-1 16,0 0 2-16,9 2-1 0,-1 3 0 0,2-5 0 15,5 1 1-15,-5 0-1 0,17 0 1 0,-10-5 2 16,9 5 0-16,-1-10 0 0,1 4 2 0,1-4 0 0,-1-4 0 16,9 4 2-16,-9-10 0 0,0 5-1 0,0-5 0 0,9-4 0 15,-9-1 4-15,-1 1-1 0,1-6-2 0,-8 1 1 0,8 3 1 16,-9-3-2-16,1 0-1 0,-1-1 2 0,-7 1-2 16,-2-6 2-16,0 5 0 0,1-3 3 0,0-3 0 0,-9 1 2 15,0 7 1-15,0-6 3 0,0-1 1 0,-9 1 4 0,9-1 7 16,-9 5 3-16,9 1 3 0,-8 4 8 0,0 0 8 15,-2 0 7-15,2 5 7 0,-1 2 0 0,1 2-4 0,-2 1-4 16,2 1-5-16,-1 4-10 0,0-6-11 0,2 12-9 0,-3-6-10 16,10 4-7-16,-7 7-3 0,7-3-1 0,0 2 1 15,-11 5-1-15,11 5 1 0,0-1-1 16,0 1 2-16,0 5 1 0,0-1 1 0,11 0 0 0,-11 5 1 0,7 1 0 0,-7-6 0 16,10 10-5-16,-3-4 3 0,2-1 1 0,0 6 1 0,-1-7 2 15,10 2-1-15,-9 5 0 0,9-6 3 0,-10 0 4 16,9-5-6-16,0 0-1 0,1 2 0 0,-1-3 0 15,0-3-1-15,0-1 0 0,1-3-1 0,0-2-2 0,-1-5 4 16,1 1-1-16,-2-5-1 0,2-5 1 0,8 5-2 0,-9-10-1 16,9 0 1-16,-8 1 2 0,7-6-1 0,2-5 0 15,-10-5-1-15,11 6 0 0,-3-11 1 0,-8 2 1 0,9-3-1 16,-8-2-1-16,-2-2-2 0,2-4 1 0,-1 4 1 16,-9-3 0-16,1-8-2 0,0 8 1 0,-9-6-2 0,8 1 2 15,-8-7 0-15,0 6 0 0,-8 0 1 0,-1-5 1 0,9 11 1 16,-17-6 1-16,9 3 1 0,-1 7 2 0,-9 0 0 15,10 0 2-15,-9 4 6 0,0 0 7 0,7 6 6 0,-7 5 6 16,9-2 2-16,-2 6 1 0,2 1 0 0,1 5-2 0,7-2-7 16,-11 2-11-16,11-2-7 0,-7 6-7 0,7 6-3 15,0-2-2-15,0 6-1 0,0 5-1 0,0 5 2 0,0-1 3 16,7 0 0-16,-7 6 1 0,11-2 0 0,-4 3 1 16,-7 3 0-16,8-5 0 0,2 1 0 0,-2 4 0 0,1 0 0 15,-1-4 0-15,10 5 0 0,-9-1 0 0,0 0 0 0,-1 0 1 16,0 5 0-16,10-3 1 0,-9-3-2 0,-1 6 0 15,9-4 0-15,-8 0 1 0,9 3 1 0,-10-4-1 0,9 0 1 16,1-4 0-16,-9-1 2 0,7 0-2 0,3-3 2 16,-10-3-4-16,7 2 0 0,-6-10 1 0,7 5-2 0,-9-5-3 15,10-6-1-15,-10 6 1 0,10-4-1 0,-10-2 2 0,10-4 0 16,-1 0-2-16,1-4-2 0,9-2 4 0,-3 2 0 16,-6-2 0-16,8-4 2 0,1-3-1 0,-1 3-2 0,-1-10 2 15,10 6 2-15,-8-7-3 0,-11 2 1 0,11-5-1 0,-12-1-1 16,13 1 2-16,-11 4 0 0,-8-3 1 0,9-3 1 15,-10-2 1-15,0 3 4 0,1 5 2 0,-9-4 5 16,9 4 10-16,-9 5 19 0,0 2 17 0,-9-3 14 0,9 6 7 16,0 0 5-16,-9 1 5 0,9 3 4 0,-8 2-6 15,8 0-10-15,0-2-17 0,-8 2-16 0,8 4-10 0,0-6-7 0,0 6-9 16,-10 0-9-16,10 0-7 0,0 0-10 0,0 0-3 0,0 0-2 16,0 6 0-16,0-6-2 0,0 4-1 0,0 6 1 15,0-6 1-15,-8 8 0 0,8-2 5 0,0-2-1 0,0 2 3 16,-9 5 3-16,9 0 1 0,0-1 2 0,-8 6 1 0,8-5 0 15,-9 4 0-15,9-4 0 0,0 5 1 0,0-7-3 0,-8 7-3 16,8-4-4-16,0-3-2 0,8 7-2 0,-8-5-2 16,0-1-4-16,9 1-3 0,-9-5 1 0,8 4 0 15,1 1-1-15,-9-6-1 0,8 1 0 0,2 1-2 0,-2-6 2 16,0 0 2-16,1 0-2 0,0 4 1 0,-1-9 4 0,1 4 2 16,0-4 4-16,8 0 5 0,-8-4 2 0,8 4 3 15,0-9 3-15,-7 4 5 0,6-10 0 0,11 5 1 0,-10-10 0 16,10 1 1-16,-10-1 1 0,9 0 1 0,0-3 3 15,-8 3 4-15,-2-5 4 0,-8 5 12 0,12 2 6 0,-13-3 7 16,1 2 9-16,-8 0 11 0,10 4 11 0,-10 0 6 0,0 0 2 16,8 6-6-16,-8-1-6 0,0 0-4 0,0 0-11 15,0 7-12-15,0-4-15 0,0 4-16 0,0 3-10 0,0-6-11 16,0 6-12-16,0 0-13 0,0-6-11 0,0 6-15 16,0 0-14-16,9 6-11 15,-9-6-3-15,0 0-1 0,0 6 5 0,0-3 8 0,9 7 9 0,-9-5 11 0,9 10 10 0,-9-5 7 16,8 5-3-16,-8 4-3 0,0 1-3 0,0-1-3 15,0 0-3-15,0 7 0 0,-8-3 0 0,8 3 2 0,-9-3 7 16,9 2 3-16,0-1 4 0,0-4 2 0,-9-5 6 0,9-1 2 16,0 0 4-16,0-3 3 0,0-1 3 0,0-2 5 15,9-2 2-15,-9-2 1 0,0 2 1 0,9-2 0 16,-9-4 1-16,8 0 0 0,-8 0 1 0,18-4 0 0,-10-6 2 16,1 4 2-16,0-2 1 0,8-2 2 0,1-5 4 0,-10 0 6 15,9-4 6-15,-8 4 8 0,8-5 8 0,-8 1 14 0,0-1 15 16,-1 6 11-16,2-5 10 0,-2 3 9 0,-8 3 11 15,7-2 7-15,-7 5 1 0,10-1-12 0,-10 7-12 16,0-1-13-16,0 1-14 0,0-2-21 0,10 6-24 0,-10 0-19 16,0 0-15-16,0 0-6 0,8 6-10 0,1 3-2 0,-2-5-3 15,3 7 0-15,-2-1 1 0,10 5 0 0,-10-6-1 16,9 5-5-16,-8 2-4 0,8-3-4 0,-7-3-1 0,-2 6-1 16,1-7 4-16,-1 5 5 0,-8-4 3 0,0 5 6 0,9-5 7 15,-9 0 7-15,0 4 5 0,-9-4 3 0,9 5 3 16,-8-5 1-16,-1 4 2 0,-9-4 1 0,10 4 2 0,-1-4 0 15,-8-1 0-15,8 1-4 0,-8 0-8 0,8-4-10 16,1-2-13-16,-9 6-12 0,17-5-17 0,-9-5-21 0,9 4-24 16,-8-4-29-16,8-4-39 0,8-1-59 0,-8-5-95 0,9-4-119 15,8-2-55-15</inkml:trace>
  <inkml:trace contextRef="#ctx0" brushRef="#br0" timeOffset="128934.84">5461 13936 348 0,'-9'-5'519'0,"9"5"-122"15,-8 0-147-15,8 0-105 0,-9 0-68 0,9 0-37 16,0 0-21-16,0 5-8 0,-8 1-6 0,8-2-2 0,0 5 0 16,-9 1 0-16,9 0 0 0,0 5 1 0,0-1-2 0,-8 1 2 15,8 4-1-15,0-5 2 0,0 8-1 0,0-3 1 16,0 1 1-16,8 3 0 0,-8-3 1 0,9-1 1 0,-9 1 1 15,8-1 1-15,-8 1 0 0,9-6 1 0,8 7-2 16,-6-7 0-16,-4 0 2 0,10-4-3 0,1 0 0 0,-2-1 1 16,3-3-1-16,-1-2-1 0,7 2 0 0,0-6 0 0,1-6 1 15,9 2 0-15,1-6 2 0,-12 1 3 0,13-7 5 16,-3 2 4-16,1 0 5 0,0-7 1 0,-1 2 3 16,2-5 2-16,-3 4 0 0,-6 0 3 0,-1-3 1 0,-8 3 0 15,-2 1-1-15,2-1 1 0,-9 1 2 0,-1-1 7 0,-8 1 12 16,0 4 6-16,0 0 0 0,0 0-2 0,-8 0-1 0,-1 5 0 15,0 1-4-15,0-1-9 0,-7 5-15 0,-2 0-10 16,0 5-8-16,1 0-3 0,-1 5-3 0,3-5-2 16,-3 11-4-16,-1-7-1 0,11 5-2 0,-9 1-2 0,7 0 0 15,-6 5 1-15,7-5-2 0,9 4-1 0,-9-3 0 0,0 2 2 16,9 1 1-16,0 2 0 0,0-1-2 0,0-5-2 16,0 0 0-16,9 3 1 0,-9-7 1 0,0 3-1 0,9-4 1 15,-9 1-2-15,9-2 4 0,-1 2 2 0,-8-6 1 0,8 0 0 16,2 0-1-16,-2-6 1 0,9 2 1 0,2-2 2 15,-12-4-1-15,19-3 2 0,-8 3 1 0,9-6 1 0,-10 3 2 16,8-2 0-16,-7 0 5 0,7 5 1 0,-7-5-1 16,0 6 2-16,-10-1-1 0,9 0 0 0,-7 5-2 0,-2 0-1 15,10-5-6-15,-11 10-3 0,3-5-2 0,-10 5 0 0,9 0-3 16,-1 5 1-16,1-5 0 0,-1 10 0 0,-8 0 0 16,10 0 0-16,-2 4 1 0,0 1 2 0,1 0-2 0,-9 0-1 15,9 3 2-15,-9-2-1 0,9-6 0 0,-9 3 0 16,0-3 1-16,8 0-2 0,-8-4 2 0,0-2 0 0,0 2-1 15,0-2 6-15,9-4-2 0,-9 0-1 0,0 0-1 0,0 0-1 16,9-4 1-16,-9-2 1 0,8-4-2 0,1 5-3 16,8-4 1-16,-8-6 0 0,9 5 0 0,-11 0 0 15,13 0-1-15,-3 1 0 0,-10 0-1 0,11 2 0 0,0-1 2 16,-1 2 0-16,-9 6 0 0,10-4 0 0,-1 4 0 0,0 4 0 16,-8-4 0-16,8 11 0 15,-9-8 0-15,10 9-1 0,-9 1 0 0,-1-3-1 0,2 6 2 0,7-6 0 0,-8 3 0 16,-2-3 0-16,-7 6-3 0,10-7-4 0,-3 1-28 0,4-1-36 15,-11 1-44-15,9-5-42 16,-2 0-48-16,3-5-60 0,-10-10-102 0,8 0-161 0,1-5-67 0,-9 2-8 0</inkml:trace>
  <inkml:trace contextRef="#ctx0" brushRef="#br0" timeOffset="129091">5731 13642 6 0,'-17'-4'572'0,"-1"-2"3"0,0 2-175 0,10 0-157 0,-1-1-100 16,1 5-62-16,8-5-37 0,0 5-20 0,0 0-9 0,8 0-7 16,1 0-12-16,-1 0-23 0,10 0-21 0,0 5-33 15,6-5-50-15,-4 0-83 0,-3 0-167 0,-1 0-96 16,-7 0-43-16</inkml:trace>
  <inkml:trace contextRef="#ctx0" brushRef="#br0" timeOffset="129247.49">4550 13642 224 0,'-18'-4'574'0,"1"4"-44"0,17-6-200 16,-9 6-151-16,9-4-98 0,9 4-59 0,8 0-45 0,1 0-43 16,17-4-49-16,-1-1-99 0,19 0-139 0,-2 0-100 15,9 0-55-15</inkml:trace>
  <inkml:trace contextRef="#ctx0" brushRef="#br0" timeOffset="130409.56">7553 14049 403 0,'0'-5'453'0,"-7"5"-157"16,7 0-132-16,0-6-76 0,0 6-39 0,0-4-19 16,0-5-9-16,0 3-4 0,0-3-1 0,7-1 4 0,-7-5 6 15,10 0 4-15,-10 0 3 0,8-4 5 0,-8-4 7 16,9-3 11-16,-9 3 23 0,0-7 27 0,0 5 32 0,0-4 22 15,0 1 10-15,-9-8 16 0,9 7 11 0,-8 0 6 0,-2-1-6 16,3 1-23-16,-11 0-34 0,1 1-21 0,9-3-12 16,-2 1-19-16,2 7-21 0,-10-3-19 0,10 3-17 0,-1 3-8 15,1 5-7-15,-2 1-1 0,10-1-2 0,-8 5-4 16,8 0-1-16,-8 5-1 0,8 1 2 0,-10-1-3 0,10 5 0 31,0 0-4-31,0 0-1 0,0 5 0 0,0 4-1 16,0 1 0-16,0 5 0 0,0 9 0 0,0 1-1 0,0 4 0 15,10 1-5-15,-2 3 4 0,-8 6 0 0,8 1 1 0,2 4-1 16,-2 0 1-16,1 4 1 0,-1 1 0 0,10 0 5 0,-10 5-3 16,2 4-2-16,6 1 0 0,2 0 4 0,-2 4-2 15,2 5 0-15,1-4 1 0,6 0 0 0,-7 4-1 16,8-5 3-16,0-4-3 0,-1 4 0 0,-7-4-3 0,8-5 0 16,2 4 0-16,-13-9-1 0,3 0 2 0,7 0-1 0,-6-9-2 15,-1-2 0-15,-2-4 2 0,-7-3-3 0,8-3 0 16,-9-8-1-16,2-1-3 0,-2-4-2 0,10 0 1 0,-10-5 0 15,1-5 2-15,-1-5 0 0,2 0 1 0,-2-5-1 0,10-2 1 16,-11-7 5-16,3 1-2 0,-3-8 1 0,13 2 1 16,-13-5 1-16,-7-6 0 0,0 2 1 0,0-2 2 0,0-5-2 0,0 1 1 15,-7-5-1-15,-3 0 1 0,-7 0-1 0,7 4 0 16,-7-3 1-16,1-1 0 0,-2-1 0 0,1 6 1 0,-9 0 0 16,8 5-1-16,-8 0 0 0,10 0 0 0,-11-1 2 15,9 6-3-15,1 4 1 0,-1-5-1 0,3 6 1 0,4 5 0 16,-6-6-2-16,17 6 0 0,-8 4-3 0,-2-5-1 0,10 5 0 15,-8 0-2-15,8 0 0 0,0 1-1 0,0 4 2 16,8-5-2-16,2 0 3 0,-10 1 0 0,8 3 0 0,9-3 2 16,-6-1 1-16,-4 0-3 0,10 0 0 0,-8 6 1 15,8-5-1-15,-9 3-1 0,11 2-2 0,-1-6 0 0,-2 4 0 16,2 2 2-16,8-2 2 0,-10 6 0 0,2-3 2 0,-1 3-1 16,1 0 0-16,0 0 0 0,-11 0-2 0,10 3-3 15,-7-3-1-15,7 10-1 0,-7-4-4 0,-2-2 5 16,0 6 0-16,1-1 8 0,9 6-1 0,-10-4-1 0,1 3 1 15,8-5 2-15,-8 6 4 0,8 0-8 0,-8 0 5 0,-1-5-9 16,10 4 4-16,-1 0 2 0,-8-3-4 0,8-1-8 0,1 4-5 16,0-4 0-16,-3-6-7 0,13 6-1 0,-11-4-5 15,0-6-3-15,1 0 1 0,7 0 6 0,-7 0 5 0,0-10 2 16,-1 4 5-16,0-8 2 0,-8 5 6 0,9-6 4 16,-11 0 3-16,2 0 2 0,-9-4 0 0,10 4 3 0,-10-5-4 15,0 1 5-15,0-6-2 0,0 7 3 0,-10-2 0 16,1-5 0-16,2 6 1 0,-4-1-1 0,4 1 4 0,-11 4-2 15,1 0 1-15,9 0-3 0,-10 5-2 0,9 1-1 0,0-1 0 16,-8 5-2-16,9 0-1 0,-1 5-1 0,9-5 0 0,-9 5-1 16,1 5-2-16,8 0 1 0,-9 0 0 0,9 5-1 15,-9-1-1-15,9 1 0 0,0 5 1 0,0 0 2 16,0-6-1-16,9 6-2 0,-9 4 4 0,9-5 0 0,-1 2 0 16,1-1 0-16,0-1 0 0,8 2 1 0,0-3 1 0,-8-3-1 15,9 0-2-15,-1 0 0 0,0-1-1 0,-1-3-2 16,11-2-5-16,-9 1-25 0,-1 0-36 0,9 0-51 0,-8-5-50 15,8 0-52-15,-1 0-54 0,11-5-68 0,0-5-109 16,-3 0-113-16,-6 1-47 0,7-1 3 0</inkml:trace>
  <inkml:trace contextRef="#ctx0" brushRef="#br0" timeOffset="131575.53">9083 13903 376 0,'-9'-6'297'0,"0"-4"-98"0,1 6-63 0,-1-2-38 16,1 2-21-16,8-5-8 0,-10 3-4 0,3 0 0 0,7-4-1 15,-9 6-3-15,0 0-1 0,9-1-4 0,-9 0-4 0,9 5-5 16,-10-5-2-16,3 5-4 0,7 0-5 0,-9 5-4 0,-8 0-5 16,7 0 0-16,-7 3-1 0,-1 8 1 0,2 3 1 0,-2 1 2 15,1 4 1-15,0-3-1 0,-1 7-1 0,10-3-4 0,-1-1-2 16,1 1-3-16,8 5-5 0,-10-7-4 0,10 2-2 16,10-1 1-16,-10 1-3 0,8-6 1 0,9 1-2 0,-8-1-2 15,17-10 0-15,-9 1-1 0,1-4 0 0,8-6 0 0,9 0 0 16,-18-10-1-16,18 0 0 0,-10-4 2 15,2-1 5-15,-1 0 6 16,-9-4 13-16,0 0 21 0,1-2 23 0,-1-3 26 0,-9 4 20 16,2 1 14-16,7-5 4 0,-17 5 6 0,8-2-4 0,-8 2-16 15,0 4-19-15,0 0-20 0,0 2-13 0,0 2-8 0,0 1-6 16,0 5-9-16,0-5-9 0,0 10-4 0,0-3-5 16,0-3-6-16,0 6-9 0,0 0-7 0,0 6-5 0,0-3-2 15,0 7 0-15,0 0-1 0,-8 6 0 0,8 3 0 0,0 0 0 0,0 5 1 16,0 6-3-16,0-5 3 0,0 9-1 15,8-5 1-15,-8 5 0 0,0 5 1 0,9-5 0 0,-9 6 1 0,10-6 4 16,-10-1-4-16,7 2-1 0,4-1 0 0,-4-1-2 0,1-2-2 16,2-3 0-16,-2 3-3 15,1-13-1-15,-1 2 3 0,2-1 0 0,-2-4-2 0,0-5-1 0,-8 0 3 0,10-5-1 0,-2 0 1 16,-8-5 2-16,8-5 1 0,1 0 0 0,0-5 2 0,0 0 1 16,-1-5-2-16,0-4 0 0,1-1 2 0,8 2 0 15,-7-13-1-15,-2 8 0 16,1-7 0-16,-1 1 2 0,2-5-2 0,-10-1 5 0,8-4 0 0,-1 6 6 0,-7-3 4 0,11 3 8 15,-11 3 5-15,0 7 4 0,0-3 5 0,0 3 3 16,0 7 1-16,0 3-1 0,-11-2-3 0,11 5-4 0,0-1-6 16,-7 7-6-16,7-1 0 0,0 1-6 0,-8 4-4 15,8 0-5-15,-10 0-3 0,10 4-3 0,-8 1-1 0,-1 5-2 16,9 5-2-16,-8-6 1 0,8 10 0 0,-10-3 0 0,10-3-1 16,0 7 1-16,0 0-2 0,0-1 1 0,10-4 0 15,-10 5-3-15,0-6-3 0,8 6-2 0,1-5-6 0,-9-5-6 16,8 4-7-16,10-4-12 0,-11 0-19 0,4 0-20 0,-2-1-22 15,8-5-28-15,-9 6-28 0,9-10-30 0,1 6-27 16,-1-6-24-16,9 0-13 0,0-6-7 0,0 2-9 0,1-6-10 16,0 1-15-16,-3-1-37 0,2 0-95 0,1-6-48 15</inkml:trace>
  <inkml:trace contextRef="#ctx0" brushRef="#br0" timeOffset="132294.93">9813 13990 16 0,'0'5'175'0,"0"-5"-47"0,0 5-36 0,0-1-23 16,0 2-13-16,0-2-4 0,-10 1-4 0,10 5-2 15,0-5-1-15,0 5-6 0,0-5-3 0,0 5-5 0,10-1-3 16,-10 0-6-1,0 1-3-15,8 0-4 0,0 0-2 0,-8-1-2 0,9 1-2 0,0 0 1 0,0-4-2 0,-9 4 1 16,7-10 1-16,3 4 5 0,-10-4 5 0,8 5 6 0,1-1 7 16,-9-4 3-16,10 0 7 0,-10 0 1 0,8-4 4 15,-8-1-2-15,8 1-4 0,-8-2-3 0,9-4-2 0,-9 0-4 16,0 6-4-16,9-5-2 0,-9-7-1 0,0 6-3 0,0 0 1 16,0-3-4-16,0 1 0 0,0 4 0 0,0-2 7 15,0 1 3-15,-9-2 5 0,9 7 6 0,-9-2 1 0,9 2 0 16,-8-1-1-16,8 0-5 0,-8 5-5 0,-2-5-7 15,1 5-10-15,1 0-6 0,-2 0-3 0,10 5-3 0,-7-5-1 16,-2 10-1-16,0-6-1 0,0 6 3 0,1 5 0 0,8-6-1 16,-8 5-1-16,8-2 1 0,-10 1-1 0,10 3 0 15,0-6-1-15,0 3-3 0,10-3 1 0,-10 0-1 0,8 6 1 16,0-12-2-16,1 5 1 0,0-3 1 0,0-2 1 16,8 1 2-16,0-5 0 0,9 0 0 0,-8 0 0 0,8-5 0 15,0 1 0-15,0-2 0 0,-8 2 0 0,-2-5-2 0,10 3 1 16,-8-4 1-16,-1 0 0 0,1 0 1 0,-11 1 2 15,3-1-2-15,-2-4 3 0,2 5-1 0,-1-6 3 0,-9 0-1 16,7 0 3-16,-7 0 1 0,0 1 2 0,0 4 1 16,0-5-3-16,-7 1 0 0,7-1 2 0,-9 5 1 0,9 5-1 15,-10-5-2-15,2 5-2 0,-2 2 0 0,3-4 0 0,-2 7-1 16,0 0-3-16,1 7-2 0,-1-4-2 0,0 2 1 16,9 5-1-16,-9 1-2 0,1 2-2 0,8 2 0 0,0-5-3 15,8 5-3-15,-8-6-7 0,9 6-11 0,9 0-12 16,-10 0-13-16,10-5-16 0,-1 5-20 0,1-6-26 0,8 1-42 15,-9-6-57-15,9 2-102 0,0 4-96 0,0-7-51 16</inkml:trace>
  <inkml:trace contextRef="#ctx0" brushRef="#br0" timeOffset="132953.15">10420 13936 294 0,'0'0'485'0,"-9"-5"-146"16,9 0-142-16,0 5-88 0,0 0-52 0,0 0-28 0,0 0-15 0,9 5-6 15,-9 0-4-15,0 1-3 0,9 4-1 0,0-1-2 16,-1 0 1-16,1 1 0 0,0 0 0 0,-1 0-1 0,10-6 0 16,-10 2 0-16,1-2 1 0,-1 1 1 0,10 1 1 0,-10-6-1 15,1 0 0-15,0 0 0 0,-1 0 1 0,-8-6 2 0,9 6 0 16,-9-5 1-16,0 1 6 0,0-2 7 0,0 6 8 15,0-4 7-15,0-1 6 0,-9 5 4 0,1-5 1 16,-1 5 2-16,0 0 0 0,1 0-1 0,-1 0-4 0,0 0-4 16,-8 5-4-16,9 0-3 0,-2-1-3 0,10 6-3 0,-8 1-5 31,0 2-6-31,8-2-2 0,0-1 0 0,0-1-3 16,0 6-4-16,8-5-2 0,10 0 1 0,-10 0-2 0,9-7 0 15,9 3-2-15,-8-6-2 0,8 0 1 0,-2-6 3 0,4 3 0 16,7-7 1-16,-9-6 0 0,0 3 0 0,0-2 0 15,-8-6 5-15,7-3 10 0,-7 5 17 0,0-6 17 0,-2 1 32 16,2-1 34-16,-9 1 38 0,-1 0 27 0,-8 3 18 16,0-2 5-16,0 3-5 0,0 4-11 0,-8 3-26 0,-1-2-33 15,1 5-37-15,-9 7-28 0,-3-4-22 0,13 7-16 0,-11 0-13 16,1 7-9-16,-1-4-4 0,10 7-1 0,-1 5 0 16,0-2-5-16,1 3-1 0,-1-1-3 0,9 3-8 0,0-2-9 15,0 3-7-15,9-5-16 0,-1 1-14 0,1 0-7 16,0 0-10-16,-1-5-5 0,10-1 4 0,-1 1 8 0,1-5 6 15,-11 0 15-15,4 0 14 0,5-5 11 0,-6-5 12 0,-2 0 7 16,1 5 7-16,-1-5 2 0,1-5 1 0,0 7 1 16,-1-3 1-16,1 2-1 0,-9-2 9 0,9 1-3 0,-9 5-4 15,0-5-1-15,9 5-2 0,-9 0-1 0,8 0 0 16,-8 5 0-16,9 6-7 0,0-1 3 0,-1-1 3 0,0 10 11 16,2 1-3-16,-2-1-1 0,1 6-1 0,0-1-1 0,-1 5-2 15,-8 0 0-15,0-3 0 0,8 2-9 0,-8 2 7 16,-8-2 3-16,8 3 6 0,-8-3 7 0,-1-3 12 0,0-1 17 15,-9 5 15-15,2-9 11 0,-2 5 6 0,-8-10 6 0,9-2 3 16,-9 3-4-16,9-1-9 0,0-11-15 0,-10 6-14 16,9-6-13-16,1 2-10 0,9-2-18 0,-10-4-33 15,9 6-58-15,9-6-88 0,-9 0-80 0,9-6-97 0,9 2-141 16,0-6-142-16,9-4-83 0,-1 4-29 0</inkml:trace>
  <inkml:trace contextRef="#ctx0" brushRef="#br0" timeOffset="133674.81">11582 13873 114 0,'-15'4'325'0,"5"-4"-79"0,2 0-65 0,-1 0-43 0,0 6-26 16,2-6-14-16,-3 0-8 0,10 0-3 0,-9 0-4 15,9 0-7-15,-9 0-6 0,9 4-8 0,0-4-8 16,0 0-9-16,0 0-2 0,0 0-12 0,0 0-6 0,0 0-7 16,0 4-3-16,9-4-3 0,-9 6 0 0,19-6 0 0,-12 6-6 15,11-3 2-15,8-3 2 0,-9 0 2 0,9 7-2 0,9-7 2 16,-9 0-2-16,8 0 1 0,-7 0-2 0,-1 0 0 16,9-7-1-16,-9 7 0 0,0 0-1 0,0 0-1 0,-9 0-1 15,1 0-1-15,-1 0-1 0,0 0-1 0,-8 0-1 0,-2 0-1 16,4 0 0-16,-4 0 1 0,2 0-1 0,-9 0-2 15,11 0-3-15,-11 0-8 0,7 0-16 0,-7 0-19 16,9 0-24-16,-9 0-32 0,0 0-40 0,9 0-46 0,-9 0-63 16,-9-3-100-16,9 3-79 0</inkml:trace>
  <inkml:trace contextRef="#ctx0" brushRef="#br0" timeOffset="133894.06">11679 14074 49 0,'0'3'425'16,"-8"7"-119"-16,8-10-117 0,-9 6-76 0,9-6-43 0,0 4-24 15,0 2-10-15,0-6-4 0,9 0-1 0,-9 0 2 0,8 0 1 16,1 4-2-16,-1-4 0 0,9 0 1 0,1 6-2 16,-1-6 0-16,1 0 0 0,9-6 2 0,-2 6 0 0,2 0 0 15,-11-4 1-15,11 4-2 0,-1 0 1 0,0 0 0 16,-9-6-5-16,8 6-3 0,-5 0-4 0,-4-4-5 0,-7 4-4 16,-1 0-3-16,1 0-5 0,-1 0-1 0,2 0-2 0,-10 0 0 15,8 0-1-15,-8 0-2 0,0 0-11 0,9 0-16 16,-9 0-26-16,8-6-44 0,1 6-79 0,0-4-168 0,-1-2-102 15,1 3-50-15</inkml:trace>
  <inkml:trace contextRef="#ctx0" brushRef="#br0" timeOffset="134632.54">12808 13204 60 0,'-8'-5'434'0,"8"5"-119"15,0-6-120-15,0 6-72 0,0-4-33 0,-10 4-19 16,10-6-5-16,0 6-5 0,0 0-2 0,0 0-5 0,0 0-7 16,0 6-10-16,0-6-9 0,0 0-5 0,0 4 3 0,0 7 7 15,-8-1 7-15,8 4 11 0,0 6 12 0,0-1 6 0,0 5 7 16,-8 1 3-16,8 9 1 0,0-4-2 0,0 4-6 16,0 0-8-16,8-1-8 0,-8 7-6 0,0-1-5 0,8 0-8 15,-8 0-9-15,10 0-10 0,-10 0-4 0,8 5-4 0,1-4-3 16,-9-6-1-16,8 5-2 0,1-6 0 0,-9 7-3 15,0-6 0-15,8-4-1 0,-8-2 1 0,0 2 1 16,9-5-1-16,-9-5-1 0,0-2 0 16,0 3 1-16,0-12 0 0,9 1 12 0,-9-1 15 0,0-4 20 0,0 0 24 0,0-5 21 15,0 5 19-15,0-5 13 0,0 0 7 0,0 0-5 0,9-5-15 16,-9 5-21-16,0 0-21 0,0-5-22 0,0 0-21 16,0 5-32-16,8-5-45 0,-8-5-60 0,0 6-62 0,0-1-54 15,0-5-60-15,18-5-72 0,-9 0-104 0,-1-4-135 0,0-1-44 16,2 7 7-16</inkml:trace>
  <inkml:trace contextRef="#ctx0" brushRef="#br0" timeOffset="134851.53">13190 13790 7 0,'0'-10'557'0,"0"5"-25"0,0 0-158 0,0 0-120 15,0 0-53-15,0 0-19 0,0 2 0 0,0-4 1 0,0 7 1 16,0-3 0-16,0-3-12 0,0 6-20 0,0-6-33 0,0 6-46 16,0 0-54-16,0 0-50 0,0 0-48 0,0 0-51 15,0 0-44-15,0 6-41 0,0-6-44 0,9 0-54 0,-9-6-79 16,9 6-130-16,-1-4-47 0,1 4-5 0</inkml:trace>
  <inkml:trace contextRef="#ctx0" brushRef="#br0" timeOffset="135509.94">13625 13271 355 0,'0'-4'285'15,"0"-1"-85"-15,0 1-58 0,0-2-33 0,-9 2-19 0,9 4-11 0,-10-6-3 0,3 2-3 16,-11 4-5-16,10-6-5 0,-10 6-3 0,1 0-3 15,-1 0-5-15,0 6-3 0,1-2-3 0,0 2-3 0,0-2 0 16,0 6-1-16,8-1-5 0,-9 7-4 0,1-6-1 16,9 4-2-16,-2 0-2 0,2 1-4 0,-1 0-4 0,0-1-1 15,9 6-2-15,-9-5 2 0,9 3-1 0,0-2-1 16,0 4 0-16,9-1-1 0,-9 1 0 0,9-1 0 0,0 7 0 16,-1-8-3-16,2 5-2 0,-2 3-3 0,9-3-1 0,1 3-1 15,-2 3-3-15,-6-5-1 0,16 1 0 0,-9 4-2 16,1-4 1-16,-2-1 0 0,-6 0 0 0,7 2 1 0,1-3-1 15,-10-4 0-15,0 6 1 0,2-4 0 0,-3-3 2 16,-7-3 1-16,0 4-2 0,0-4 2 0,0 0 2 0,-7-5 3 16,-3 5 5-16,2-6 10 0,-10-3 9 0,10-3 8 0,-9 7 4 15,-1-10 9-15,0 6 10 0,10-6 11 0,-9 0 11 16,8 0 8-16,0 0 3 0,1 0 0 0,-2 0 1 0,10-6-8 16,-7 6-10-16,7-10-13 0,-9 7-20 0,9-3-17 15,0-3-12-15,9-6-8 0,-9 5-6 0,7-10-11 0,3 1 1 16,-2-1 0-16,1 0 5 0,0-4-1 0,-1-1-1 0,1-4 1 15,-1 1 0-15,2-2 7 0,-10 1 0 0,8-1 1 16,0-4 1-16,-8 5 7 0,10-1 5 0,-10 1 4 0,-10 5 0 16,10-7 1-16,-8 8-1 0,0-2 0 0,-2 1-4 15,2 0-2-15,-1 4-3 0,1-5 1 0,-10 5 0 0,10 7-2 16,-2-3-2-16,3 3-2 0,-2 2-11 0,9 2-24 0,-10-1-38 16,2 10-49-16,8-5-49 0,-10 0-50 0,20 0-42 15,-10 5-40-15,8-5-42 0,2 5-50 0,6 0-83 0,2-5-74 16,0 5-26-16</inkml:trace>
  <inkml:trace contextRef="#ctx0" brushRef="#br0" timeOffset="136073.69">13920 13350 21 0,'0'-10'466'0,"0"5"-125"0,0 0-124 0,0 0-79 15,0-4-43-15,0 4-17 0,0 0-8 0,8 0 0 0,-8 1 1 16,0-2-2-16,0 2-4 0,0 4-5 0,0 0-6 16,0-6-4-16,9 1-1 0,-9 0 0 0,0 5 4 15,9-4 4-15,-9-1 6 0,8 1 5 0,-8-2 4 0,9 6 3 16,-9-4 1-16,9-2 2 0,-9 6 0 0,0-4-6 0,8 4-6 15,-8 0-8-15,9 0-9 0,-9 0-10 0,0 0-8 16,0 0-10-16,0 4-5 0,0 6-4 0,0 0 0 0,0 4-1 16,-9 1 2-16,1 5 1 0,-1-1 1 0,0 6-1 15,-8 0-1-15,0 4-2 0,9 0-3 0,-12-5-2 0,5 5-3 16,-3-4-2-16,9 1 0 0,-7-3 0 0,6 2 0 0,1-6 1 16,0 0-2-16,9-5 1 0,-9 2 0 0,9-1 1 15,-7-7 1-15,7 2 1 0,0-4-1 0,0 0 4 0,7 2 0 16,-7-8 3-16,9 5 1 0,9-5 0 0,-8 5-1 0,6-5 0 15,1 0-2-15,1 5-1 0,9-5-3 0,-11 0-2 16,2 0 0-16,-1 4-2 0,0-4 0 0,1 6-1 16,-1 0 0-16,1-3-1 0,-1 7 1 0,0 0 1 0,-1 0-1 15,-5 0 2-15,5 5-1 0,-5-1 0 0,-4-4 0 0,2 4 0 16,-1 0 0-16,-8 1 0 0,0 1 1 0,0-8 0 0,-8 7-1 16,-1 0 1-16,2-5 2 0,-11 5-1 0,9-6 3 15,-9 6-1-15,-8-5 0 0,9 0 1 0,-10 0-2 16,1-6 0-16,0 2-1 0,0 3-2 0,10-3-1 0,-4-2 1 15,5 1-1-15,-3-1-3 0,9-4-10 0,0 6-20 0,2-1-24 16,-3-5-30-16,1 3-31 0,9-3-32 0,0 7-33 16,9-14-36-16,-9 7-35 0,10-3-44 0,-3-8-78 0,11-2-99 15,-10 2-41-15</inkml:trace>
  <inkml:trace contextRef="#ctx0" brushRef="#br0" timeOffset="136544.1">14423 13374 6 0,'9'-9'501'0,"-9"-6"-92"16,0 5-148-16,0 5-107 0,0-5-59 0,9 5-31 0,-9 1-15 16,0-1-8-16,8 5-3 0,-8-5-2 0,8 5-3 15,2 5-4-15,6 0-3 0,-6-1-5 0,7 6 1 0,9 5 5 16,-8 0 2-16,-1 5 3 0,10-1 5 0,-10 1 0 15,0 3 0-15,9 2-2 0,-10 5-5 0,11-6-4 0,-9 5-5 16,-2 1-4-16,1-1-5 0,1 0-4 0,-9-5-1 16,1 5-1-16,-3 1-1 0,-7 1-1 0,0-3 1 0,0-4 0 15,-7 6 1-15,-3-6 1 0,1 1 0 0,-9-5 0 0,1-2 2 16,1 3 7-16,-11-8 10 0,9-3 19 0,-7 0 13 0,-1-5 18 16,8 0 22-16,-7-5 21 0,6 5 14 0,-6-10 11 15,7 5 3-15,1-5-7 0,-1 0-11 0,10 0-12 16,-10-4-22-16,10 0-20 0,8-1-18 0,-8-6-14 0,8 3-14 15,0-9-13-15,8 8-7 0,0-5-3 0,2-5-3 0,-2 4-1 16,10-4-1-16,-10-1-1 0,9 2-1 0,1-8 1 16,-9 1 0-16,7 1 3 0,3 1 4 0,-1-3 8 0,-11 3 11 15,11-2 3-15,-9 1 8 0,-1 0 3 0,-8 0 5 16,9 3 1-16,-9-3-1 0,0 5-6 0,0 0-8 0,0-1-5 16,-9 6-5-16,1-1-5 0,-1 1-3 0,1 5-4 0,-9-2-4 15,-1 3-1-15,-1 3-4 0,3 0-5 0,-11 0-5 16,10 4-11-16,-9 6-25 0,0 0-43 0,9 6-61 0,-1-2-66 15,1 2-54-15,0-1-53 0,17 0-53 0,-10 5-75 0,20-1-146 16,-1 1-53-16,-1 4 5 0</inkml:trace>
  <inkml:trace contextRef="#ctx0" brushRef="#br0" timeOffset="136904.66">15587 13287 38 0,'0'0'472'0,"0"0"-113"0,0 0-132 0,0 0-94 15,0 0-54-15,0 0-29 0,0 4-11 0,0 2-1 16,0-2 4-16,-9 6 5 0,1 4 4 0,8 1 7 0,-9 5 4 15,-8 3 1-15,-1 3 1 0,1 3-1 0,-1 0 2 0,10 1 2 16,-10 3 1-16,1 2-3 0,-1-7 0 0,1 11-2 0,0-9-3 16,8 11-8-16,-8-8-6 0,0-4-11 0,-1 6-4 15,0-6-5-15,10 0-6 0,-9-4-6 0,8 5-3 0,-7-7-2 16,5 2-2-16,2-6 0 0,2 1-1 0,-3-1-2 0,2-4 0 16,-1-5-2-16,9 5-2 0,-8-10-7 0,8 5-15 15,0-7-25-15,0 3-28 0,0-2-32 0,0-4-41 16,8 0-51-16,1-10-78 0,-1 1-133 0,2 0-89 0,-3-12-39 15</inkml:trace>
  <inkml:trace contextRef="#ctx0" brushRef="#br0" timeOffset="137139.25">15092 13550 160 0,'-9'-15'453'0,"9"6"-128"0,-7-1-108 0,7 5-73 0,0-5-40 0,0 6-23 0,0-2-16 0,7 6-7 16,-7-4-8-16,9 4-8 0,9 0-7 0,-10 0-7 15,9 4-2-15,0 2-1 0,1-2-3 0,-1 6 5 0,1 0 6 16,-1 4 6-16,1 1 3 0,-2 0 3 0,2 3-1 16,8 3-3-16,-17-1-2 0,9 4-6 0,-1-5-7 0,0 5-11 15,-8 1-2-15,8 1-5 0,-8-3-4 0,8 2-1 0,0-1-3 32,-9 0 0-32,12 2-2 0,-5-3-5 0,-5-4-12 0,7 6-17 0,1-4-19 0,-1-8-23 0,-8 2-28 15,8 0-33-15,0-6-37 0,0-3-50 0,-7-6-71 0,-2 0-115 16,8 0-53-16</inkml:trace>
  <inkml:trace contextRef="#ctx0" brushRef="#br0" timeOffset="137420.96">15916 13428 422 0,'0'-6'471'0,"0"3"-151"0,0-2-119 0,0 0-71 16,0 0-41-16,0 5-23 0,0 0-13 0,0 0 0 0,0 10 3 16,0-5 4-16,0 8 4 0,9 7 5 0,-9-1 6 15,0 1 4-15,10 5 2 0,-10 1 0 0,0-3-7 0,0 5-6 16,8-2-9-16,-8 3-8 0,10 0-10 0,-10 0-8 0,0 1-7 16,7-1-9-16,-7-1-3 0,0 3-2 0,0-3-5 15,9 3 0-15,-9-1-3 0,0-7-1 0,9 6-2 0,-9-4-1 16,0-1-1-16,0 0-8 0,0-3-16 0,0-3-21 0,0-2-23 15,0-2-25-15,8-5-21 0,-8 1-24 0,0-5-30 16,9-5-28-16,-9 0-32 0,9-5-49 0,8 1-88 16,-9-5-80-16,2-1-37 0</inkml:trace>
  <inkml:trace contextRef="#ctx0" brushRef="#br0" timeOffset="137797.24">16359 13330 417 0,'0'-10'507'0,"-8"1"-156"16,8-1-128-16,0 6-74 0,0-2-39 0,0 6-22 0,-8-4-13 15,8 4-7-15,0 0-6 0,0 4-1 0,-10 6-1 16,10 5-3-16,-8-1-7 0,-1 11 0 0,1 0 4 16,8-1 6-16,-9 10 2 0,0-5-2 0,1 10-3 0,-2-3-4 15,2 2-1-15,8-4-7 0,-8 4-9 0,8 1 6 0,0 0-8 16,0 1-7-16,0-6-3 0,0 4-4 0,8-3-1 0,-8 1-3 15,8-3-2-15,10 1-13 0,-9-4 5 0,8-2-1 16,0 2 1-16,1-11-2 0,-1 7 1 0,1-8 0 16,9-3 1-16,-9-5 7 0,6-1 13 0,-6-3 27 0,-1-6 28 15,9 0 28-15,-8-6 18 0,8 2 14 0,-9-5 12 0,0-1 2 16,0-1-4-16,-6-4-20 0,4-4-21 0,-5-1-18 16,-2 2-12-16,1-7-8 0,-1 1-8 0,-8-6-6 0,0-4-8 15,-8 4-4-15,-1-9-8 0,1 4-10 0,-2-3-5 0,-5-1-7 16,-5 0-5-16,3 0-5 0,0 0-5 0,-1 5-11 0,-7-5-14 15,7 6-14-15,10-3-17 0,-10 7-28 0,10 0-71 16,-1 3-96-16,9-3-88 0,-9 5-76 0,9-5-98 16,9 0-170-16,-9-6-87 0,0 7-26 0</inkml:trace>
  <inkml:trace contextRef="#ctx0" brushRef="#br0" timeOffset="138203.57">16202 11787 386 0,'-7'-14'441'0,"-3"4"-162"0,2-1-110 15,8 1-51-15,-8 6-24 0,8-2-14 0,0 6-7 16,0-4-5-16,-9 4-7 0,9 0-8 0,0 0-8 0,9 4-12 16,-9-4-10-16,0 6-10 0,8 4-6 0,-8 0-1 15,8-1-1-15,-8 5 1 0,10 6 1 0,-3-5 0 0,-7 5 7 16,10 4 4-16,0 1 3 0,-3-1 1 0,2 1 1 0,0 4 4 16,-9 1-1-16,9-2-1 0,-1 2-5 0,-8 4-4 15,8-5-3-15,-8 6 0 0,10-7-5 0,-2 7-2 0,-8-1-2 16,9-5-1-16,0 0 0 0,-9 5-1 0,8-5-1 15,1 1 0-15,-9-1-1 0,8 1 2 0,2-6-1 0,-10-4 0 16,8 0 0-16,-8-5 5 0,8-1-3 0,-8 1-1 0,9-5-1 16,-9-1-3-16,0-5-5 0,0 2-13 0,0-2-19 15,0-4-30-15,9 0-34 0,-9 0-44 0,9-10-65 16,-2 6-102-16,3-10-120 0,0-1-62 0</inkml:trace>
  <inkml:trace contextRef="#ctx0" brushRef="#br0" timeOffset="138627.93">16759 11801 290 0,'-8'-4'480'15,"8"0"-152"-15,0 4-135 0,0-6-78 0,0 0-46 0,0 6-26 16,0 0-13-16,0 6-3 0,-9 4 2 0,9 4 2 0,-9 1 1 15,0 9-1-15,9-4-2 0,-8 4-1 0,0 1-3 16,-1 4-2-16,9 0-4 0,-9 0-2 0,9 1-2 0,-8-1 0 16,8 1-2-16,0-1-1 0,8-1-1 0,-8 3-1 15,9-2-2-15,0-5 0 0,-1 1 0 0,0-6 4 0,10 1 2 16,-9-6 2-16,7 0 8 0,2-4 7 0,0 1 13 0,-1-8 21 16,1 4 26-16,-2-2 32 0,11-5 40 0,-10-5 34 15,0-2 21-15,9 4 11 0,-8-8-1 0,-1 1-11 0,1-4-20 16,-1 0-28-16,-8-1-37 0,-1 0-35 0,1-4-26 0,-1 0-15 15,-8-1-10-15,0-5-8 0,0 2-6 0,-8-3-6 16,-1 2-3-16,-8 0-3 0,0-1 0 0,-1 2-2 0,1-3-3 16,-9 3-3-16,1-3-3 0,-2 7-2 0,0-1 0 15,1 1-2-15,9 4-4 0,-9 6-1 0,8-1-4 0,2 0-5 16,7 5-5-16,-9 0-8 0,10 5-13 0,0 0-13 0,8 0-22 16,-9 5-49-16,9 0-75 0,-9 5-67 0,9 0-58 15,0-1-60-15,9 1-71 0,0 0-138 0,-1 0-86 0,9-6-18 16,-8 6 32-16</inkml:trace>
  <inkml:trace contextRef="#ctx0" brushRef="#br0" timeOffset="139811.84">17627 13193 171 0,'0'-4'449'0,"0"-2"-131"0,0 6-121 0,0-4-72 0,0-1-38 0,0 5-17 0,0-5-7 0,-8 5-3 16,8-4-4-16,0 4-3 16,0 0-7-16,0 0-9 0,0 4-11 0,-9 1-8 0,1 0-4 0,8 5 2 0,-9 5 0 0,-7 0 4 15,5 4 5-15,-5 5 3 0,-2 1 7 0,1 8 6 0,8 2 2 16,-8 3 6-16,-10 1 10 0,10 6 17 0,-8 4 15 15,-2 0 7-15,2 4 9 0,-2 6 3 0,1-4 4 0,-1 3 2 16,-7 6-5-16,-1-7-11 0,9 7-12 0,-8 0-6 0,-1 0-9 16,0 3-8-16,1-3-8 0,7-5-9 0,-7-1-9 0,8 1-8 15,-9-5-3-15,10-6-3 16,-2-4 3-16,0 5 4 0,1-10 3 16,9 0 4-16,-1-4 0 0,2-2 1 0,-2-3-6 0,1-6-3 15,8 1-5-15,0-6-10 0,1-4-5 0,0 0-4 16,-1-7-4-16,9 2-1 0,0-4 0 0,-9 0 0 15,9-3 1-15,0 3 0 0,0-6-1 0,0 0-2 0,0 0-2 16,9 0-12-16,-9-6-29 0,9 3-51 0,-9-3-57 0,8 0-59 16,9-4-54-16,-8-4-53 0,8 5-69 0,9-6-109 15,-8-4-103-15,7 4-31 0,-7 0 9 0</inkml:trace>
  <inkml:trace contextRef="#ctx0" brushRef="#br0" timeOffset="140360.83">18132 13829 182 0,'-10'-10'511'0,"10"0"-124"0,0 1-123 16,-8 2-75-16,8-1-33 0,-9-2-14 0,-9 5 0 0,10 0 11 16,-10 0 15-16,1 0 8 0,-10 5 4 0,10 0-5 0,-8 5-11 15,7 0-15-15,-8 0-19 0,0 5-24 0,9 0-22 16,-1 0-19-16,2 4-12 0,7 1-10 0,-10-2-9 0,12 9-6 15,-2-9-2-15,9 7 0 0,-9-4-1 0,9 2-3 16,0 3-1-16,9-3-5 0,-9 2-5 0,9 0-2 0,-2-1-2 16,12 4-1-16,-10 2-1 0,7 1-1 0,2-7-4 0,-1 5 3 15,-8 1-2-15,17-1 2 0,-9 5 0 0,1-5-1 16,-1 2-1-16,1-3 1 0,-11 2-1 0,13-1 0 0,-13-4 1 16,3 4-2-16,-3-4 1 0,3 0-1 0,-2-6 2 15,-8 1 0-15,0-5 0 0,0 0 7 0,0-2 10 0,-8-2 5 16,-2-2 8-16,3 2 10 0,-10-6 6 0,-3 0 4 0,3 0 5 15,1-6-3-15,-11 2-4 0,1-2-2 0,0 2-4 16,1 0-5-16,-1-6-2 0,-2 0-2 0,12 5-4 0,-1-5-5 16,-1 4-3-16,1-2-5 0,7 2-4 0,-6 2-3 0,16-1-6 15,-9 0-3-15,9 0-7 0,-9 0-5 0,18 0-10 16,-9-5-12-16,9 6-21 0,-1-6-55 0,0 0-89 0,12 1-88 16,-5-7-78-16,3 2-103 0,0-1-185 0,8 1-96 15,-1-2-35-15,-7 3 20 0</inkml:trace>
  <inkml:trace contextRef="#ctx0" brushRef="#br0" timeOffset="140548.55">18566 14113 826 0,'8'-10'850'0,"-8"4"9"15,8-4-113-15,-8 6-237 0,0-2-209 0,10-3-124 16,-10 5-71-16,8-1-38 0,-8-2-20 0,0 4-17 0,0-2-22 15,0-1-35-15,0 2-102 0,0-1-122 0,0 1-125 16,0-7-179-16,0 7-137 0,-8-2-85 0,-10 2-44 0,1-1-8 16</inkml:trace>
  <inkml:trace contextRef="#ctx0" brushRef="#br0" timeOffset="145325.82">9221 16031 75 0,'0'-8'303'0,"-7"-8"-83"0,7 6-69 0,0-4-39 15,-10 5-23-15,10-3-12 0,-9-2-9 0,9 4-3 16,-8 6-3-16,8-6-3 0,0 0 0 0,-9 6-4 0,9-1-1 0,-8 0-2 0,8 0 2 15,0 0-1-15,0 5-3 0,-10 0-5 0,10 0-4 16,0 5-4-16,0 0-4 0,0 0-2 0,-8 9 1 0,8 1 9 16,0 10 5-16,-8-1 6 0,8 9 6 0,0 3 4 0,0 2 5 15,0 1 2-15,0 9 2 0,0-2-5 0,0 6 8 16,0 3-2-16,8-1 0 0,-8 4 5 0,0 0 3 0,0 6-1 16,-8-5-1-16,8-1 0 0,-9 6-7 15,9-10 2-15,-9 3-5 0,0-2-4 0,1-1-5 0,8-2-4 0,-9-1-3 0,0-2-6 16,1-6-8-16,8-4-5 0,-9 1-4 0,9-11-3 0,0-1-5 15,-9-3 1-15,9-6-2 0,0 1-1 0,0-5 1 16,0-5 0-16,9-2 1 0,-9-1-1 0,9-4 3 0,-9 3-2 16,17-6-2-16,-8 0 4 0,8 0 1 0,9 0 2 15,0-6 0-15,0 3 1 0,17-7-2 0,-8 0-3 0,9 0 0 16,7-5-6-16,10 0-12 0,1 1 1 0,-2-5-1 0,10 3-3 16,-8-3 0-16,6 5-2 0,1-2 0 0,-8 8 1 15,9-2 5-15,-10-5-3 0,-8 9-2 0,8 2-2 0,-16-2-5 16,0 3-3-16,-1 3-12 0,-8 0-12 0,1 0-14 15,-12 0-21-15,-4 3-22 0,-5 3-20 0,3-2-24 0,0 2-29 16,-9-1-29-16,-1 0-29 0,1 0-27 0,0-5-31 0,-1 0-48 16,0 0-116-16,2 0-81 0,-2-5-39 0,1 5-7 15</inkml:trace>
  <inkml:trace contextRef="#ctx0" brushRef="#br0" timeOffset="145682.59">11263 16607 73 0,'0'0'456'16,"-10"-4"-124"-16,10 4-136 0,10 0-84 0,-10 0-49 0,8 0-22 0,0 0-9 0,2-6-5 16,16 2 0-16,-8 0 4 0,7 4-1 0,10-5-1 0,-1-5-1 15,1 5-3-15,8 0-1 0,1-4-1 0,-1-1 1 16,9 0-2-16,0 5 0 0,-8-5-2 0,9 0-2 0,-1 0-1 16,-1 5-4-16,-7-5-2 0,-2 6-3 0,-6-1-1 0,-2 0-1 15,1 0-3-15,-9 5-1 0,0-4-1 0,-8 4 0 16,8-6 0-16,-9 6-2 0,-9 0-4 0,10 0-9 15,-9 0-11-15,0 0-13 0,-2 0-16 0,-7 0-19 0,10 0-26 16,-10 0-38-16,0 0-54 0,-10 0-97 0,3 0-95 0</inkml:trace>
  <inkml:trace contextRef="#ctx0" brushRef="#br0" timeOffset="145886.8">11540 16814 254 0,'-9'3'387'0,"2"3"-135"0,7 0-102 0,0-3-55 0,7 3-28 15,2-6-12-15,0 4-2 0,9-4-1 0,-3-4 3 16,13 4-2-16,-2-6 0 0,9 3-3 0,7-9-8 0,-7 9-6 16,10-8-4-16,7 1-3 0,-9-4 0 0,0 4 0 0,1 0-2 15,-1 1-2-15,1-1-3 0,-10 5-3 0,9-5-3 0,-17 5-4 16,2 1-5-16,-3 4-2 0,1-6-3 0,-9 6-3 16,-8 0-9-16,0 0-14 0,7 6-24 0,-6-6-34 15,-2 4-47-15,1 1-95 0,-1 0-149 0,-8-5-85 0,9 5-44 16</inkml:trace>
  <inkml:trace contextRef="#ctx0" brushRef="#br0" timeOffset="146608.32">14475 15900 364 0,'-8'-10'295'16,"-2"0"-113"-16,2 5-66 0,8 0-37 0,-8 0-19 16,8-4-11-16,-9 5-4 0,9-2-1 0,0 6-4 0,-9-5-7 15,9 0-3-15,-9 5-2 0,1 0-6 0,8 0-2 0,-17-5 0 16,8 5-3-16,-9 5 5 0,1-5 8 0,-1 5 3 15,-8 0 6-15,0 5 7 0,9-4 8 0,-17 7 7 0,8-3 6 16,-9 10 5-16,0-1-1 0,1 1-1 0,-2 4-3 0,1 1-8 16,1 5-5-16,8-1-7 0,-9-1-7 0,9 2-6 15,1 4-6-15,7-4-3 0,0-1-2 0,11 4 1 0,-12-3-4 16,19 0-4-16,0-2-3 0,0 2-2 0,9-5-3 16,1-1-3-16,6 1-2 0,1-7-4 0,1-2 1 0,9-2 0 15,-2 1 0-15,1-6 1 0,9-2 0 0,-10-7 1 0,10 0 0 16,-10-7 1-16,13-2 2 0,-5-1 0 0,-7-5-1 15,0-5 1-15,8 2 2 0,-16-3 4 0,8 1 7 0,-9-3 5 16,1-2 3-16,-10 1 8 0,2 5 8 0,-2-6 15 16,-8 0 15-16,9 2 4 0,-18 3 6 0,9 1 3 0,0-1 6 15,-8 0 1-15,8 5 2 0,-10 6-5 0,10-6-3 0,-8 5-4 16,8 5-9-16,0 0-7 16,-7 0-7-16,7 5-10 15,0-5-11-15,0 10-11 0,-11-5-10 0,11 10-11 0,0-5-2 16,0 10-6-16,0-1-2 0,0 6 2 0,0 5-2 0,0-7 3 15,11 8 1-15,-11-3 1 0,0 7 1 0,7-6 1 16,-7 6 1-16,0-2 0 0,0 8-1 0,8-7 0 0,-8 4-2 16,0 2 0-16,10-6 1 0,-10 6-1 0,0-1-1 15,8 0-4-15,-8-5-16 0,9 0-33 0,-1 1-53 0,10-1-58 16,-9-4-59-16,8-6-51 0,9 0-51 0,-9-5-55 0,9-4-77 16,0-4-121-16,1 0-27 0,-10-6 8 0</inkml:trace>
  <inkml:trace contextRef="#ctx0" brushRef="#br0" timeOffset="147014.82">14980 15914 27 0,'-19'0'490'15,"-6"0"-92"-15,-2 5-163 0,1 5-98 0,0-1-46 0,1 12-27 16,-1-6-16-16,-1 4-9 0,10 4-3 0,0 2-4 0,-1 0-5 15,10 4-5-15,8 0-6 0,-9-5-7 0,18 5-4 16,-9 1-2-16,8-5-2 0,10-1-1 0,-11 1 1 0,11-6-1 16,1 1-1-16,-2-5 2 0,-1-2-1 0,11-2 1 15,-9-1 2-15,8-10 2 0,-10-5 2 0,11 0 4 0,-10-6 5 16,0 2 5-16,1-6 7 0,-1-4 7 0,1-1 9 16,-3-3 6-16,-4 2 9 0,-2-7 11 0,-1 2 11 0,2 3 10 15,-10-3 8-15,0 3 5 0,7 3 3 0,-7-4-1 0,0 5 6 16,0 3 3-16,-7 3 3 0,7-3-2 0,0 6-1 0,0 0-8 15,0 6-8-15,-10-2-8 0,10 3-19 0,0 3-15 16,0 0-17-16,0 3-17 0,0 3-11 0,0 4-7 16,0 4-4-16,0 5-2 0,10 1 3 0,-10 5-2 0,0-1 1 15,0 5 1-15,0 6-1 0,0-7 1 0,0 8 0 0,0 3 0 16,0-5 0-16,0 5 0 0,0 0 0 0,7 4 0 16,-7-4-1-16,0 0 1 0,9 1-2 0,-9-1 0 0,8 0 0 15,-8 0 0-15,10-5-7 0,-2 5-26 0,0-5-50 16,-8 0-61-16,18-4-57 0,-10-1-55 0,10 0-62 0,8-9-93 15,-9-1-162-15,10 1-60 0,0-10-6 0</inkml:trace>
  <inkml:trace contextRef="#ctx0" brushRef="#br0" timeOffset="147187.29">15613 16545 553 0,'-8'-10'603'0,"-2"-5"-114"0,-7 5-166 16,9 0-86-16,8 5-47 0,-9 1-27 0,1-2-19 15,8 2-10-15,0-1-9 0,0 0-21 0,0 5-45 0,8 0-64 16,-8 0-75-16,9 5-61 0,8-5-58 0,1 5-57 0,-2-1-85 16,10-4-144-16,-8 6-69 0,-1-6-30 0</inkml:trace>
  <inkml:trace contextRef="#ctx0" brushRef="#br0" timeOffset="147535.54">15838 16100 20 0,'-8'-5'502'0,"0"0"-76"15,8-5-171-15,-10 10-114 0,20-5-60 0,-10 1-32 0,8-1-17 16,0 1-8-16,10-2-4 0,-1 2-2 0,9-7-4 0,0 6 0 16,9-5-1-16,-9 7-3 0,1-7-2 0,-1 0 2 15,0 4-1-15,-1-4 4 0,1 6 0 0,-8-2 0 0,8-3 0 16,-9 3-1-16,-9 6-1 0,9-3-3 0,-7 3-1 0,-10-5-3 15,10 5 2-15,-3 5 3 0,-7-5 5 0,9 3 6 16,-9 3 6-16,0 3 7 0,9 1 9 0,-9 6 6 0,0 4 5 16,0-2 3-16,0 3 1 0,9 7 2 0,-9-3 1 15,0 4 0-15,0 4 1 0,0-3 3 0,0 4 3 0,0 6 1 16,0-1 0-16,-9 0-5 0,9 5-4 0,-9-5-5 0,9 4-6 16,-9 2-7-16,2-1-11 0,7-5-5 0,-10 0-8 15,10 0-4-15,0 0-5 0,-10-4-4 0,10-1-2 0,10-1-16 0,-10 3-37 16,10-13-46-16,-3 3-43 0,2-3-51 0,9-8-75 15,8-1-132-15,-9-4-119 0,9-5-63 0,0 0-11 16</inkml:trace>
  <inkml:trace contextRef="#ctx0" brushRef="#br0" timeOffset="147818.22">17566 16110 400 0,'0'-5'482'16,"0"5"-170"-16,0 0-129 0,0 5-70 0,-9 0-37 16,2 4-18-16,-3 2-5 0,-7 8 1 0,9 1 2 0,-10 3-1 0,1 3 0 15,-1 3-4-15,1 0-4 0,-8 5-5 0,7-1-5 16,2 6-3-16,-11-3-2 0,-1 3-3 0,12-1-4 15,-1 2-3-15,-10-1-5 0,10-1-3 0,0 1-2 0,8-4-7 16,-8-1-3-16,8-4-11 0,0 4-21 0,9-9-25 0,0-1-29 16,9-6-33-16,0-3-42 0,-1-5-61 0,1-5-98 0,0-5-122 15,-1-5-51-15</inkml:trace>
  <inkml:trace contextRef="#ctx0" brushRef="#br0" timeOffset="148021.86">17177 16159 7 0,'-10'-24'521'0,"2"4"-77"0,-1 5-154 16,1 0-101-16,-2 5-58 0,2 6-39 0,8-1-23 0,0 1-14 16,0 4-5-16,0 9-4 0,0 0-5 0,8 6-3 0,10 0-5 15,-9 10-2-15,17-1-2 0,-9 1-2 0,9 4-5 16,0-1-7-16,0 6-3 0,0 1-5 0,-1 0-1 0,12-1-3 16,-12 4-1-16,10-3 0 0,-9 4-1 0,9-5-2 15,-1 5-12-15,0-6-17 0,2 2-24 0,8-5-29 16,-10 3-37-16,1-8-59 0,7 0-104 0,-7-1-130 0,1-4-70 0</inkml:trace>
  <inkml:trace contextRef="#ctx0" brushRef="#br0" timeOffset="148241.39">18270 16193 255 0,'-9'-6'548'15,"9"3"-90"-15,0-4-179 0,0 7-109 0,-8 0-61 16,8 10-32-16,0 0-17 0,-8 0-4 0,-2 9 1 0,10 1 2 16,-9 9 1-16,9-4-2 0,0 10-8 0,0-1-12 0,0 0-9 15,0 5-8-15,9 0-7 0,1 5-5 0,-2 0-5 16,0 4-4-16,1-3-21 0,9-6-27 0,-3 5-29 0,13-5-30 16,-11 0-33-16,18-6-41 0,-9-8-62 0,0 1-103 15,0-7-100-15,8-5-47 0</inkml:trace>
  <inkml:trace contextRef="#ctx0" brushRef="#br0" timeOffset="148523.41">18748 16203 51 0,'-7'-19'533'0,"-4"9"-60"0,4 0-166 0,-13 5-117 0,3 5-69 16,10 0-39-16,-3 10-19 0,2 5-7 0,8 4 0 0,-8 4-1 15,8 3 1-15,8 7-2 0,0 2-2 0,9-1-6 16,0 9-7-16,3-4-7 0,5 6-6 0,1-6-4 0,9 5-5 15,-1-5-4-15,1 0-4 0,-1-5 0 0,1 0 0 0,10-4 3 16,-11-5 12-16,0-1 19 0,1-10 34 0,-9-3 38 16,9-2 40-16,-10-3 36 0,2-6 24 0,-10 0 13 15,1-12-3-15,-10 2-14 0,1 2-27 0,-9-12-38 0,9 0-39 16,-18-4-34-16,0-4-27 0,1 2-19 0,-10-3-10 0,-7-6-6 16,-1 7-9-16,-10-6-12 0,1-1-14 0,1 6-28 0,-1-6-65 15,-7 7-86-15,7-7-79 0,-1 1-73 0,1-1-79 16,9 1-126-16,9-4-117 0,-9 3-53 0,9-5 13 15</inkml:trace>
  <inkml:trace contextRef="#ctx0" brushRef="#br0" timeOffset="148712.04">18600 15381 84 0,'0'-4'520'0,"0"-1"-84"0,9 1-165 0,-9-2-99 0,9 2-49 15,-1-2-26-15,1 2-11 0,9-2-6 0,-2-4 0 0,11 7-2 16,0-2-5-16,-2-5-11 0,1 5-15 0,0 5-14 16,9-5-11-16,-10 5-11 0,19-5-14 0,-18 5-24 0,16 5-27 15,-5-5-36-15,6 0-42 0,0 5-68 0,0-5-117 16,0 5-112-16,-7-5-72 0</inkml:trace>
  <inkml:trace contextRef="#ctx0" brushRef="#br0" timeOffset="149071.87">19547 15069 256 0,'-26'0'512'0,"-8"0"-146"16,-1 11-160-16,8-7-87 0,-8 5-48 0,17 5-27 0,-7-2-15 0,8 1-8 0,-1 3-4 0,10-2-2 15,8 1-2-15,0 5-2 0,8-6-4 0,10 5-2 0,-1 1-3 16,1-5-3-16,7 0 1 0,10-2 0 0,0-2 0 15,0-6-2-15,-1 0 0 0,1-5 0 0,-1 0 1 16,-7-5 0-16,6-5 1 0,-6 1 0 0,-9-1 1 0,-1-10 5 16,1 5 9-16,-1 0 10 0,-8-4 14 0,-1-1 14 0,-8 0 16 15,9 1 19-15,-9 5 22 0,0-5 23 0,0 4 15 16,-9 0 13-16,9 0 7 0,0 6 1 0,-8 3-8 0,8-3-14 16,0 4-21-16,0 5-28 0,-9 0-21 0,9 0-23 0,-9 5-20 15,9 4-14-15,-8 1-10 0,-1 5-4 0,9 5-3 16,0-2 2-16,-9 2-4 0,9 6 2 0,0-3 0 0,0 2-2 15,9 4 1-15,-9 1 1 0,9-1-2 0,-1-1-1 16,-8 8-9-16,18-3-27 0,-10 6-43 0,1-4-53 0,9 9-56 16,-2-5-51-16,11 4-53 15,0 2-78-15,6-1-139 0,2 0-68 0,-8 5-28 0</inkml:trace>
  <inkml:trace contextRef="#ctx0" brushRef="#br0" timeOffset="149761.07">20511 16686 61 0,'0'0'406'0,"0"-5"-101"0,-9-5-104 0,9 7-67 0,0-9-32 15,0 2-13-15,0 2-6 0,-9-3 2 0,9 1 1 0,0 0-1 16,-9 0-2-16,9 2-4 0,0-2-2 0,0 0 0 16,0 0 3-16,0-1 7 0,9 3 7 0,-9-2 12 0,9 0 12 15,-9 0 14-15,9 0 10 0,-9-5 9 0,7 6 14 16,-7-1 6-16,0 0 1 0,10 0-3 0,-2 6-12 0,-8-6-14 15,0 6-18-15,9-7-23 0,-9 7-26 0,0 4-24 0,0-6-19 16,10 2-12-16,-10 4-10 0,0 0-7 0,0 4-3 16,0 2 0-16,8-2-2 0,-8 7-1 0,0 3 2 0,8 0-1 15,1 1 0-15,-9-1 1 0,9 8 0 0,-9-4 2 0,9 2 0 16,-1-1 0-16,-8 1-2 0,7 3 1 0,4-3 0 16,-11-1 0-16,9-3 0 0,-9-2 0 0,0 1-1 0,8-5 3 15,-8-1 4-15,9-3 1 0,-9-2 2 0,8 1 5 16,-8 0 4-16,0-5 6 0,0 0 4 0,9-5 1 0,-9-4 0 15,8 0 3-15,2-3 0 0,-2-7-2 0,0 5-1 0,1-6-6 16,8 1-2-16,-8-1-5 0,0 1 2 0,0-1 0 16,-1 1-1-16,1 9-3 0,0-5 1 0,-9 5-1 0,0 0-2 15,8 5 3-15,-8 1-4 0,0-2-5 0,0 2-6 16,0 4 0-16,9-5-7 16,-9 5 2-16,0 0-2 0,0 0 0 0,8 5 1 0,-8-5 1 0,10 4 1 0,-1 2 0 0,-2-2 2 15,11 1-1-15,-9 2 2 0,8-4 0 0,0 2-2 0,-7 0-2 16,7-5 1-16,0 0 1 0,0 5 0 0,-8 0-2 15,8-5 0-15,0 0 0 0,0 0 4 0,-7 0-5 16,7 5 1-16,1-5 1 0,-10 0 2 0,1 0 0 0,0 5-3 16,-2 0 1-16,3 5-2 0,-1-6 5 0,-9 6-2 0,9 0 1 15,-1 0-3-15,0 4 2 0,-8 0 2 0,10 1 0 0,-2 5 0 16,1-4-7-16,8-3-13 0,-8 7-13 0,8-5-33 16,-8-1-87-16,8 1-104 0,1-5-103 0,-1 4-130 15,-8-4-183-15,-2-5-96 0,13 4-44 0,-20-3-3 0</inkml:trace>
  <inkml:trace contextRef="#ctx0" brushRef="#br0" timeOffset="150248.93">18174 18151 82 0,'-34'5'499'0,"-1"1"-118"0,9 4-139 0,-9-6-88 0,8 1-45 16,10-1-17-16,-8 6-3 0,16-5 3 0,-8-5 6 16,8 5 1-16,0 0-3 0,9-5-3 0,9 5 0 0,0-5 4 15,-1 0 2-15,19 0 8 0,-1 0 14 0,1-5 15 0,15 0 20 16,1 0 13-16,1-4 2 0,8-1-3 0,9-5-8 15,-1 0-14-15,10 0-18 0,0 2-16 0,8-3-24 0,-9-4-15 16,1 5-19-16,-1 1-16 0,1 1-10 0,-10-2-15 16,-8 5-22-16,1 0-30 0,-10 5-42 0,1 0-60 0,-10 0-66 15,-8 0-59-15,-10 5-52 0,2 0-40 0,-9 0-28 0,-9 5-20 16,-9 0-5-16,-16 5 21 0,-1 0 41 0,-9 4 42 16,-17 6 56-16,1-2 72 0,-2 7 83 0,-8 1 84 0,0 2 72 15,-8-3 62-15,7-1 46 0,2 1 32 0,0-5 11 16,-1 4-13-16,8-4-26 0,10-2-24 0,-1-2-19 0,10 3-10 15,-1-9-13-15,9 4-10 0,9-4-12 0,9-5-8 0,-2 5-8 16,1-6-2-16,18 8 4 0,9-9 8 0,-1 2 9 16,9-5 6-16,9-5 4 0,17 2 1 0,0-9-4 15,18-2-7-15,-1-5-14 0,10-1-17 0,9-5-14 0,-3 2-13 16,1-7-8-16,-6 0-18 0,-3 6-48 16,-8-5-54-16,1-1-61 15,-18 2-71-15,0-1-142 0,-17-1-130 0,-10-4-92 0,-7-1-42 16</inkml:trace>
  <inkml:trace contextRef="#ctx0" brushRef="#br0" timeOffset="150829.62">13946 14904 337 0,'0'0'292'0,"-9"0"-98"0,9 3-67 0,0-3-36 16,-9 0-18-16,9 0-7 0,0 0-2 0,0 0 1 16,0-3 0-16,0 3 1 0,0 0-1 0,0 0-3 0,0 0-5 15,9-7-2-15,-9 3-5 0,9 0-3 0,-1-2-3 0,10 2-4 16,-10-6-4-16,18 0-3 0,-9-4-2 0,18 4 2 15,-10-5 0-15,20 2 1 0,-10-3-1 0,8-4-1 0,9 7-7 16,2-3-2-16,-4-4-2 0,11 5-5 0,-9 1-7 16,1 0-6-16,-1-1-18 0,-9 5-22 0,0 1-23 0,-17-1-28 15,9 5-28-15,-10 0-26 0,-7 0-29 0,-9 5-46 16,-9 0-62-16,-9 5-95 0,-9 0-54 0</inkml:trace>
  <inkml:trace contextRef="#ctx0" brushRef="#br0" timeOffset="150986.05">13841 15162 466 0,'-17'19'341'0,"-1"-3"-142"16,2-2-83-16,16-5-41 0,-10 1-18 0,20 0-7 16,-3-10 1-16,2 5 4 0,19-10 5 0,-3 5 2 0,8-10-2 15,3 6-6-15,16-11-9 0,1 1-6 0,8-6-8 16,-1-5-8-16,10 2-8 0,7-7-3 0,2 5-3 0,-10-4-8 16,10 0-17-16,-2-1-33 0,-8 2-41 0,-8 2-73 0,0-2-153 15,-8 3-94-15,-9 1-66 0</inkml:trace>
  <inkml:trace contextRef="#ctx0" brushRef="#br0" timeOffset="151613.33">11011 12564 81 0,'-9'5'432'16,"9"3"-168"-16,-9-2-118 0,1-6-68 0,8 4-30 0,0-4-16 15,0 6-4-15,0-6 0 0,8 0 4 0,1-6 3 16,0 6 5-16,-1-4 4 0,9-2-1 0,1 3-1 0,8-7-2 15,-1 5-2-15,11-5 0 0,-1-4-2 0,7 4-4 0,3-5-1 16,7 5-1-16,8-3-1 0,-8-9 0 0,8 8-3 16,2-1-4-16,7-5-3 0,-8 7-2 0,0-7-3 0,0 4-3 15,-9 1-4-15,0 7-7 0,0-2-14 0,-7 1-19 0,-3 3-19 16,-7 1-25-16,-9 5-27 0,0 0-34 0,-9 0-57 16,-8 5-108-16,-9 1-90 0,-18-3-48 0</inkml:trace>
  <inkml:trace contextRef="#ctx0" brushRef="#br0" timeOffset="151772">11080 12891 185 0,'-9'6'473'0,"9"-3"-158"0,0-3-131 15,0 0-78-15,9 0-39 0,0-3-21 0,7-7-7 16,11-1-1-16,8 1 3 0,0-5 3 0,8 0 4 0,18-3 0 16,-1 3-1-16,10-9-1 0,-1 4-4 0,8-1-5 0,12-2-5 15,-2-2-6-15,0 6-18 0,-1-1-29 0,1 1-43 16,0 5-64-16,1-1-157 0,-11-1-109 15,-17 3-80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13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10" Type="http://schemas.openxmlformats.org/officeDocument/2006/relationships/image" Target="../media/image26.e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5.wmf"/><Relationship Id="rId10" Type="http://schemas.openxmlformats.org/officeDocument/2006/relationships/image" Target="../media/image30.e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wmf"/><Relationship Id="rId18" Type="http://schemas.openxmlformats.org/officeDocument/2006/relationships/image" Target="../media/image37.e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4.bin"/><Relationship Id="rId17" Type="http://schemas.openxmlformats.org/officeDocument/2006/relationships/customXml" Target="../ink/ink8.xml"/><Relationship Id="rId2" Type="http://schemas.openxmlformats.org/officeDocument/2006/relationships/oleObject" Target="../embeddings/oleObject29.bin"/><Relationship Id="rId16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Relationship Id="rId14" Type="http://schemas.openxmlformats.org/officeDocument/2006/relationships/customXml" Target="../ink/ink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6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6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3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customXml" Target="../ink/ink1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4" Type="http://schemas.openxmlformats.org/officeDocument/2006/relationships/customXml" Target="../ink/ink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3, Lecture 8 (S3,L8): </a:t>
            </a:r>
          </a:p>
          <a:p>
            <a:pPr algn="ctr"/>
            <a:r>
              <a:rPr lang="en-US" sz="3600" b="1" dirty="0"/>
              <a:t>Maxwell’s correction/Pressure from Kinetic theory/Tutorial 2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01271" y="5122409"/>
          <a:ext cx="89058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82400" progId="Equation.DSMT4">
                  <p:embed/>
                </p:oleObj>
              </mc:Choice>
              <mc:Fallback>
                <p:oleObj name="Equation" r:id="rId6" imgW="332712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271" y="5122409"/>
                        <a:ext cx="89058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3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419040" progId="Equation.DSMT4">
                  <p:embed/>
                </p:oleObj>
              </mc:Choice>
              <mc:Fallback>
                <p:oleObj name="Equation" r:id="rId4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3A1C90-420F-0287-A641-740B7532C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51609"/>
              </p:ext>
            </p:extLst>
          </p:nvPr>
        </p:nvGraphicFramePr>
        <p:xfrm>
          <a:off x="4125213" y="2423132"/>
          <a:ext cx="5845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3A1C90-420F-0287-A641-740B7532C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5213" y="2423132"/>
                        <a:ext cx="5845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569760" y="5852160"/>
              <a:ext cx="757080" cy="961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50680" y="5832000"/>
                <a:ext cx="779760" cy="100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723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1783024"/>
              </p:ext>
            </p:extLst>
          </p:nvPr>
        </p:nvGraphicFramePr>
        <p:xfrm>
          <a:off x="904240" y="396240"/>
          <a:ext cx="7833359" cy="559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3202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1654493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705708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705708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705708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705708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705708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705708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705708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705708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</a:tblGrid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Roll No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m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Chand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Mitta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Prakash 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mit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ngaanba Ningthouj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runvishal Palanisam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shmit 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zariah Pete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Deveshsingh Kuldeepsingh To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2904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146230"/>
              </p:ext>
            </p:extLst>
          </p:nvPr>
        </p:nvGraphicFramePr>
        <p:xfrm>
          <a:off x="1198880" y="955040"/>
          <a:ext cx="5908498" cy="44165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7633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1050085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586959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533403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533403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533403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533403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533403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533403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533403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</a:tblGrid>
              <a:tr h="323330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</a:rPr>
                        <a:t>2301PH1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te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61927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689340"/>
              </p:ext>
            </p:extLst>
          </p:nvPr>
        </p:nvGraphicFramePr>
        <p:xfrm>
          <a:off x="1238595" y="1130531"/>
          <a:ext cx="6201298" cy="48139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3494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1189956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578481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578481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578481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578481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578481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578481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578481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578481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</a:tblGrid>
              <a:tr h="348596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akarsh 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28063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229" y="365125"/>
            <a:ext cx="11121571" cy="1325563"/>
          </a:xfrm>
        </p:spPr>
        <p:txBody>
          <a:bodyPr/>
          <a:lstStyle/>
          <a:p>
            <a:r>
              <a:rPr lang="en-US" b="1">
                <a:solidFill>
                  <a:schemeClr val="accent1">
                    <a:lumMod val="50000"/>
                  </a:schemeClr>
                </a:solidFill>
              </a:rPr>
              <a:t>Maxwell’s correction when molecules are moving</a:t>
            </a:r>
            <a:endParaRPr lang="en-IN" b="1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91557" y="1777773"/>
          <a:ext cx="900906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482400" progId="Equation.DSMT4">
                  <p:embed/>
                </p:oleObj>
              </mc:Choice>
              <mc:Fallback>
                <p:oleObj name="Equation" r:id="rId2" imgW="336528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1557" y="1777773"/>
                        <a:ext cx="900906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5312229" y="3207657"/>
            <a:ext cx="0" cy="1524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7104" y="4875214"/>
          <a:ext cx="8658585" cy="69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104" y="4875214"/>
                        <a:ext cx="8658585" cy="698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5630040" y="2975400"/>
              <a:ext cx="5843160" cy="1393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20680" y="2968920"/>
                <a:ext cx="5858280" cy="140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023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046514" y="2525486"/>
            <a:ext cx="1117600" cy="10160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837538" y="1277257"/>
            <a:ext cx="1037772" cy="12482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4601029" y="2133600"/>
            <a:ext cx="1219200" cy="10450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789714" y="1016000"/>
            <a:ext cx="420915" cy="150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42971" y="348344"/>
            <a:ext cx="4530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Average relative speed</a:t>
            </a:r>
            <a:endParaRPr lang="en-IN" sz="3600" b="1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090229" y="2902856"/>
          <a:ext cx="2722515" cy="89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90229" y="2902856"/>
                        <a:ext cx="2722515" cy="89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46275" y="5259388"/>
          <a:ext cx="86121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330120" progId="Equation.DSMT4">
                  <p:embed/>
                </p:oleObj>
              </mc:Choice>
              <mc:Fallback>
                <p:oleObj name="Equation" r:id="rId4" imgW="245088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6275" y="5259388"/>
                        <a:ext cx="861218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729538" y="261938"/>
          <a:ext cx="31162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79360" progId="Equation.DSMT4">
                  <p:embed/>
                </p:oleObj>
              </mc:Choice>
              <mc:Fallback>
                <p:oleObj name="Equation" r:id="rId6" imgW="95220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9538" y="261938"/>
                        <a:ext cx="31162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184320" y="889920"/>
              <a:ext cx="11967120" cy="5732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4960" y="877320"/>
                <a:ext cx="11990520" cy="574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218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95538" y="628650"/>
          <a:ext cx="86137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30120" progId="Equation.DSMT4">
                  <p:embed/>
                </p:oleObj>
              </mc:Choice>
              <mc:Fallback>
                <p:oleObj name="Equation" r:id="rId2" imgW="245088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5538" y="628650"/>
                        <a:ext cx="86137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01950" y="2436132"/>
          <a:ext cx="69167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304560" progId="Equation.DSMT4">
                  <p:embed/>
                </p:oleObj>
              </mc:Choice>
              <mc:Fallback>
                <p:oleObj name="Equation" r:id="rId4" imgW="196848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950" y="2436132"/>
                        <a:ext cx="69167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7170057" y="3294743"/>
            <a:ext cx="798286" cy="119017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968343" y="43107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0</a:t>
            </a:r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706812" y="4433331"/>
          <a:ext cx="38623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79360" progId="Equation.DSMT4">
                  <p:embed/>
                </p:oleObj>
              </mc:Choice>
              <mc:Fallback>
                <p:oleObj name="Equation" r:id="rId6" imgW="93960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6812" y="4433331"/>
                        <a:ext cx="386238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284400" y="3655800"/>
              <a:ext cx="11726280" cy="2581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7480" y="3639240"/>
                <a:ext cx="11761560" cy="261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30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24527" y="311831"/>
          <a:ext cx="38623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79360" progId="Equation.DSMT4">
                  <p:embed/>
                </p:oleObj>
              </mc:Choice>
              <mc:Fallback>
                <p:oleObj name="Equation" r:id="rId2" imgW="9396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24527" y="311831"/>
                        <a:ext cx="38623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44685" y="2207699"/>
          <a:ext cx="3483429" cy="142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4685" y="2207699"/>
                        <a:ext cx="3483429" cy="1420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26463" y="1055688"/>
          <a:ext cx="25574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26463" y="1055688"/>
                        <a:ext cx="2557462" cy="1238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532813" y="2455863"/>
          <a:ext cx="2540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2813" y="2455863"/>
                        <a:ext cx="2540000" cy="1150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43086" y="3918673"/>
            <a:ext cx="55146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/>
              <a:t>Applying on both sides</a:t>
            </a:r>
            <a:endParaRPr lang="en-IN" sz="4400" b="1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1082" y="4829855"/>
          <a:ext cx="59499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393480" progId="Equation.DSMT4">
                  <p:embed/>
                </p:oleObj>
              </mc:Choice>
              <mc:Fallback>
                <p:oleObj name="Equation" r:id="rId10" imgW="14475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1082" y="4829855"/>
                        <a:ext cx="59499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6835831" y="5283200"/>
            <a:ext cx="1074446" cy="6531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401957" y="5152684"/>
          <a:ext cx="3074946" cy="91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79360" progId="Equation.DSMT4">
                  <p:embed/>
                </p:oleObj>
              </mc:Choice>
              <mc:Fallback>
                <p:oleObj name="Equation" r:id="rId12" imgW="93960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1957" y="5152684"/>
                        <a:ext cx="3074946" cy="914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8CB0D37-E09F-8F41-5E7A-FA920602724D}"/>
                  </a:ext>
                </a:extLst>
              </p14:cNvPr>
              <p14:cNvContentPartPr/>
              <p14:nvPr/>
            </p14:nvContentPartPr>
            <p14:xfrm>
              <a:off x="6051600" y="404496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8CB0D37-E09F-8F41-5E7A-FA920602724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42240" y="403560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2153520" y="1158840"/>
              <a:ext cx="10041840" cy="5924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42360" y="1150920"/>
                <a:ext cx="10069560" cy="593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667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91315" y="2063850"/>
          <a:ext cx="4646449" cy="189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1315" y="2063850"/>
                        <a:ext cx="4646449" cy="189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440" imgH="419040" progId="Equation.DSMT4">
                  <p:embed/>
                </p:oleObj>
              </mc:Choice>
              <mc:Fallback>
                <p:oleObj name="Equation" r:id="rId6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7921173" y="3545113"/>
            <a:ext cx="478972" cy="121194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733848" y="4621213"/>
          <a:ext cx="853621" cy="63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3848" y="4621213"/>
                        <a:ext cx="853621" cy="63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14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814286"/>
            <a:ext cx="12192000" cy="343988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6000"/>
              <a:t>Concept of Mean free path</a:t>
            </a:r>
            <a:endParaRPr lang="en-IN" sz="6000"/>
          </a:p>
        </p:txBody>
      </p:sp>
    </p:spTree>
    <p:extLst>
      <p:ext uri="{BB962C8B-B14F-4D97-AF65-F5344CB8AC3E}">
        <p14:creationId xmlns:p14="http://schemas.microsoft.com/office/powerpoint/2010/main" val="7792624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419040" progId="Equation.DSMT4">
                  <p:embed/>
                </p:oleObj>
              </mc:Choice>
              <mc:Fallback>
                <p:oleObj name="Equation" r:id="rId4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7921173" y="3545113"/>
            <a:ext cx="478972" cy="121194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3A1C90-420F-0287-A641-740B7532C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93149"/>
              </p:ext>
            </p:extLst>
          </p:nvPr>
        </p:nvGraphicFramePr>
        <p:xfrm>
          <a:off x="5108782" y="2063750"/>
          <a:ext cx="4448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69800" progId="Equation.DSMT4">
                  <p:embed/>
                </p:oleObj>
              </mc:Choice>
              <mc:Fallback>
                <p:oleObj name="Equation" r:id="rId6" imgW="113004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3A1C90-420F-0287-A641-740B7532C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8782" y="2063750"/>
                        <a:ext cx="4448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127FDC-780D-2DE4-40BE-80DB72F2E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98681"/>
              </p:ext>
            </p:extLst>
          </p:nvPr>
        </p:nvGraphicFramePr>
        <p:xfrm>
          <a:off x="6423025" y="4391025"/>
          <a:ext cx="290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3025" y="4391025"/>
                        <a:ext cx="290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17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759" y="455393"/>
            <a:ext cx="10515600" cy="1325563"/>
          </a:xfrm>
        </p:spPr>
        <p:txBody>
          <a:bodyPr/>
          <a:lstStyle/>
          <a:p>
            <a:r>
              <a:rPr lang="en-US" b="1" dirty="0"/>
              <a:t>Pressure of an ideal gas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266122"/>
            <a:ext cx="3154017" cy="3246782"/>
          </a:xfrm>
          <a:prstGeom prst="cube">
            <a:avLst/>
          </a:prstGeom>
          <a:solidFill>
            <a:srgbClr val="002060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830977E-8FB6-A4BB-F705-9847F75AF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85804"/>
              </p:ext>
            </p:extLst>
          </p:nvPr>
        </p:nvGraphicFramePr>
        <p:xfrm>
          <a:off x="9209088" y="2572648"/>
          <a:ext cx="2982912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B830977E-8FB6-A4BB-F705-9847F75AF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088" y="2572648"/>
                        <a:ext cx="2982912" cy="211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4305" y="344557"/>
            <a:ext cx="10515600" cy="1325563"/>
          </a:xfrm>
        </p:spPr>
        <p:txBody>
          <a:bodyPr/>
          <a:lstStyle/>
          <a:p>
            <a:r>
              <a:rPr lang="en-US" b="1" dirty="0"/>
              <a:t>Pressure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830977E-8FB6-A4BB-F705-9847F75AF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02754"/>
              </p:ext>
            </p:extLst>
          </p:nvPr>
        </p:nvGraphicFramePr>
        <p:xfrm>
          <a:off x="9912350" y="2840916"/>
          <a:ext cx="1550642" cy="176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90440" progId="Equation.DSMT4">
                  <p:embed/>
                </p:oleObj>
              </mc:Choice>
              <mc:Fallback>
                <p:oleObj name="Equation" r:id="rId2" imgW="164880" imgH="19044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B830977E-8FB6-A4BB-F705-9847F75AF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350" y="2840916"/>
                        <a:ext cx="1550642" cy="17625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DFD74C8-D41B-2964-D039-D23F703D5FA3}"/>
              </a:ext>
            </a:extLst>
          </p:cNvPr>
          <p:cNvCxnSpPr>
            <a:cxnSpLocks/>
          </p:cNvCxnSpPr>
          <p:nvPr/>
        </p:nvCxnSpPr>
        <p:spPr>
          <a:xfrm flipV="1">
            <a:off x="5529166" y="1916571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AE0CCD4-1501-6D82-D440-B99C56763CFE}"/>
              </a:ext>
            </a:extLst>
          </p:cNvPr>
          <p:cNvCxnSpPr/>
          <p:nvPr/>
        </p:nvCxnSpPr>
        <p:spPr>
          <a:xfrm>
            <a:off x="5529166" y="4169441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1B18620-D22A-C9B0-6FCF-A035ECF8EF2F}"/>
              </a:ext>
            </a:extLst>
          </p:cNvPr>
          <p:cNvCxnSpPr/>
          <p:nvPr/>
        </p:nvCxnSpPr>
        <p:spPr>
          <a:xfrm flipH="1">
            <a:off x="3925653" y="4169441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D8280FEE-9BCC-5AA9-C110-492DD1E18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12708"/>
              </p:ext>
            </p:extLst>
          </p:nvPr>
        </p:nvGraphicFramePr>
        <p:xfrm>
          <a:off x="8681940" y="3722559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D8280FEE-9BCC-5AA9-C110-492DD1E18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940" y="3722559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id="{3467D5AD-9D44-7D08-67AA-AF219604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36393"/>
              </p:ext>
            </p:extLst>
          </p:nvPr>
        </p:nvGraphicFramePr>
        <p:xfrm>
          <a:off x="5734727" y="1076696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id="{3467D5AD-9D44-7D08-67AA-AF2196046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27" y="1076696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8AF458B3-4692-DDFF-D4E2-8DBEEF4B6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48670"/>
              </p:ext>
            </p:extLst>
          </p:nvPr>
        </p:nvGraphicFramePr>
        <p:xfrm>
          <a:off x="3182358" y="5611239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8AF458B3-4692-DDFF-D4E2-8DBEEF4B6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58" y="5611239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1241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4305" y="344557"/>
            <a:ext cx="10515600" cy="1325563"/>
          </a:xfrm>
        </p:spPr>
        <p:txBody>
          <a:bodyPr/>
          <a:lstStyle/>
          <a:p>
            <a:r>
              <a:rPr lang="en-US" b="1" dirty="0"/>
              <a:t>Pressure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FA28A890-C0F5-535F-91E7-52BFD8D8ABC7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A3452E3-F04C-082F-0D48-9D83A187C83B}"/>
              </a:ext>
            </a:extLst>
          </p:cNvPr>
          <p:cNvSpPr/>
          <p:nvPr/>
        </p:nvSpPr>
        <p:spPr>
          <a:xfrm>
            <a:off x="1246909" y="2266122"/>
            <a:ext cx="2834761" cy="3802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741EA0CC-3284-D440-05F6-93744DE94717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F52D6F1-5F02-BF44-BD40-95E36ECB819D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48B532-D3D6-D396-B684-972C48FA2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00874"/>
              </p:ext>
            </p:extLst>
          </p:nvPr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41200" progId="Equation.DSMT4">
                  <p:embed/>
                </p:oleObj>
              </mc:Choice>
              <mc:Fallback>
                <p:oleObj name="Equation" r:id="rId2" imgW="1904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8B532-D3D6-D396-B684-972C48FA2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265A80D-E0D6-2AB3-39AE-8A25A1EF1CF8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8C1143F-4D50-6F8A-D026-A62A25CC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926022"/>
              </p:ext>
            </p:extLst>
          </p:nvPr>
        </p:nvGraphicFramePr>
        <p:xfrm>
          <a:off x="4908521" y="1333452"/>
          <a:ext cx="67691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41200" progId="Equation.DSMT4">
                  <p:embed/>
                </p:oleObj>
              </mc:Choice>
              <mc:Fallback>
                <p:oleObj name="Equation" r:id="rId4" imgW="26542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8C1143F-4D50-6F8A-D026-A62A25CC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8521" y="1333452"/>
                        <a:ext cx="676910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CF6E8A-7FB0-1055-4D32-40E5F0841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46217"/>
              </p:ext>
            </p:extLst>
          </p:nvPr>
        </p:nvGraphicFramePr>
        <p:xfrm>
          <a:off x="7994305" y="2782860"/>
          <a:ext cx="3530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41200" progId="Equation.DSMT4">
                  <p:embed/>
                </p:oleObj>
              </mc:Choice>
              <mc:Fallback>
                <p:oleObj name="Equation" r:id="rId6" imgW="138420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6CF6E8A-7FB0-1055-4D32-40E5F0841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4305" y="2782860"/>
                        <a:ext cx="353060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745BCB80-7BBA-6217-AB31-1962319EFE2C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386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9CE4E-0D47-3635-7510-493CA3D09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ssumptions: very dilute ideal gas</a:t>
            </a:r>
            <a:endParaRPr lang="en-IN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34EC6A-5DE1-9E2E-260B-F661D362F686}"/>
              </a:ext>
            </a:extLst>
          </p:cNvPr>
          <p:cNvSpPr txBox="1"/>
          <p:nvPr/>
        </p:nvSpPr>
        <p:spPr>
          <a:xfrm>
            <a:off x="7523922" y="3372120"/>
            <a:ext cx="4230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elocity remains the same throughout</a:t>
            </a:r>
          </a:p>
          <a:p>
            <a:r>
              <a:rPr lang="en-US" b="1" dirty="0"/>
              <a:t>: only elastic collision take place</a:t>
            </a:r>
            <a:endParaRPr lang="en-IN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01264"/>
              </p:ext>
            </p:extLst>
          </p:nvPr>
        </p:nvGraphicFramePr>
        <p:xfrm>
          <a:off x="7679872" y="6013751"/>
          <a:ext cx="3371270" cy="50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77480" progId="Equation.DSMT4">
                  <p:embed/>
                </p:oleObj>
              </mc:Choice>
              <mc:Fallback>
                <p:oleObj name="Equation" r:id="rId2" imgW="119376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9872" y="6013751"/>
                        <a:ext cx="3371270" cy="50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277D8A6-DC84-1CCF-77E7-117D904F996B}"/>
              </a:ext>
            </a:extLst>
          </p:cNvPr>
          <p:cNvSpPr txBox="1"/>
          <p:nvPr/>
        </p:nvSpPr>
        <p:spPr>
          <a:xfrm>
            <a:off x="192982" y="5728153"/>
            <a:ext cx="47012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o other collisions takes place</a:t>
            </a:r>
          </a:p>
          <a:p>
            <a:r>
              <a:rPr lang="en-US" sz="2800" b="1" dirty="0"/>
              <a:t>For this </a:t>
            </a:r>
            <a:r>
              <a:rPr lang="en-US" sz="2800" b="1" dirty="0" err="1"/>
              <a:t>i</a:t>
            </a:r>
            <a:r>
              <a:rPr lang="en-US" sz="2800" b="1" baseline="30000" dirty="0" err="1"/>
              <a:t>th</a:t>
            </a:r>
            <a:r>
              <a:rPr lang="en-US" sz="2800" b="1" dirty="0"/>
              <a:t> particle</a:t>
            </a:r>
            <a:endParaRPr lang="en-IN" sz="2800" b="1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418176" y="2024474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44E07A16-4819-BB68-3DC5-AFDDC0CF814A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1DB13B1A-FA1D-B932-4ACD-0730A07C03CB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DBA64D-35B0-BE35-ADD0-72D11CA7768D}"/>
              </a:ext>
            </a:extLst>
          </p:cNvPr>
          <p:cNvSpPr/>
          <p:nvPr/>
        </p:nvSpPr>
        <p:spPr>
          <a:xfrm>
            <a:off x="1223055" y="2266122"/>
            <a:ext cx="2834761" cy="3462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7B836745-8262-05F0-33A0-B8A480C3A251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890A43B7-13D3-56B9-7E3B-D5F9C2870A63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6D17D6D-02A3-5B7E-64F4-58B30E438CC5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D001DF-5BC7-D188-097B-E65947BDF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29021"/>
              </p:ext>
            </p:extLst>
          </p:nvPr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8B532-D3D6-D396-B684-972C48FA2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313E4C9-CA38-BF94-6034-5B9D22419A4D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21D3DF7F-E862-1064-291A-3705EEA63F60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612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01C20D94-E34A-1F37-AA23-BB0A16370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60349"/>
              </p:ext>
            </p:extLst>
          </p:nvPr>
        </p:nvGraphicFramePr>
        <p:xfrm>
          <a:off x="2847975" y="496888"/>
          <a:ext cx="69310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431640" progId="Equation.DSMT4">
                  <p:embed/>
                </p:oleObj>
              </mc:Choice>
              <mc:Fallback>
                <p:oleObj name="Equation" r:id="rId2" imgW="3301920" imgH="43164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id="{01C20D94-E34A-1F37-AA23-BB0A16370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96888"/>
                        <a:ext cx="6931025" cy="896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34EC6A-5DE1-9E2E-260B-F661D362F686}"/>
              </a:ext>
            </a:extLst>
          </p:cNvPr>
          <p:cNvSpPr txBox="1"/>
          <p:nvPr/>
        </p:nvSpPr>
        <p:spPr>
          <a:xfrm>
            <a:off x="7523922" y="3372120"/>
            <a:ext cx="4230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elocity remains the same throughout</a:t>
            </a:r>
          </a:p>
          <a:p>
            <a:r>
              <a:rPr lang="en-US" b="1" dirty="0"/>
              <a:t>: only elastic collision take place</a:t>
            </a:r>
            <a:endParaRPr lang="en-IN" b="1" dirty="0"/>
          </a:p>
        </p:txBody>
      </p:sp>
      <p:sp>
        <p:nvSpPr>
          <p:cNvPr id="16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418176" y="2024474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A3452E3-F04C-082F-0D48-9D83A187C83B}"/>
              </a:ext>
            </a:extLst>
          </p:cNvPr>
          <p:cNvSpPr/>
          <p:nvPr/>
        </p:nvSpPr>
        <p:spPr>
          <a:xfrm>
            <a:off x="1246909" y="2266122"/>
            <a:ext cx="2834761" cy="3802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" name="Cube 2">
            <a:extLst>
              <a:ext uri="{FF2B5EF4-FFF2-40B4-BE49-F238E27FC236}">
                <a16:creationId xmlns:a16="http://schemas.microsoft.com/office/drawing/2014/main" id="{060C4B48-FCBE-FDF3-CFFD-10F564BE4D48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4DA1A6CB-3200-0F74-C909-A2F37A8DF2F4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156336DF-0A55-9131-EE04-2BEBC54F7AA0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5A8D102-3D98-AA69-4A19-94F1A16CCFF5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2856D2B-B3C0-54A2-00A1-F091D2D27F63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2883F2F-A190-1010-A309-7451F33ED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49274"/>
              </p:ext>
            </p:extLst>
          </p:nvPr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9D001DF-5BC7-D188-097B-E65947BDF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C02BC9C-2B67-F92A-03E4-006DE64C075A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3CCAEDEB-BA94-64E6-AB2A-EB549DDA1373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B723905-2E23-3A0A-3318-E99D4218801D}"/>
              </a:ext>
            </a:extLst>
          </p:cNvPr>
          <p:cNvSpPr/>
          <p:nvPr/>
        </p:nvSpPr>
        <p:spPr>
          <a:xfrm>
            <a:off x="1223055" y="2266122"/>
            <a:ext cx="2834761" cy="3462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960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E5313445-793A-B346-8AAF-282B84C9B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69531"/>
              </p:ext>
            </p:extLst>
          </p:nvPr>
        </p:nvGraphicFramePr>
        <p:xfrm>
          <a:off x="212035" y="485486"/>
          <a:ext cx="11370365" cy="60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203040" progId="Equation.DSMT4">
                  <p:embed/>
                </p:oleObj>
              </mc:Choice>
              <mc:Fallback>
                <p:oleObj name="Equation" r:id="rId2" imgW="379728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E5313445-793A-B346-8AAF-282B84C9B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35" y="485486"/>
                        <a:ext cx="11370365" cy="60160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DEE0623D-C192-8084-F33A-1EA52357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92000"/>
              </p:ext>
            </p:extLst>
          </p:nvPr>
        </p:nvGraphicFramePr>
        <p:xfrm>
          <a:off x="2489200" y="1525588"/>
          <a:ext cx="18970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DEE0623D-C192-8084-F33A-1EA52357C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525588"/>
                        <a:ext cx="1897063" cy="1238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68478E0-A51D-920B-C745-9BFF127CE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16211"/>
              </p:ext>
            </p:extLst>
          </p:nvPr>
        </p:nvGraphicFramePr>
        <p:xfrm>
          <a:off x="28333" y="3652267"/>
          <a:ext cx="12135333" cy="102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419040" progId="Equation.DSMT4">
                  <p:embed/>
                </p:oleObj>
              </mc:Choice>
              <mc:Fallback>
                <p:oleObj name="Equation" r:id="rId6" imgW="4927320" imgH="419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F68478E0-A51D-920B-C745-9BFF127CE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3" y="3652267"/>
                        <a:ext cx="12135333" cy="102138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2EB0CD85-388D-30A6-C625-A14592B08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2664"/>
              </p:ext>
            </p:extLst>
          </p:nvPr>
        </p:nvGraphicFramePr>
        <p:xfrm>
          <a:off x="4734717" y="4997676"/>
          <a:ext cx="2722563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545760" progId="Equation.DSMT4">
                  <p:embed/>
                </p:oleObj>
              </mc:Choice>
              <mc:Fallback>
                <p:oleObj name="Equation" r:id="rId8" imgW="1104840" imgH="54576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2EB0CD85-388D-30A6-C625-A14592B08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17" y="4997676"/>
                        <a:ext cx="2722563" cy="13287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0025CC57-597F-4730-8398-1CD2EDBE23A8}"/>
              </a:ext>
            </a:extLst>
          </p:cNvPr>
          <p:cNvSpPr/>
          <p:nvPr/>
        </p:nvSpPr>
        <p:spPr>
          <a:xfrm>
            <a:off x="6095999" y="4357681"/>
            <a:ext cx="1361281" cy="2521643"/>
          </a:xfrm>
          <a:prstGeom prst="ellipse">
            <a:avLst/>
          </a:prstGeom>
          <a:solidFill>
            <a:srgbClr val="002060">
              <a:alpha val="18039"/>
            </a:srgbClr>
          </a:solidFill>
          <a:ln>
            <a:solidFill>
              <a:srgbClr val="2F528F">
                <a:alpha val="1098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83841"/>
              </p:ext>
            </p:extLst>
          </p:nvPr>
        </p:nvGraphicFramePr>
        <p:xfrm>
          <a:off x="6518275" y="1079500"/>
          <a:ext cx="4479925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723600" progId="Equation.DSMT4">
                  <p:embed/>
                </p:oleObj>
              </mc:Choice>
              <mc:Fallback>
                <p:oleObj name="Equation" r:id="rId10" imgW="1409400" imgH="723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079500"/>
                        <a:ext cx="4479925" cy="2278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5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124154-2E31-949F-496D-07DEFE8BC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6670" y="0"/>
            <a:ext cx="10515600" cy="1325563"/>
          </a:xfrm>
        </p:spPr>
        <p:txBody>
          <a:bodyPr/>
          <a:lstStyle/>
          <a:p>
            <a:r>
              <a:rPr lang="en-US" b="1" dirty="0"/>
              <a:t>Assumption: Isotropic situation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920243CC-C434-E25D-B1C8-23DEAB611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53447"/>
              </p:ext>
            </p:extLst>
          </p:nvPr>
        </p:nvGraphicFramePr>
        <p:xfrm>
          <a:off x="823913" y="1227620"/>
          <a:ext cx="101615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19040" progId="Equation.DSMT4">
                  <p:embed/>
                </p:oleObj>
              </mc:Choice>
              <mc:Fallback>
                <p:oleObj name="Equation" r:id="rId2" imgW="3174840" imgH="419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920243CC-C434-E25D-B1C8-23DEAB611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227620"/>
                        <a:ext cx="10161587" cy="13255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1A84C211-539B-22FA-A61F-529A0E5D3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1942"/>
              </p:ext>
            </p:extLst>
          </p:nvPr>
        </p:nvGraphicFramePr>
        <p:xfrm>
          <a:off x="635793" y="2786063"/>
          <a:ext cx="105378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545760" progId="Equation.DSMT4">
                  <p:embed/>
                </p:oleObj>
              </mc:Choice>
              <mc:Fallback>
                <p:oleObj name="Equation" r:id="rId4" imgW="3974760" imgH="54576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1A84C211-539B-22FA-A61F-529A0E5D3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" y="2786063"/>
                        <a:ext cx="10537825" cy="1430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4239147D-B185-8A47-409F-7A0310BE0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93202"/>
              </p:ext>
            </p:extLst>
          </p:nvPr>
        </p:nvGraphicFramePr>
        <p:xfrm>
          <a:off x="1823693" y="4449280"/>
          <a:ext cx="811094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419040" progId="Equation.DSMT4">
                  <p:embed/>
                </p:oleObj>
              </mc:Choice>
              <mc:Fallback>
                <p:oleObj name="Equation" r:id="rId6" imgW="2349360" imgH="419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4239147D-B185-8A47-409F-7A0310BE0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693" y="4449280"/>
                        <a:ext cx="8110945" cy="1430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70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6443" y="-261428"/>
            <a:ext cx="10515600" cy="1325563"/>
          </a:xfrm>
        </p:spPr>
        <p:txBody>
          <a:bodyPr/>
          <a:lstStyle/>
          <a:p>
            <a:r>
              <a:rPr lang="en-US" b="1" dirty="0"/>
              <a:t>Equipartition of energy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31A7A0E8-D609-4CEF-81A5-6B5A3BFD6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80539"/>
              </p:ext>
            </p:extLst>
          </p:nvPr>
        </p:nvGraphicFramePr>
        <p:xfrm>
          <a:off x="2522399" y="1013160"/>
          <a:ext cx="7915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203040" progId="Equation.DSMT4">
                  <p:embed/>
                </p:oleObj>
              </mc:Choice>
              <mc:Fallback>
                <p:oleObj name="Equation" r:id="rId2" imgW="229860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31A7A0E8-D609-4CEF-81A5-6B5A3BFD6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399" y="1013160"/>
                        <a:ext cx="7915275" cy="692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9D25A6-97E6-15E0-6B6B-13617B368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36378"/>
              </p:ext>
            </p:extLst>
          </p:nvPr>
        </p:nvGraphicFramePr>
        <p:xfrm>
          <a:off x="4027488" y="1838325"/>
          <a:ext cx="42862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9D25A6-97E6-15E0-6B6B-13617B368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7488" y="1838325"/>
                        <a:ext cx="428625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654E9D-3ABC-FEC9-5A14-4FC5E03CD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73380"/>
              </p:ext>
            </p:extLst>
          </p:nvPr>
        </p:nvGraphicFramePr>
        <p:xfrm>
          <a:off x="4027488" y="3446287"/>
          <a:ext cx="4333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D654E9D-3ABC-FEC9-5A14-4FC5E03CD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488" y="3446287"/>
                        <a:ext cx="43338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10BA93-A0C9-F44E-A209-90C6CF566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06017"/>
              </p:ext>
            </p:extLst>
          </p:nvPr>
        </p:nvGraphicFramePr>
        <p:xfrm>
          <a:off x="4289425" y="5056188"/>
          <a:ext cx="3952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10BA93-A0C9-F44E-A209-90C6CF566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9425" y="5056188"/>
                        <a:ext cx="39528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70D7AD32-8BED-F893-6283-AC429A8AC965}"/>
              </a:ext>
            </a:extLst>
          </p:cNvPr>
          <p:cNvSpPr/>
          <p:nvPr/>
        </p:nvSpPr>
        <p:spPr>
          <a:xfrm>
            <a:off x="7474226" y="3207026"/>
            <a:ext cx="477078" cy="1715636"/>
          </a:xfrm>
          <a:prstGeom prst="ellipse">
            <a:avLst/>
          </a:prstGeom>
          <a:solidFill>
            <a:srgbClr val="002060">
              <a:alpha val="1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5708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98759"/>
              </p:ext>
            </p:extLst>
          </p:nvPr>
        </p:nvGraphicFramePr>
        <p:xfrm>
          <a:off x="5477556" y="1234390"/>
          <a:ext cx="23939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56" y="1234390"/>
                        <a:ext cx="239395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57388"/>
              </p:ext>
            </p:extLst>
          </p:nvPr>
        </p:nvGraphicFramePr>
        <p:xfrm>
          <a:off x="5585732" y="3023507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32" y="3023507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65262"/>
              </p:ext>
            </p:extLst>
          </p:nvPr>
        </p:nvGraphicFramePr>
        <p:xfrm>
          <a:off x="5580063" y="4768850"/>
          <a:ext cx="2463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040" progId="Equation.DSMT4">
                  <p:embed/>
                </p:oleObj>
              </mc:Choice>
              <mc:Fallback>
                <p:oleObj name="Equation" r:id="rId6" imgW="91440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68850"/>
                        <a:ext cx="24638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4843" y="0"/>
            <a:ext cx="10515600" cy="1325563"/>
          </a:xfrm>
        </p:spPr>
        <p:txBody>
          <a:bodyPr/>
          <a:lstStyle/>
          <a:p>
            <a:r>
              <a:rPr lang="en-US" b="1" dirty="0"/>
              <a:t>Mean free path, Pressure, Temperatur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64491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728686" y="580573"/>
            <a:ext cx="1146629" cy="1103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6328228" y="1320799"/>
            <a:ext cx="1277257" cy="10885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8853714" y="3193143"/>
            <a:ext cx="1320800" cy="1291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6966856" y="5515429"/>
            <a:ext cx="1320801" cy="13425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682171" y="4034971"/>
            <a:ext cx="1204686" cy="108857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223394" y="6005129"/>
            <a:ext cx="6472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>
                <a:solidFill>
                  <a:srgbClr val="002060"/>
                </a:solidFill>
              </a:rPr>
              <a:t>Assumption: All other molecules are static</a:t>
            </a:r>
            <a:endParaRPr lang="en-IN" sz="2800" b="1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8343" y="5515429"/>
            <a:ext cx="171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Target Molecule</a:t>
            </a:r>
            <a:endParaRPr lang="en-IN" b="1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875315" y="1320799"/>
            <a:ext cx="2452913" cy="54428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1"/>
          </p:cNvCxnSpPr>
          <p:nvPr/>
        </p:nvCxnSpPr>
        <p:spPr>
          <a:xfrm>
            <a:off x="7431314" y="2162629"/>
            <a:ext cx="1615827" cy="121968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7" idx="7"/>
          </p:cNvCxnSpPr>
          <p:nvPr/>
        </p:nvCxnSpPr>
        <p:spPr>
          <a:xfrm flipH="1">
            <a:off x="8094230" y="4383314"/>
            <a:ext cx="1180399" cy="132873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868863" y="295275"/>
          <a:ext cx="7191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28600" progId="Equation.DSMT4">
                  <p:embed/>
                </p:oleObj>
              </mc:Choice>
              <mc:Fallback>
                <p:oleObj name="Equation" r:id="rId2" imgW="11412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8863" y="295275"/>
                        <a:ext cx="719137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647113" y="1514475"/>
          <a:ext cx="7985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7113" y="1514475"/>
                        <a:ext cx="798512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843963" y="4970463"/>
          <a:ext cx="7985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3963" y="4970463"/>
                        <a:ext cx="79851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59632" y="4691743"/>
          <a:ext cx="1436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9632" y="4691743"/>
                        <a:ext cx="1436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 rot="2342508">
            <a:off x="1815552" y="2636656"/>
            <a:ext cx="23265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………………</a:t>
            </a:r>
            <a:r>
              <a:rPr lang="en-US"/>
              <a:t>…</a:t>
            </a:r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684429" y="348510"/>
            <a:ext cx="35255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/>
              <a:t>Free paths</a:t>
            </a:r>
            <a:endParaRPr lang="en-IN" sz="60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14:cNvPr>
              <p14:cNvContentPartPr/>
              <p14:nvPr/>
            </p14:nvContentPartPr>
            <p14:xfrm>
              <a:off x="5295960" y="426096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86600" y="42516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481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0.00208 C 0.00807 -0.0074 0.01055 -0.01179 0.01419 -0.02127 C 0.01745 -0.03006 0.01771 -0.03676 0.02252 -0.04231 C 0.02396 -0.0474 0.02604 -0.05179 0.02734 -0.05711 C 0.02799 -0.05988 0.02773 -0.06312 0.02851 -0.06566 C 0.03151 -0.07653 0.03125 -0.07098 0.0345 -0.07815 C 0.03711 -0.08393 0.0375 -0.08994 0.04036 -0.09526 C 0.04258 -0.10728 0.04896 -0.11746 0.05351 -0.12694 C 0.05482 -0.12948 0.05599 -0.13225 0.05703 -0.13526 C 0.05794 -0.13803 0.05833 -0.14127 0.0595 -0.14381 C 0.06237 -0.14983 0.0664 -0.15422 0.06901 -0.16069 C 0.08398 -0.19838 0.097 -0.23584 0.11536 -0.26844 C 0.12565 -0.2867 0.10768 -0.26127 0.12252 -0.28116 C 0.1263 -0.29156 0.13463 -0.31006 0.14036 -0.31722 C 0.14713 -0.3348 0.15273 -0.3526 0.1595 -0.36994 C 0.1638 -0.38058 0.16758 -0.39214 0.1737 -0.39954 C 0.17695 -0.41711 0.17239 -0.3963 0.17734 -0.41017 C 0.18177 -0.42289 0.1763 -0.41248 0.17969 -0.4185 C 0.18268 -0.41803 0.20898 -0.41526 0.21302 -0.41433 C 0.21784 -0.41341 0.22734 -0.41017 0.22734 -0.40994 C 0.26706 -0.38705 0.30703 -0.39838 0.34987 -0.39746 C 0.37643 -0.39329 0.40234 -0.38543 0.42851 -0.37642 C 0.43398 -0.37133 0.43932 -0.37087 0.44518 -0.36786 C 0.44765 -0.3667 0.45234 -0.3637 0.45234 -0.36347 L 0.63802 -0.12902 C 0.59362 -0.01988 0.56146 0.10913 0.50469 0.19861 C 0.4901 0.2215 0.46719 0.17989 0.4487 0.16902 C 0.41797 0.15098 0.38568 0.14682 0.35338 0.14382 C 0.34518 0.1385 0.33594 0.1385 0.32721 0.13526 C 0.31458 0.13041 0.30208 0.12416 0.28919 0.12046 C 0.28424 0.11746 0.27995 0.11283 0.27487 0.10983 C 0.2707 0.10497 0.26497 0.10497 0.26185 0.09942 L 0.22734 0.05919" pathEditMode="relative" rAng="0" ptsTypes="fffffffffffffffffffffffAfffffff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19" y="-10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99886"/>
            <a:ext cx="12192000" cy="493485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Tutorial 2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11489002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" y="0"/>
            <a:ext cx="10515600" cy="1325563"/>
          </a:xfrm>
        </p:spPr>
        <p:txBody>
          <a:bodyPr/>
          <a:lstStyle/>
          <a:p>
            <a:r>
              <a:rPr lang="en-US" b="1" dirty="0"/>
              <a:t>Problem 1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97636"/>
              </p:ext>
            </p:extLst>
          </p:nvPr>
        </p:nvGraphicFramePr>
        <p:xfrm>
          <a:off x="0" y="1021669"/>
          <a:ext cx="9949542" cy="22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1168200" progId="Equation.DSMT4">
                  <p:embed/>
                </p:oleObj>
              </mc:Choice>
              <mc:Fallback>
                <p:oleObj name="Equation" r:id="rId2" imgW="5130720" imgH="1168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021669"/>
                        <a:ext cx="9949542" cy="226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594000" y="1784520"/>
              <a:ext cx="10945080" cy="4845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5000" y="1776240"/>
                <a:ext cx="10959840" cy="486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2252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79158"/>
              </p:ext>
            </p:extLst>
          </p:nvPr>
        </p:nvGraphicFramePr>
        <p:xfrm>
          <a:off x="245511" y="141432"/>
          <a:ext cx="8113487" cy="184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1168200" progId="Equation.DSMT4">
                  <p:embed/>
                </p:oleObj>
              </mc:Choice>
              <mc:Fallback>
                <p:oleObj name="Equation" r:id="rId2" imgW="5130720" imgH="1168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11" y="141432"/>
                        <a:ext cx="8113487" cy="184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31429" y="1084720"/>
            <a:ext cx="18565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olution:</a:t>
            </a:r>
            <a:endParaRPr lang="en-IN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51058"/>
              </p:ext>
            </p:extLst>
          </p:nvPr>
        </p:nvGraphicFramePr>
        <p:xfrm>
          <a:off x="4625813" y="1905223"/>
          <a:ext cx="4942115" cy="53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28600" progId="Equation.DSMT4">
                  <p:embed/>
                </p:oleObj>
              </mc:Choice>
              <mc:Fallback>
                <p:oleObj name="Equation" r:id="rId4" imgW="2108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5813" y="1905223"/>
                        <a:ext cx="4942115" cy="535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86327"/>
              </p:ext>
            </p:extLst>
          </p:nvPr>
        </p:nvGraphicFramePr>
        <p:xfrm>
          <a:off x="2671309" y="3231010"/>
          <a:ext cx="8230054" cy="45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203040" progId="Equation.DSMT4">
                  <p:embed/>
                </p:oleObj>
              </mc:Choice>
              <mc:Fallback>
                <p:oleObj name="Equation" r:id="rId6" imgW="36320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309" y="3231010"/>
                        <a:ext cx="8230054" cy="45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88949"/>
              </p:ext>
            </p:extLst>
          </p:nvPr>
        </p:nvGraphicFramePr>
        <p:xfrm>
          <a:off x="0" y="3613876"/>
          <a:ext cx="12054752" cy="5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0" imgH="266400" progId="Equation.DSMT4">
                  <p:embed/>
                </p:oleObj>
              </mc:Choice>
              <mc:Fallback>
                <p:oleObj name="Equation" r:id="rId8" imgW="596880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13876"/>
                        <a:ext cx="12054752" cy="57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02792"/>
              </p:ext>
            </p:extLst>
          </p:nvPr>
        </p:nvGraphicFramePr>
        <p:xfrm>
          <a:off x="5346935" y="4189160"/>
          <a:ext cx="2368987" cy="62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66400" progId="Equation.DSMT4">
                  <p:embed/>
                </p:oleObj>
              </mc:Choice>
              <mc:Fallback>
                <p:oleObj name="Equation" r:id="rId10" imgW="1015920" imgH="26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6935" y="4189160"/>
                        <a:ext cx="2368987" cy="62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31667"/>
              </p:ext>
            </p:extLst>
          </p:nvPr>
        </p:nvGraphicFramePr>
        <p:xfrm>
          <a:off x="5060610" y="5081814"/>
          <a:ext cx="29416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19040" progId="Equation.DSMT4">
                  <p:embed/>
                </p:oleObj>
              </mc:Choice>
              <mc:Fallback>
                <p:oleObj name="Equation" r:id="rId12" imgW="109188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10" y="5081814"/>
                        <a:ext cx="29416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73979"/>
              </p:ext>
            </p:extLst>
          </p:nvPr>
        </p:nvGraphicFramePr>
        <p:xfrm>
          <a:off x="8388027" y="2563813"/>
          <a:ext cx="2435816" cy="55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03040" progId="Equation.DSMT4">
                  <p:embed/>
                </p:oleObj>
              </mc:Choice>
              <mc:Fallback>
                <p:oleObj name="Equation" r:id="rId14" imgW="8888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8027" y="2563813"/>
                        <a:ext cx="2435816" cy="556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94592"/>
              </p:ext>
            </p:extLst>
          </p:nvPr>
        </p:nvGraphicFramePr>
        <p:xfrm>
          <a:off x="8918122" y="4254727"/>
          <a:ext cx="2435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03040" progId="Equation.DSMT4">
                  <p:embed/>
                </p:oleObj>
              </mc:Choice>
              <mc:Fallback>
                <p:oleObj name="Equation" r:id="rId16" imgW="88884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122" y="4254727"/>
                        <a:ext cx="2435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50351"/>
              </p:ext>
            </p:extLst>
          </p:nvPr>
        </p:nvGraphicFramePr>
        <p:xfrm>
          <a:off x="8743950" y="5394325"/>
          <a:ext cx="21574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0" y="5394325"/>
                        <a:ext cx="21574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49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sp>
        <p:nvSpPr>
          <p:cNvPr id="4" name="Rectangle 3"/>
          <p:cNvSpPr/>
          <p:nvPr/>
        </p:nvSpPr>
        <p:spPr>
          <a:xfrm>
            <a:off x="927279" y="1738648"/>
            <a:ext cx="10869769" cy="195758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4400">
                <a:latin typeface="Calibri" panose="020F0502020204030204" pitchFamily="34" charset="0"/>
                <a:cs typeface="Calibri" panose="020F0502020204030204" pitchFamily="34" charset="0"/>
              </a:rPr>
              <a:t>“Average distance travelled by a gas molecule between two successive collisions”</a:t>
            </a:r>
            <a:endParaRPr lang="en-IN" sz="4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213" y="4473575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4473575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2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213" y="1772816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1772816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6689CB9F-1FA8-C24B-01CB-2FBED7106EAF}"/>
                  </a:ext>
                </a:extLst>
              </p:cNvPr>
              <p:cNvSpPr txBox="1"/>
              <p:nvPr/>
            </p:nvSpPr>
            <p:spPr>
              <a:xfrm>
                <a:off x="2927648" y="3284984"/>
                <a:ext cx="10885487" cy="13096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an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ee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istance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ravelled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uccessive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llisions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ime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umber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f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llisions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ime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6689CB9F-1FA8-C24B-01CB-2FBED7106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3284984"/>
                <a:ext cx="10885487" cy="13096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997720" y="4132800"/>
              <a:ext cx="8025480" cy="130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86920" y="4117680"/>
                <a:ext cx="8040600" cy="132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079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0" y="2719316"/>
            <a:ext cx="1756229" cy="176559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57413" y="3852863"/>
          <a:ext cx="19462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41200" progId="Equation.DSMT4">
                  <p:embed/>
                </p:oleObj>
              </mc:Choice>
              <mc:Fallback>
                <p:oleObj name="Equation" r:id="rId2" imgW="4572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7413" y="3852863"/>
                        <a:ext cx="19462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2688" y="3889375"/>
          <a:ext cx="2757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2688" y="3889375"/>
                        <a:ext cx="2757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-43547" y="3631143"/>
            <a:ext cx="1846323" cy="0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84384" y="2841316"/>
            <a:ext cx="453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/>
              <a:t>d</a:t>
            </a:r>
            <a:endParaRPr lang="en-IN" sz="4000"/>
          </a:p>
        </p:txBody>
      </p:sp>
      <p:sp>
        <p:nvSpPr>
          <p:cNvPr id="12" name="Oval 11"/>
          <p:cNvSpPr/>
          <p:nvPr/>
        </p:nvSpPr>
        <p:spPr>
          <a:xfrm>
            <a:off x="6081486" y="275772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5370286" y="4818743"/>
            <a:ext cx="1915885" cy="1683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4" name="Oval 13"/>
          <p:cNvSpPr/>
          <p:nvPr/>
        </p:nvSpPr>
        <p:spPr>
          <a:xfrm>
            <a:off x="2873829" y="17417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10464800" y="5246914"/>
            <a:ext cx="1727200" cy="1857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1966686" y="52469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1248229" y="130629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9" name="TextBox 18"/>
          <p:cNvSpPr txBox="1"/>
          <p:nvPr/>
        </p:nvSpPr>
        <p:spPr>
          <a:xfrm>
            <a:off x="7910285" y="1415143"/>
            <a:ext cx="43114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Assumption: All identical</a:t>
            </a:r>
            <a:endParaRPr lang="en-IN" sz="3200"/>
          </a:p>
        </p:txBody>
      </p:sp>
    </p:spTree>
    <p:extLst>
      <p:ext uri="{BB962C8B-B14F-4D97-AF65-F5344CB8AC3E}">
        <p14:creationId xmlns:p14="http://schemas.microsoft.com/office/powerpoint/2010/main" val="239064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7515E-06 2.49769E-06 C 0.02199 -0.00093 0.04438 -0.0037 0.06651 -0.0037 C 0.10295 -0.00509 0.10256 -0.00463 0.12677 -0.00948 C 0.13966 -0.01527 0.12677 -0.01018 0.15632 -0.00948 C 0.17324 -0.00902 0.19003 -0.00948 0.20695 -0.00948 C 0.21502 -0.0044 0.21111 -0.00625 0.21866 -0.0037 C 0.2404 -0.00717 0.26227 -0.00879 0.28413 -0.01133 C 0.30704 -0.01804 0.32943 -0.0192 0.35168 -0.03192 C 0.37303 -0.03076 0.38435 -0.02914 0.40323 -0.02637 C 0.4109 -0.02267 0.40609 -0.02429 0.41806 -0.02429 C 0.47937 -0.02244 0.54067 -0.02105 0.60185 -0.01874 C 0.61421 -0.01827 0.62879 -0.01827 0.64102 -0.01133 C 0.6638 -0.01226 0.68358 -0.01272 0.70545 -0.01689 C 0.72198 -0.02429 0.75504 -0.02429 0.77079 -0.02429 L 0.82884 -0.02429" pathEditMode="relative" ptsTypes="fffffffffffffAA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0" grpId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613985" y="2627960"/>
            <a:ext cx="2047461" cy="193804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535777" y="69590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656781" y="455212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697679" y="1709532"/>
            <a:ext cx="0" cy="381161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90988" y="3055574"/>
            <a:ext cx="10470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dirty="0"/>
              <a:t>=2d</a:t>
            </a:r>
            <a:endParaRPr lang="en-IN" sz="4400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0" y="3615340"/>
            <a:ext cx="12192000" cy="79187"/>
          </a:xfrm>
          <a:prstGeom prst="line">
            <a:avLst/>
          </a:prstGeom>
          <a:ln>
            <a:solidFill>
              <a:srgbClr val="00206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516913" y="-11767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6620695" y="493446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615398" y="851350"/>
            <a:ext cx="0" cy="5288193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50015" y="3222004"/>
            <a:ext cx="2014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Greater than d</a:t>
            </a:r>
            <a:endParaRPr lang="en-IN" sz="2400"/>
          </a:p>
        </p:txBody>
      </p:sp>
      <p:sp>
        <p:nvSpPr>
          <p:cNvPr id="19" name="Oval 18"/>
          <p:cNvSpPr/>
          <p:nvPr/>
        </p:nvSpPr>
        <p:spPr>
          <a:xfrm>
            <a:off x="9528571" y="100375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9675895" y="397706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658738" y="1972774"/>
            <a:ext cx="40887" cy="3150769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0" y="1664930"/>
            <a:ext cx="12192000" cy="44602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-101600" y="5521148"/>
            <a:ext cx="12293600" cy="13254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839328" y="3214872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lesser than d</a:t>
            </a:r>
            <a:endParaRPr lang="en-IN" sz="2400"/>
          </a:p>
        </p:txBody>
      </p:sp>
      <p:sp>
        <p:nvSpPr>
          <p:cNvPr id="29" name="Flowchart: Direct Access Storage 28"/>
          <p:cNvSpPr/>
          <p:nvPr/>
        </p:nvSpPr>
        <p:spPr>
          <a:xfrm rot="10800000">
            <a:off x="2506843" y="1662248"/>
            <a:ext cx="12322625" cy="3869472"/>
          </a:xfrm>
          <a:prstGeom prst="flowChartMagneticDrum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1969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-5.49133E-06 C 0.01315 0.00161 0.02617 0.00346 0.03932 0.00624 C 0.07981 0.02427 0.04244 0.00832 0.15481 0.00832 C 0.21862 0.00739 0.27721 0.00208 0.33815 0.00208 C 0.34817 0.00346 0.35794 0.00485 0.36783 0.00832 C 0.41731 0.00485 0.43216 0.00416 0.49531 0.00416 L 0.61666 -0.00209" pathEditMode="relative" ptsTypes="fffffAA"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7" grpId="0"/>
      <p:bldP spid="12" grpId="0" animBg="1"/>
      <p:bldP spid="13" grpId="0" animBg="1"/>
      <p:bldP spid="18" grpId="0"/>
      <p:bldP spid="19" grpId="0" animBg="1"/>
      <p:bldP spid="20" grpId="0" animBg="1"/>
      <p:bldP spid="28" grpId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 rot="5400000">
            <a:off x="4340965" y="1511360"/>
            <a:ext cx="1948264" cy="2927507"/>
          </a:xfrm>
          <a:prstGeom prst="can">
            <a:avLst/>
          </a:prstGeom>
          <a:solidFill>
            <a:srgbClr val="4472C4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740" y="0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76914" y="4014564"/>
            <a:ext cx="2916158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37063" y="4492625"/>
          <a:ext cx="19954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7063" y="4492625"/>
                        <a:ext cx="19954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055957" y="26427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957" y="26427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6877878" y="1857829"/>
            <a:ext cx="0" cy="2156734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003394" y="2503279"/>
            <a:ext cx="0" cy="108110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49079" y="28591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8282609" y="2319130"/>
            <a:ext cx="3233530" cy="3326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8782878" y="2784927"/>
            <a:ext cx="2232991" cy="232575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441635" y="5963478"/>
            <a:ext cx="3246782" cy="1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566792" y="60904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66792" y="60904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stCxn id="20" idx="2"/>
            <a:endCxn id="20" idx="6"/>
          </p:cNvCxnSpPr>
          <p:nvPr/>
        </p:nvCxnSpPr>
        <p:spPr>
          <a:xfrm>
            <a:off x="8782878" y="3947805"/>
            <a:ext cx="22329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746126" y="359303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3976914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124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486033" y="5113338"/>
          <a:ext cx="9485313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685800" progId="Equation.DSMT4">
                  <p:embed/>
                </p:oleObj>
              </mc:Choice>
              <mc:Fallback>
                <p:oleObj name="Equation" r:id="rId6" imgW="4609800" imgH="685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6033" y="5113338"/>
                        <a:ext cx="9485313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127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78</TotalTime>
  <Words>611</Words>
  <Application>Microsoft Office PowerPoint</Application>
  <PresentationFormat>Widescreen</PresentationFormat>
  <Paragraphs>40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Book Antiqua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Mean free path: Definition</vt:lpstr>
      <vt:lpstr>Mean free path: Definition</vt:lpstr>
      <vt:lpstr>PowerPoint Presentation</vt:lpstr>
      <vt:lpstr>PowerPoint Presentation</vt:lpstr>
      <vt:lpstr>How to calculate the mean free path?</vt:lpstr>
      <vt:lpstr>How to calculate the mean free path?</vt:lpstr>
      <vt:lpstr>How to calculate the mean free path?</vt:lpstr>
      <vt:lpstr>PowerPoint Presentation</vt:lpstr>
      <vt:lpstr>PowerPoint Presentation</vt:lpstr>
      <vt:lpstr>PowerPoint Presentation</vt:lpstr>
      <vt:lpstr>PowerPoint Presentation</vt:lpstr>
      <vt:lpstr>Maxwell’s correction when molecules are mov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ssure of an ideal gas inside a container- Kinetic theory approach</vt:lpstr>
      <vt:lpstr>Pressure inside a container- Kinetic theory approach</vt:lpstr>
      <vt:lpstr>Pressure inside a container- Kinetic theory approach</vt:lpstr>
      <vt:lpstr>Assumptions: very dilute ideal gas</vt:lpstr>
      <vt:lpstr>PowerPoint Presentation</vt:lpstr>
      <vt:lpstr>PowerPoint Presentation</vt:lpstr>
      <vt:lpstr>Assumption: Isotropic situation</vt:lpstr>
      <vt:lpstr>Equipartition of energy</vt:lpstr>
      <vt:lpstr>Mean free path, Pressure, Temperature</vt:lpstr>
      <vt:lpstr>PowerPoint Presentation</vt:lpstr>
      <vt:lpstr>Problem 1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Dr Raghavan Easwaran</cp:lastModifiedBy>
  <cp:revision>340</cp:revision>
  <dcterms:created xsi:type="dcterms:W3CDTF">2022-07-09T03:48:01Z</dcterms:created>
  <dcterms:modified xsi:type="dcterms:W3CDTF">2024-08-13T16:12:38Z</dcterms:modified>
</cp:coreProperties>
</file>